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6753" w:rsidRDefault="00F16753" w:rsidP="00F16753">
      <w:r>
        <w:t xml:space="preserve">Subject: </w:t>
      </w:r>
      <w:r w:rsidRPr="005D7495">
        <w:t>Mathematics for Engineer</w:t>
      </w:r>
    </w:p>
    <w:p w:rsidR="00F16753" w:rsidRDefault="00F16753" w:rsidP="00F16753">
      <w:r>
        <w:t>Quiz number: 3</w:t>
      </w:r>
    </w:p>
    <w:p w:rsidR="00F16753" w:rsidRDefault="00F16753" w:rsidP="00F16753">
      <w:r>
        <w:t>Number of question: 20</w:t>
      </w:r>
    </w:p>
    <w:p w:rsidR="00F16753" w:rsidRPr="00ED1C04" w:rsidRDefault="00F16753" w:rsidP="00F16753">
      <w:pPr>
        <w:rPr>
          <w:sz w:val="26"/>
          <w:szCs w:val="26"/>
        </w:rPr>
      </w:pPr>
      <w:r w:rsidRPr="00ED1C04">
        <w:rPr>
          <w:sz w:val="26"/>
          <w:szCs w:val="26"/>
        </w:rPr>
        <w:t>Structure:</w:t>
      </w:r>
    </w:p>
    <w:p w:rsidR="00F16753" w:rsidRPr="00ED1C04" w:rsidRDefault="00F16753" w:rsidP="00F16753">
      <w:pPr>
        <w:numPr>
          <w:ilvl w:val="0"/>
          <w:numId w:val="7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1</w:t>
      </w:r>
      <w:r>
        <w:rPr>
          <w:sz w:val="26"/>
          <w:szCs w:val="26"/>
        </w:rPr>
        <w:t>(</w:t>
      </w:r>
      <w:r w:rsidRPr="00ED1C04">
        <w:rPr>
          <w:sz w:val="26"/>
          <w:szCs w:val="26"/>
        </w:rPr>
        <w:t>knowledge &amp; comprehension)</w:t>
      </w:r>
      <w:r>
        <w:rPr>
          <w:sz w:val="26"/>
          <w:szCs w:val="26"/>
        </w:rPr>
        <w:t>: 4</w:t>
      </w:r>
      <w:r w:rsidRPr="00ED1C04">
        <w:rPr>
          <w:sz w:val="26"/>
          <w:szCs w:val="26"/>
        </w:rPr>
        <w:t xml:space="preserve">; </w:t>
      </w:r>
    </w:p>
    <w:p w:rsidR="00F16753" w:rsidRPr="00ED1C04" w:rsidRDefault="00F16753" w:rsidP="00F16753">
      <w:pPr>
        <w:numPr>
          <w:ilvl w:val="0"/>
          <w:numId w:val="7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2 (application &amp; analysis)</w:t>
      </w:r>
      <w:r>
        <w:rPr>
          <w:sz w:val="26"/>
          <w:szCs w:val="26"/>
        </w:rPr>
        <w:t>: 12</w:t>
      </w:r>
      <w:r w:rsidRPr="00ED1C04">
        <w:rPr>
          <w:sz w:val="26"/>
          <w:szCs w:val="26"/>
        </w:rPr>
        <w:t xml:space="preserve">; </w:t>
      </w:r>
    </w:p>
    <w:p w:rsidR="00F16753" w:rsidRDefault="00F16753" w:rsidP="00F16753">
      <w:pPr>
        <w:numPr>
          <w:ilvl w:val="0"/>
          <w:numId w:val="6"/>
        </w:numPr>
      </w:pPr>
      <w:r w:rsidRPr="00ED1C04">
        <w:rPr>
          <w:sz w:val="26"/>
          <w:szCs w:val="26"/>
        </w:rPr>
        <w:t>level 3 (synthesis &amp; evaluation)</w:t>
      </w:r>
      <w:r>
        <w:rPr>
          <w:sz w:val="26"/>
          <w:szCs w:val="26"/>
        </w:rPr>
        <w:t>: 4</w:t>
      </w:r>
      <w:r w:rsidRPr="00ED1C04">
        <w:rPr>
          <w:sz w:val="26"/>
          <w:szCs w:val="26"/>
        </w:rPr>
        <w:t>.</w:t>
      </w:r>
    </w:p>
    <w:p w:rsidR="00F16753" w:rsidRDefault="00F16753" w:rsidP="00F16753">
      <w:r>
        <w:rPr>
          <w:sz w:val="30"/>
        </w:rPr>
        <w:t>Time: 35’.</w:t>
      </w:r>
    </w:p>
    <w:p w:rsidR="00BF4B56" w:rsidRPr="0037264E" w:rsidRDefault="00BF4B56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375C8F" w:rsidRPr="0037264E">
        <w:tc>
          <w:tcPr>
            <w:tcW w:w="2077" w:type="dxa"/>
          </w:tcPr>
          <w:p w:rsidR="00375C8F" w:rsidRPr="0037264E" w:rsidRDefault="00691DD9" w:rsidP="00D724AE">
            <w:r w:rsidRPr="0037264E">
              <w:t>QN=1</w:t>
            </w:r>
          </w:p>
        </w:tc>
        <w:tc>
          <w:tcPr>
            <w:tcW w:w="7323" w:type="dxa"/>
            <w:vAlign w:val="center"/>
          </w:tcPr>
          <w:p w:rsidR="00F43E54" w:rsidRDefault="006B73B5" w:rsidP="00F43E54">
            <w:pPr>
              <w:pStyle w:val="NoSpacing"/>
            </w:pPr>
            <w:r>
              <w:t xml:space="preserve">(Level 2) </w:t>
            </w:r>
            <w:r w:rsidR="00F43E54">
              <w:t>Solve the system equations</w:t>
            </w:r>
          </w:p>
          <w:p w:rsidR="00F43E54" w:rsidRDefault="00582ECA" w:rsidP="00F43E54">
            <w:pPr>
              <w:pStyle w:val="NoSpacing"/>
            </w:pPr>
            <w:r w:rsidRPr="005D14E7">
              <w:rPr>
                <w:noProof/>
                <w:position w:val="-66"/>
              </w:rPr>
              <w:object w:dxaOrig="222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alt="" style="width:110.95pt;height:1in;mso-width-percent:0;mso-height-percent:0;mso-width-percent:0;mso-height-percent:0" o:ole="">
                  <v:imagedata r:id="rId5" o:title=""/>
                </v:shape>
                <o:OLEObject Type="Embed" ProgID="Equation.DSMT4" ShapeID="_x0000_i1050" DrawAspect="Content" ObjectID="_1730122926" r:id="rId6"/>
              </w:object>
            </w:r>
            <w:r w:rsidR="00F43E54">
              <w:t xml:space="preserve"> and </w:t>
            </w:r>
          </w:p>
          <w:p w:rsidR="00375C8F" w:rsidRPr="0037264E" w:rsidRDefault="00F43E54" w:rsidP="00F43E54">
            <w:pPr>
              <w:pStyle w:val="NoSpacing"/>
              <w:rPr>
                <w:sz w:val="24"/>
                <w:szCs w:val="24"/>
              </w:rPr>
            </w:pPr>
            <w:r>
              <w:t xml:space="preserve">Evaluate </w:t>
            </w:r>
            <w:r w:rsidR="00582ECA" w:rsidRPr="00B54F85">
              <w:rPr>
                <w:noProof/>
                <w:position w:val="-10"/>
              </w:rPr>
              <w:object w:dxaOrig="1640" w:dyaOrig="320">
                <v:shape id="_x0000_i1049" type="#_x0000_t75" alt="" style="width:81.95pt;height:15.9pt;mso-width-percent:0;mso-height-percent:0;mso-width-percent:0;mso-height-percent:0" o:ole="">
                  <v:imagedata r:id="rId7" o:title=""/>
                </v:shape>
                <o:OLEObject Type="Embed" ProgID="Equation.DSMT4" ShapeID="_x0000_i1049" DrawAspect="Content" ObjectID="_1730122927" r:id="rId8"/>
              </w:objec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(1,2,2,-2) and 10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(3,1,-3,2) and 15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(0,5,1,-6) and 29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(2,-1,3,2) and -9</w:t>
            </w:r>
          </w:p>
        </w:tc>
      </w:tr>
      <w:tr w:rsidR="00F43E54" w:rsidRPr="0037264E" w:rsidTr="006127F5">
        <w:tc>
          <w:tcPr>
            <w:tcW w:w="2077" w:type="dxa"/>
          </w:tcPr>
          <w:p w:rsidR="00F43E54" w:rsidRPr="0037264E" w:rsidRDefault="00F43E54" w:rsidP="006A41BF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(1,1,3,1) and 0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f.</w:t>
            </w:r>
          </w:p>
        </w:tc>
        <w:tc>
          <w:tcPr>
            <w:tcW w:w="7323" w:type="dxa"/>
          </w:tcPr>
          <w:p w:rsidR="00F43E54" w:rsidRPr="0037264E" w:rsidRDefault="00F43E54" w:rsidP="006A41BF"/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ANS:</w:t>
            </w:r>
          </w:p>
        </w:tc>
        <w:tc>
          <w:tcPr>
            <w:tcW w:w="7323" w:type="dxa"/>
          </w:tcPr>
          <w:p w:rsidR="00F43E54" w:rsidRPr="0037264E" w:rsidRDefault="00F43E54" w:rsidP="003319CB">
            <w:r>
              <w:t>D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PTS:</w:t>
            </w:r>
          </w:p>
        </w:tc>
        <w:tc>
          <w:tcPr>
            <w:tcW w:w="7323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CHAPTER:</w:t>
            </w:r>
          </w:p>
        </w:tc>
        <w:tc>
          <w:tcPr>
            <w:tcW w:w="7323" w:type="dxa"/>
          </w:tcPr>
          <w:p w:rsidR="00F43E54" w:rsidRPr="0037264E" w:rsidRDefault="00F43E54" w:rsidP="003319CB">
            <w:r w:rsidRPr="0037264E">
              <w:t>1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6A41BF">
            <w:r w:rsidRPr="0037264E">
              <w:t>MIX CHOICES:</w:t>
            </w:r>
          </w:p>
        </w:tc>
        <w:tc>
          <w:tcPr>
            <w:tcW w:w="7323" w:type="dxa"/>
          </w:tcPr>
          <w:p w:rsidR="00F43E54" w:rsidRPr="0037264E" w:rsidRDefault="00F43E54" w:rsidP="006A41BF">
            <w:r w:rsidRPr="0037264E">
              <w:t>Yes</w:t>
            </w:r>
          </w:p>
        </w:tc>
      </w:tr>
    </w:tbl>
    <w:p w:rsidR="00C51D34" w:rsidRPr="0037264E" w:rsidRDefault="00C51D34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43E54" w:rsidRPr="0037264E" w:rsidTr="006127F5">
        <w:tc>
          <w:tcPr>
            <w:tcW w:w="2088" w:type="dxa"/>
          </w:tcPr>
          <w:p w:rsidR="00F43E54" w:rsidRPr="0037264E" w:rsidRDefault="00F43E54" w:rsidP="003319CB">
            <w:r w:rsidRPr="0037264E">
              <w:t>QN=2</w:t>
            </w:r>
          </w:p>
        </w:tc>
        <w:tc>
          <w:tcPr>
            <w:tcW w:w="7290" w:type="dxa"/>
            <w:vAlign w:val="center"/>
          </w:tcPr>
          <w:p w:rsidR="00F43E54" w:rsidRPr="009B439A" w:rsidRDefault="006B73B5" w:rsidP="006127F5">
            <w:pPr>
              <w:keepLines/>
              <w:suppressAutoHyphens/>
              <w:autoSpaceDE w:val="0"/>
              <w:autoSpaceDN w:val="0"/>
              <w:adjustRightInd w:val="0"/>
              <w:rPr>
                <w:rFonts w:ascii="Calibri" w:eastAsia="Calibri" w:hAnsi="Calibri"/>
                <w:vertAlign w:val="subscript"/>
              </w:rPr>
            </w:pPr>
            <w:r>
              <w:t xml:space="preserve">(Level 2) </w:t>
            </w:r>
            <w:r w:rsidR="00F43E54">
              <w:rPr>
                <w:rFonts w:ascii="Calibri" w:eastAsia="Calibri" w:hAnsi="Calibri"/>
              </w:rPr>
              <w:t xml:space="preserve">Solve the system of equations </w:t>
            </w:r>
            <w:r w:rsidR="00582ECA" w:rsidRPr="009B439A">
              <w:rPr>
                <w:rFonts w:ascii="Calibri" w:eastAsia="Calibri" w:hAnsi="Calibri"/>
                <w:noProof/>
                <w:position w:val="-68"/>
              </w:rPr>
              <w:object w:dxaOrig="2040" w:dyaOrig="1480">
                <v:shape id="_x0000_i1048" type="#_x0000_t75" alt="" style="width:102.25pt;height:73.85pt;mso-width-percent:0;mso-height-percent:0;mso-width-percent:0;mso-height-percent:0" o:ole="">
                  <v:imagedata r:id="rId9" o:title=""/>
                </v:shape>
                <o:OLEObject Type="Embed" ProgID="Equation.DSMT4" ShapeID="_x0000_i1048" DrawAspect="Content" ObjectID="_1730122928" r:id="rId10"/>
              </w:object>
            </w:r>
            <w:r w:rsidR="00F43E54">
              <w:rPr>
                <w:rFonts w:ascii="Calibri" w:eastAsia="Calibri" w:hAnsi="Calibri"/>
              </w:rPr>
              <w:t>for x</w:t>
            </w:r>
            <w:r w:rsidR="00F43E54">
              <w:rPr>
                <w:rFonts w:ascii="Calibri" w:eastAsia="Calibri" w:hAnsi="Calibri"/>
                <w:vertAlign w:val="subscript"/>
              </w:rPr>
              <w:t>4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-1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1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2</w:t>
            </w:r>
          </w:p>
        </w:tc>
      </w:tr>
      <w:tr w:rsidR="00F43E54" w:rsidRPr="0037264E" w:rsidTr="006127F5">
        <w:tc>
          <w:tcPr>
            <w:tcW w:w="2088" w:type="dxa"/>
          </w:tcPr>
          <w:p w:rsidR="00F43E54" w:rsidRPr="0037264E" w:rsidRDefault="00F43E54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F43E54" w:rsidRPr="00AD1675" w:rsidRDefault="00F43E54" w:rsidP="006127F5">
            <w:pPr>
              <w:pStyle w:val="NoSpacing"/>
            </w:pPr>
            <w:r>
              <w:t>-2</w:t>
            </w:r>
          </w:p>
        </w:tc>
      </w:tr>
      <w:tr w:rsidR="00F43E54" w:rsidRPr="0037264E" w:rsidTr="006127F5">
        <w:tc>
          <w:tcPr>
            <w:tcW w:w="2088" w:type="dxa"/>
          </w:tcPr>
          <w:p w:rsidR="00F43E54" w:rsidRPr="0037264E" w:rsidRDefault="00F43E54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None of these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f.</w:t>
            </w:r>
          </w:p>
        </w:tc>
        <w:tc>
          <w:tcPr>
            <w:tcW w:w="7290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ANS:</w:t>
            </w:r>
          </w:p>
        </w:tc>
        <w:tc>
          <w:tcPr>
            <w:tcW w:w="7290" w:type="dxa"/>
          </w:tcPr>
          <w:p w:rsidR="00F43E54" w:rsidRPr="0037264E" w:rsidRDefault="00F43E54" w:rsidP="003319CB">
            <w:r>
              <w:t>A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PTS:</w:t>
            </w:r>
          </w:p>
        </w:tc>
        <w:tc>
          <w:tcPr>
            <w:tcW w:w="7290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CHAPTER:</w:t>
            </w:r>
          </w:p>
        </w:tc>
        <w:tc>
          <w:tcPr>
            <w:tcW w:w="7290" w:type="dxa"/>
          </w:tcPr>
          <w:p w:rsidR="00F43E54" w:rsidRPr="0037264E" w:rsidRDefault="00F43E54" w:rsidP="003319CB">
            <w:r>
              <w:t>1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MIX CHOICES:</w:t>
            </w:r>
          </w:p>
        </w:tc>
        <w:tc>
          <w:tcPr>
            <w:tcW w:w="7290" w:type="dxa"/>
          </w:tcPr>
          <w:p w:rsidR="00F43E54" w:rsidRPr="0037264E" w:rsidRDefault="00F43E54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724AE" w:rsidRPr="0037264E">
        <w:tc>
          <w:tcPr>
            <w:tcW w:w="2077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3</w:t>
            </w:r>
          </w:p>
        </w:tc>
        <w:tc>
          <w:tcPr>
            <w:tcW w:w="7323" w:type="dxa"/>
          </w:tcPr>
          <w:p w:rsidR="00F43E54" w:rsidRDefault="006B73B5" w:rsidP="00F43E54">
            <w:pPr>
              <w:pStyle w:val="NoSpacing"/>
            </w:pPr>
            <w:r>
              <w:t xml:space="preserve">(Level 2) </w:t>
            </w:r>
            <w:r w:rsidR="00F43E54">
              <w:t>Which of the following statements is true for the system of equations</w:t>
            </w:r>
          </w:p>
          <w:p w:rsidR="00D724AE" w:rsidRPr="0037264E" w:rsidRDefault="00582ECA" w:rsidP="00F43E54">
            <w:r w:rsidRPr="009B439A">
              <w:rPr>
                <w:noProof/>
                <w:position w:val="-50"/>
              </w:rPr>
              <w:object w:dxaOrig="2480" w:dyaOrig="1120">
                <v:shape id="_x0000_i1047" type="#_x0000_t75" alt="" style="width:124.05pt;height:55.8pt;mso-width-percent:0;mso-height-percent:0;mso-width-percent:0;mso-height-percent:0" o:ole="">
                  <v:imagedata r:id="rId11" o:title=""/>
                </v:shape>
                <o:OLEObject Type="Embed" ProgID="Equation.DSMT4" ShapeID="_x0000_i1047" DrawAspect="Content" ObjectID="_1730122929" r:id="rId12"/>
              </w:objec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lastRenderedPageBreak/>
              <w:t>a.</w:t>
            </w:r>
          </w:p>
        </w:tc>
        <w:tc>
          <w:tcPr>
            <w:tcW w:w="7323" w:type="dxa"/>
            <w:vAlign w:val="center"/>
          </w:tcPr>
          <w:p w:rsidR="00F43E54" w:rsidRDefault="00F43E54" w:rsidP="006127F5">
            <w:pPr>
              <w:pStyle w:val="NoSpacing"/>
            </w:pPr>
            <w:r>
              <w:t>It has no solutions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F43E54" w:rsidRDefault="00F43E54" w:rsidP="006127F5">
            <w:pPr>
              <w:pStyle w:val="NoSpacing"/>
            </w:pPr>
            <w:r>
              <w:t>It has the trivial solution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F43E54" w:rsidRDefault="00F43E54" w:rsidP="006127F5">
            <w:pPr>
              <w:pStyle w:val="NoSpacing"/>
            </w:pPr>
            <w:r>
              <w:t>It has the unique solution (4,1,1,1)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F43E54" w:rsidRDefault="00F43E54" w:rsidP="006127F5">
            <w:pPr>
              <w:pStyle w:val="NoSpacing"/>
            </w:pPr>
            <w:r>
              <w:t>It has infinitely many solutions with 1 free parameter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F43E54" w:rsidRDefault="00F43E54" w:rsidP="006127F5">
            <w:pPr>
              <w:pStyle w:val="NoSpacing"/>
            </w:pPr>
            <w:r>
              <w:t>It has infinitely many solutions with 2 free parameter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f.</w:t>
            </w:r>
          </w:p>
        </w:tc>
        <w:tc>
          <w:tcPr>
            <w:tcW w:w="7323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ANS:</w:t>
            </w:r>
          </w:p>
        </w:tc>
        <w:tc>
          <w:tcPr>
            <w:tcW w:w="7323" w:type="dxa"/>
          </w:tcPr>
          <w:p w:rsidR="00F43E54" w:rsidRPr="0037264E" w:rsidRDefault="00F43E54" w:rsidP="003319CB">
            <w:r>
              <w:t>E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PTS:</w:t>
            </w:r>
          </w:p>
        </w:tc>
        <w:tc>
          <w:tcPr>
            <w:tcW w:w="7323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CHAPTER:</w:t>
            </w:r>
          </w:p>
        </w:tc>
        <w:tc>
          <w:tcPr>
            <w:tcW w:w="7323" w:type="dxa"/>
          </w:tcPr>
          <w:p w:rsidR="00F43E54" w:rsidRPr="0037264E" w:rsidRDefault="00F43E54" w:rsidP="003319CB">
            <w:r w:rsidRPr="0037264E">
              <w:t>1</w:t>
            </w:r>
          </w:p>
        </w:tc>
      </w:tr>
      <w:tr w:rsidR="00F43E54" w:rsidRPr="0037264E">
        <w:tc>
          <w:tcPr>
            <w:tcW w:w="2077" w:type="dxa"/>
          </w:tcPr>
          <w:p w:rsidR="00F43E54" w:rsidRPr="0037264E" w:rsidRDefault="00F43E54" w:rsidP="003319CB">
            <w:r w:rsidRPr="0037264E">
              <w:t>MIX CHOICES:</w:t>
            </w:r>
          </w:p>
        </w:tc>
        <w:tc>
          <w:tcPr>
            <w:tcW w:w="7323" w:type="dxa"/>
          </w:tcPr>
          <w:p w:rsidR="00F43E54" w:rsidRPr="0037264E" w:rsidRDefault="00F43E54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724AE" w:rsidRPr="0037264E">
        <w:tc>
          <w:tcPr>
            <w:tcW w:w="2088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4</w:t>
            </w:r>
          </w:p>
        </w:tc>
        <w:tc>
          <w:tcPr>
            <w:tcW w:w="7290" w:type="dxa"/>
          </w:tcPr>
          <w:p w:rsidR="00D724AE" w:rsidRPr="0037264E" w:rsidRDefault="006B73B5" w:rsidP="003319CB">
            <w:r>
              <w:t xml:space="preserve">(Level 1) </w:t>
            </w:r>
            <w:r w:rsidR="00F43E54">
              <w:t>The coefficient matrix A in a homogeneous system of 15 equations in 19 unknowns is known to have rank 8. How many free parameters are there in the solution?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4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11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7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0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F43E54" w:rsidRDefault="00F43E54" w:rsidP="006127F5">
            <w:pPr>
              <w:pStyle w:val="NoSpacing"/>
            </w:pPr>
            <w:r>
              <w:t>19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f.</w:t>
            </w:r>
          </w:p>
        </w:tc>
        <w:tc>
          <w:tcPr>
            <w:tcW w:w="7290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ANS:</w:t>
            </w:r>
          </w:p>
        </w:tc>
        <w:tc>
          <w:tcPr>
            <w:tcW w:w="7290" w:type="dxa"/>
          </w:tcPr>
          <w:p w:rsidR="00F43E54" w:rsidRPr="0037264E" w:rsidRDefault="00F43E54" w:rsidP="003319CB">
            <w:r>
              <w:t>B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PTS:</w:t>
            </w:r>
          </w:p>
        </w:tc>
        <w:tc>
          <w:tcPr>
            <w:tcW w:w="7290" w:type="dxa"/>
          </w:tcPr>
          <w:p w:rsidR="00F43E54" w:rsidRPr="0037264E" w:rsidRDefault="00F43E54" w:rsidP="003319CB"/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CHAPTER:</w:t>
            </w:r>
          </w:p>
        </w:tc>
        <w:tc>
          <w:tcPr>
            <w:tcW w:w="7290" w:type="dxa"/>
          </w:tcPr>
          <w:p w:rsidR="00F43E54" w:rsidRPr="0037264E" w:rsidRDefault="00F43E54" w:rsidP="003319CB">
            <w:r w:rsidRPr="0037264E">
              <w:t>1</w:t>
            </w:r>
          </w:p>
        </w:tc>
      </w:tr>
      <w:tr w:rsidR="00F43E54" w:rsidRPr="0037264E">
        <w:tc>
          <w:tcPr>
            <w:tcW w:w="2088" w:type="dxa"/>
          </w:tcPr>
          <w:p w:rsidR="00F43E54" w:rsidRPr="0037264E" w:rsidRDefault="00F43E54" w:rsidP="003319CB">
            <w:r w:rsidRPr="0037264E">
              <w:t>MIX CHOICES:</w:t>
            </w:r>
          </w:p>
        </w:tc>
        <w:tc>
          <w:tcPr>
            <w:tcW w:w="7290" w:type="dxa"/>
          </w:tcPr>
          <w:p w:rsidR="00F43E54" w:rsidRPr="0037264E" w:rsidRDefault="00F43E54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9"/>
        <w:gridCol w:w="9431"/>
      </w:tblGrid>
      <w:tr w:rsidR="00D724AE" w:rsidRPr="0037264E">
        <w:tc>
          <w:tcPr>
            <w:tcW w:w="2077" w:type="dxa"/>
          </w:tcPr>
          <w:p w:rsidR="00D724AE" w:rsidRDefault="00D724AE" w:rsidP="003319CB">
            <w:r w:rsidRPr="0037264E">
              <w:t>QN=</w:t>
            </w:r>
            <w:r w:rsidR="00691DD9" w:rsidRPr="0037264E">
              <w:t>5</w:t>
            </w:r>
          </w:p>
          <w:p w:rsidR="009A02F8" w:rsidRPr="0037264E" w:rsidRDefault="009A02F8" w:rsidP="003319CB"/>
        </w:tc>
        <w:tc>
          <w:tcPr>
            <w:tcW w:w="7323" w:type="dxa"/>
          </w:tcPr>
          <w:p w:rsidR="005D58E9" w:rsidRPr="003F3827" w:rsidRDefault="006B73B5" w:rsidP="005D58E9">
            <w:pPr>
              <w:pStyle w:val="NormalWeb"/>
              <w:shd w:val="clear" w:color="auto" w:fill="E4F1FA"/>
              <w:spacing w:before="0" w:beforeAutospacing="0" w:after="120" w:afterAutospacing="0" w:line="295" w:lineRule="atLeast"/>
              <w:rPr>
                <w:rFonts w:ascii="Palatino Linotype" w:hAnsi="Palatino Linotype"/>
                <w:color w:val="2A2513"/>
                <w:sz w:val="21"/>
                <w:szCs w:val="21"/>
              </w:rPr>
            </w:pPr>
            <w:r>
              <w:t xml:space="preserve">(Level 1) </w:t>
            </w:r>
            <w:r w:rsidR="00A2582D" w:rsidRPr="00241A65">
              <w:rPr>
                <w:noProof/>
              </w:rPr>
              <w:drawing>
                <wp:inline distT="0" distB="0" distL="0" distR="0">
                  <wp:extent cx="5943600" cy="977900"/>
                  <wp:effectExtent l="0" t="0" r="0" b="0"/>
                  <wp:docPr id="5" name="Picture 2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24AE" w:rsidRPr="003F3827" w:rsidRDefault="00D724AE" w:rsidP="003F3827">
            <w:pPr>
              <w:pStyle w:val="NormalWeb"/>
              <w:shd w:val="clear" w:color="auto" w:fill="E4F1FA"/>
              <w:spacing w:before="0" w:beforeAutospacing="0" w:after="120" w:afterAutospacing="0" w:line="295" w:lineRule="atLeast"/>
              <w:rPr>
                <w:rFonts w:ascii="Palatino Linotype" w:hAnsi="Palatino Linotype"/>
                <w:color w:val="2A2513"/>
                <w:sz w:val="21"/>
                <w:szCs w:val="21"/>
              </w:rPr>
            </w:pPr>
            <w:bookmarkStart w:id="0" w:name="_GoBack"/>
            <w:bookmarkEnd w:id="0"/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122233" w:rsidRPr="0037264E" w:rsidRDefault="003F3827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122233" w:rsidRPr="0037264E" w:rsidRDefault="003F3827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122233" w:rsidRPr="0037264E" w:rsidRDefault="003F3827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8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122233" w:rsidRPr="0037264E" w:rsidRDefault="003F3827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0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122233" w:rsidRPr="0037264E" w:rsidRDefault="003F3827" w:rsidP="003319CB">
            <w:pPr>
              <w:pStyle w:val="NoSpacing"/>
              <w:rPr>
                <w:sz w:val="24"/>
                <w:szCs w:val="24"/>
              </w:rPr>
            </w:pPr>
            <w:r>
              <w:rPr>
                <w:rFonts w:ascii="Palatino Linotype" w:hAnsi="Palatino Linotype"/>
                <w:color w:val="2A2513"/>
                <w:sz w:val="21"/>
                <w:szCs w:val="21"/>
                <w:shd w:val="clear" w:color="auto" w:fill="E4F1FA"/>
              </w:rPr>
              <w:t>None of the others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f.</w:t>
            </w:r>
          </w:p>
        </w:tc>
        <w:tc>
          <w:tcPr>
            <w:tcW w:w="7323" w:type="dxa"/>
          </w:tcPr>
          <w:p w:rsidR="00122233" w:rsidRPr="0037264E" w:rsidRDefault="00122233" w:rsidP="003319CB"/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ANS:</w:t>
            </w:r>
          </w:p>
        </w:tc>
        <w:tc>
          <w:tcPr>
            <w:tcW w:w="7323" w:type="dxa"/>
          </w:tcPr>
          <w:p w:rsidR="00122233" w:rsidRPr="0037264E" w:rsidRDefault="003F3827" w:rsidP="003319CB">
            <w:r>
              <w:t>A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PTS:</w:t>
            </w:r>
          </w:p>
        </w:tc>
        <w:tc>
          <w:tcPr>
            <w:tcW w:w="7323" w:type="dxa"/>
          </w:tcPr>
          <w:p w:rsidR="00122233" w:rsidRPr="0037264E" w:rsidRDefault="00122233" w:rsidP="003319CB"/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CHAPTER:</w:t>
            </w:r>
          </w:p>
        </w:tc>
        <w:tc>
          <w:tcPr>
            <w:tcW w:w="7323" w:type="dxa"/>
          </w:tcPr>
          <w:p w:rsidR="00122233" w:rsidRPr="0037264E" w:rsidRDefault="00122233" w:rsidP="003319CB">
            <w:r w:rsidRPr="0037264E">
              <w:t>1</w:t>
            </w:r>
          </w:p>
        </w:tc>
      </w:tr>
      <w:tr w:rsidR="00122233" w:rsidRPr="0037264E">
        <w:tc>
          <w:tcPr>
            <w:tcW w:w="2077" w:type="dxa"/>
          </w:tcPr>
          <w:p w:rsidR="00122233" w:rsidRPr="0037264E" w:rsidRDefault="00122233" w:rsidP="003319CB">
            <w:r w:rsidRPr="0037264E">
              <w:t>MIX CHOICES:</w:t>
            </w:r>
          </w:p>
        </w:tc>
        <w:tc>
          <w:tcPr>
            <w:tcW w:w="7323" w:type="dxa"/>
          </w:tcPr>
          <w:p w:rsidR="00122233" w:rsidRPr="0037264E" w:rsidRDefault="00E37F8C" w:rsidP="003319CB">
            <w:r w:rsidRPr="0037264E">
              <w:t>Y</w:t>
            </w:r>
            <w:r w:rsidR="00122233" w:rsidRPr="0037264E">
              <w:t>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9"/>
        <w:gridCol w:w="9431"/>
      </w:tblGrid>
      <w:tr w:rsidR="00E64B8C" w:rsidRPr="0037264E">
        <w:tc>
          <w:tcPr>
            <w:tcW w:w="2077" w:type="dxa"/>
          </w:tcPr>
          <w:p w:rsidR="00E64B8C" w:rsidRDefault="00E64B8C" w:rsidP="003319CB">
            <w:r w:rsidRPr="0037264E">
              <w:t>QN=</w:t>
            </w:r>
            <w:r>
              <w:t>6</w:t>
            </w:r>
          </w:p>
          <w:p w:rsidR="009A02F8" w:rsidRPr="0037264E" w:rsidRDefault="009A02F8" w:rsidP="003319CB"/>
        </w:tc>
        <w:tc>
          <w:tcPr>
            <w:tcW w:w="7323" w:type="dxa"/>
            <w:vAlign w:val="center"/>
          </w:tcPr>
          <w:p w:rsidR="00E64B8C" w:rsidRDefault="000E052A" w:rsidP="006B73B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4593059</wp:posOffset>
                      </wp:positionH>
                      <wp:positionV relativeFrom="paragraph">
                        <wp:posOffset>658281</wp:posOffset>
                      </wp:positionV>
                      <wp:extent cx="87120" cy="136440"/>
                      <wp:effectExtent l="38100" t="38100" r="40005" b="41910"/>
                      <wp:wrapNone/>
                      <wp:docPr id="51" name="Ink 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79F014" id="Ink 51" o:spid="_x0000_s1026" type="#_x0000_t75" style="position:absolute;margin-left:361.05pt;margin-top:51.25pt;width:8.05pt;height:1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">
                      <v:imagedata r:id="rId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4415579</wp:posOffset>
                      </wp:positionH>
                      <wp:positionV relativeFrom="paragraph">
                        <wp:posOffset>730281</wp:posOffset>
                      </wp:positionV>
                      <wp:extent cx="66240" cy="15480"/>
                      <wp:effectExtent l="38100" t="38100" r="35560" b="35560"/>
                      <wp:wrapNone/>
                      <wp:docPr id="50" name="Ink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C9B9ED" id="Ink 50" o:spid="_x0000_s1026" type="#_x0000_t75" style="position:absolute;margin-left:347.15pt;margin-top:56.9pt;width:6.4pt;height:2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&#13;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4188419</wp:posOffset>
                      </wp:positionH>
                      <wp:positionV relativeFrom="paragraph">
                        <wp:posOffset>736401</wp:posOffset>
                      </wp:positionV>
                      <wp:extent cx="166320" cy="17280"/>
                      <wp:effectExtent l="38100" t="38100" r="37465" b="33655"/>
                      <wp:wrapNone/>
                      <wp:docPr id="49" name="Ink 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632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AA9D5F" id="Ink 49" o:spid="_x0000_s1026" type="#_x0000_t75" style="position:absolute;margin-left:329.2pt;margin-top:57.4pt;width:14.3pt;height:2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&#13;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171139</wp:posOffset>
                      </wp:positionH>
                      <wp:positionV relativeFrom="paragraph">
                        <wp:posOffset>704001</wp:posOffset>
                      </wp:positionV>
                      <wp:extent cx="146160" cy="7920"/>
                      <wp:effectExtent l="38100" t="38100" r="31750" b="30480"/>
                      <wp:wrapNone/>
                      <wp:docPr id="48" name="Ink 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16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1F4321" id="Ink 48" o:spid="_x0000_s1026" type="#_x0000_t75" style="position:absolute;margin-left:327.85pt;margin-top:54.85pt;width:12.7pt;height:1.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">
                      <v:imagedata r:id="rId2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825619</wp:posOffset>
                      </wp:positionH>
                      <wp:positionV relativeFrom="paragraph">
                        <wp:posOffset>385401</wp:posOffset>
                      </wp:positionV>
                      <wp:extent cx="73080" cy="101880"/>
                      <wp:effectExtent l="38100" t="38100" r="41275" b="38100"/>
                      <wp:wrapNone/>
                      <wp:docPr id="47" name="Ink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08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FD4ADA" id="Ink 47" o:spid="_x0000_s1026" type="#_x0000_t75" style="position:absolute;margin-left:379.35pt;margin-top:29.75pt;width:6.95pt;height:9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">
                      <v:imagedata r:id="rId2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732379</wp:posOffset>
                      </wp:positionH>
                      <wp:positionV relativeFrom="paragraph">
                        <wp:posOffset>475041</wp:posOffset>
                      </wp:positionV>
                      <wp:extent cx="12960" cy="11880"/>
                      <wp:effectExtent l="38100" t="38100" r="25400" b="39370"/>
                      <wp:wrapNone/>
                      <wp:docPr id="46" name="Ink 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D24F36" id="Ink 46" o:spid="_x0000_s1026" type="#_x0000_t75" style="position:absolute;margin-left:372.05pt;margin-top:36.8pt;width:2.2pt;height:2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">
                      <v:imagedata r:id="rId2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4658219</wp:posOffset>
                      </wp:positionH>
                      <wp:positionV relativeFrom="paragraph">
                        <wp:posOffset>373881</wp:posOffset>
                      </wp:positionV>
                      <wp:extent cx="62280" cy="111240"/>
                      <wp:effectExtent l="38100" t="38100" r="13970" b="41275"/>
                      <wp:wrapNone/>
                      <wp:docPr id="45" name="Ink 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D90FDC" id="Ink 45" o:spid="_x0000_s1026" type="#_x0000_t75" style="position:absolute;margin-left:366.2pt;margin-top:28.85pt;width:6.1pt;height:9.9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">
                      <v:imagedata r:id="rId2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4555619</wp:posOffset>
                      </wp:positionH>
                      <wp:positionV relativeFrom="paragraph">
                        <wp:posOffset>365601</wp:posOffset>
                      </wp:positionV>
                      <wp:extent cx="45360" cy="108720"/>
                      <wp:effectExtent l="38100" t="38100" r="31115" b="31115"/>
                      <wp:wrapNone/>
                      <wp:docPr id="44" name="Ink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6A44C7" id="Ink 44" o:spid="_x0000_s1026" type="#_x0000_t75" style="position:absolute;margin-left:358.1pt;margin-top:28.2pt;width:4.75pt;height:9.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">
                      <v:imagedata r:id="rId2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4505219</wp:posOffset>
                      </wp:positionH>
                      <wp:positionV relativeFrom="paragraph">
                        <wp:posOffset>404481</wp:posOffset>
                      </wp:positionV>
                      <wp:extent cx="84240" cy="4680"/>
                      <wp:effectExtent l="38100" t="38100" r="30480" b="33655"/>
                      <wp:wrapNone/>
                      <wp:docPr id="43" name="Ink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691DE0" id="Ink 43" o:spid="_x0000_s1026" type="#_x0000_t75" style="position:absolute;margin-left:354.15pt;margin-top:31.25pt;width:7.85pt;height:1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">
                      <v:imagedata r:id="rId3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4260419</wp:posOffset>
                      </wp:positionH>
                      <wp:positionV relativeFrom="paragraph">
                        <wp:posOffset>318441</wp:posOffset>
                      </wp:positionV>
                      <wp:extent cx="82800" cy="172800"/>
                      <wp:effectExtent l="38100" t="38100" r="31750" b="30480"/>
                      <wp:wrapNone/>
                      <wp:docPr id="42" name="Ink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558592" id="Ink 42" o:spid="_x0000_s1026" type="#_x0000_t75" style="position:absolute;margin-left:334.85pt;margin-top:24.45pt;width:7.7pt;height:14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">
                      <v:imagedata r:id="rId3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4276979</wp:posOffset>
                      </wp:positionH>
                      <wp:positionV relativeFrom="paragraph">
                        <wp:posOffset>351921</wp:posOffset>
                      </wp:positionV>
                      <wp:extent cx="46800" cy="69840"/>
                      <wp:effectExtent l="38100" t="38100" r="42545" b="32385"/>
                      <wp:wrapNone/>
                      <wp:docPr id="41" name="Ink 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3AC6E7" id="Ink 41" o:spid="_x0000_s1026" type="#_x0000_t75" style="position:absolute;margin-left:336.15pt;margin-top:27.1pt;width:4.95pt;height:6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">
                      <v:imagedata r:id="rId3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187339</wp:posOffset>
                      </wp:positionH>
                      <wp:positionV relativeFrom="paragraph">
                        <wp:posOffset>386481</wp:posOffset>
                      </wp:positionV>
                      <wp:extent cx="77400" cy="5040"/>
                      <wp:effectExtent l="38100" t="38100" r="37465" b="33655"/>
                      <wp:wrapNone/>
                      <wp:docPr id="40" name="Ink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42F2CD" id="Ink 40" o:spid="_x0000_s1026" type="#_x0000_t75" style="position:absolute;margin-left:329.1pt;margin-top:29.85pt;width:7.35pt;height:1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">
                      <v:imagedata r:id="rId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4127939</wp:posOffset>
                      </wp:positionH>
                      <wp:positionV relativeFrom="paragraph">
                        <wp:posOffset>305121</wp:posOffset>
                      </wp:positionV>
                      <wp:extent cx="55080" cy="157680"/>
                      <wp:effectExtent l="38100" t="38100" r="34290" b="3302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1CFE06" id="Ink 39" o:spid="_x0000_s1026" type="#_x0000_t75" style="position:absolute;margin-left:324.45pt;margin-top:23.45pt;width:5.6pt;height:13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">
                      <v:imagedata r:id="rId3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053059</wp:posOffset>
                      </wp:positionH>
                      <wp:positionV relativeFrom="paragraph">
                        <wp:posOffset>344721</wp:posOffset>
                      </wp:positionV>
                      <wp:extent cx="59400" cy="96120"/>
                      <wp:effectExtent l="38100" t="38100" r="29845" b="31115"/>
                      <wp:wrapNone/>
                      <wp:docPr id="38" name="Ink 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B52BDA" id="Ink 38" o:spid="_x0000_s1026" type="#_x0000_t75" style="position:absolute;margin-left:318.55pt;margin-top:26.55pt;width:5.9pt;height:8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">
                      <v:imagedata r:id="rId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987539</wp:posOffset>
                      </wp:positionH>
                      <wp:positionV relativeFrom="paragraph">
                        <wp:posOffset>367761</wp:posOffset>
                      </wp:positionV>
                      <wp:extent cx="9000" cy="65520"/>
                      <wp:effectExtent l="38100" t="38100" r="29210" b="36195"/>
                      <wp:wrapNone/>
                      <wp:docPr id="37" name="Ink 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A51C45" id="Ink 37" o:spid="_x0000_s1026" type="#_x0000_t75" style="position:absolute;margin-left:313.4pt;margin-top:28.35pt;width:1.9pt;height:6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">
                      <v:imagedata r:id="rId4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950819</wp:posOffset>
                      </wp:positionH>
                      <wp:positionV relativeFrom="paragraph">
                        <wp:posOffset>399801</wp:posOffset>
                      </wp:positionV>
                      <wp:extent cx="61560" cy="8640"/>
                      <wp:effectExtent l="38100" t="38100" r="40640" b="29845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D3BF20" id="Ink 36" o:spid="_x0000_s1026" type="#_x0000_t75" style="position:absolute;margin-left:310.5pt;margin-top:30.9pt;width:6.05pt;height:1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">
                      <v:imagedata r:id="rId4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818699</wp:posOffset>
                      </wp:positionH>
                      <wp:positionV relativeFrom="paragraph">
                        <wp:posOffset>316281</wp:posOffset>
                      </wp:positionV>
                      <wp:extent cx="45000" cy="103320"/>
                      <wp:effectExtent l="38100" t="38100" r="31750" b="36830"/>
                      <wp:wrapNone/>
                      <wp:docPr id="35" name="Ink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00" cy="10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5A0D81" id="Ink 35" o:spid="_x0000_s1026" type="#_x0000_t75" style="position:absolute;margin-left:300.1pt;margin-top:24.3pt;width:4.8pt;height:9.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">
                      <v:imagedata r:id="rId4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765419</wp:posOffset>
                      </wp:positionH>
                      <wp:positionV relativeFrom="paragraph">
                        <wp:posOffset>385401</wp:posOffset>
                      </wp:positionV>
                      <wp:extent cx="6120" cy="6840"/>
                      <wp:effectExtent l="38100" t="38100" r="32385" b="31750"/>
                      <wp:wrapNone/>
                      <wp:docPr id="34" name="Ink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0F6156" id="Ink 34" o:spid="_x0000_s1026" type="#_x0000_t75" style="position:absolute;margin-left:295.9pt;margin-top:29.75pt;width:1.7pt;height:1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">
                      <v:imagedata r:id="rId4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695579</wp:posOffset>
                      </wp:positionH>
                      <wp:positionV relativeFrom="paragraph">
                        <wp:posOffset>322761</wp:posOffset>
                      </wp:positionV>
                      <wp:extent cx="35280" cy="81720"/>
                      <wp:effectExtent l="38100" t="38100" r="41275" b="33020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4A2D0" id="Ink 33" o:spid="_x0000_s1026" type="#_x0000_t75" style="position:absolute;margin-left:290.4pt;margin-top:24.8pt;width:4pt;height:7.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">
                      <v:imagedata r:id="rId5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72699</wp:posOffset>
                      </wp:positionH>
                      <wp:positionV relativeFrom="paragraph">
                        <wp:posOffset>429681</wp:posOffset>
                      </wp:positionV>
                      <wp:extent cx="286200" cy="266400"/>
                      <wp:effectExtent l="38100" t="38100" r="31750" b="38735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6200" cy="26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FAE6CA" id="Ink 32" o:spid="_x0000_s1026" type="#_x0000_t75" style="position:absolute;margin-left:20.85pt;margin-top:33.25pt;width:23.8pt;height:22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">
                      <v:imagedata r:id="rId5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077819</wp:posOffset>
                      </wp:positionH>
                      <wp:positionV relativeFrom="paragraph">
                        <wp:posOffset>277041</wp:posOffset>
                      </wp:positionV>
                      <wp:extent cx="15120" cy="572400"/>
                      <wp:effectExtent l="38100" t="38100" r="36195" b="37465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57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CE4A4E" id="Ink 31" o:spid="_x0000_s1026" type="#_x0000_t75" style="position:absolute;margin-left:241.75pt;margin-top:21.2pt;width:2.45pt;height:46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">
                      <v:imagedata r:id="rId5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060819</wp:posOffset>
                      </wp:positionH>
                      <wp:positionV relativeFrom="paragraph">
                        <wp:posOffset>831441</wp:posOffset>
                      </wp:positionV>
                      <wp:extent cx="447840" cy="27360"/>
                      <wp:effectExtent l="38100" t="38100" r="0" b="36195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784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253BA2" id="Ink 30" o:spid="_x0000_s1026" type="#_x0000_t75" style="position:absolute;margin-left:161.65pt;margin-top:64.85pt;width:36.45pt;height:3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">
                      <v:imagedata r:id="rId5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9259</wp:posOffset>
                      </wp:positionH>
                      <wp:positionV relativeFrom="paragraph">
                        <wp:posOffset>576201</wp:posOffset>
                      </wp:positionV>
                      <wp:extent cx="276480" cy="66960"/>
                      <wp:effectExtent l="38100" t="38100" r="41275" b="34925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648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2F9085" id="Ink 29" o:spid="_x0000_s1026" type="#_x0000_t75" style="position:absolute;margin-left:22.2pt;margin-top:44.75pt;width:22.95pt;height:6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">
                      <v:imagedata r:id="rId59" o:title=""/>
                    </v:shape>
                  </w:pict>
                </mc:Fallback>
              </mc:AlternateContent>
            </w:r>
            <w:r w:rsidR="006B73B5">
              <w:t xml:space="preserve">(Level 1) </w:t>
            </w:r>
            <w:r w:rsidR="00A2582D" w:rsidRPr="008A1D08">
              <w:rPr>
                <w:noProof/>
              </w:rPr>
              <w:drawing>
                <wp:inline distT="0" distB="0" distL="0" distR="0">
                  <wp:extent cx="5943600" cy="711200"/>
                  <wp:effectExtent l="0" t="0" r="0" b="0"/>
                  <wp:docPr id="6" name="Picture 3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B8C" w:rsidRPr="0037264E" w:rsidTr="006127F5">
        <w:tc>
          <w:tcPr>
            <w:tcW w:w="2077" w:type="dxa"/>
          </w:tcPr>
          <w:p w:rsidR="00E64B8C" w:rsidRPr="0037264E" w:rsidRDefault="00E64B8C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E64B8C" w:rsidRDefault="00E64B8C" w:rsidP="006127F5">
            <w:pPr>
              <w:pStyle w:val="NoSpacing"/>
            </w:pPr>
            <w:r>
              <w:t>3</w:t>
            </w:r>
          </w:p>
        </w:tc>
      </w:tr>
      <w:tr w:rsidR="00E64B8C" w:rsidRPr="0037264E" w:rsidTr="006127F5">
        <w:tc>
          <w:tcPr>
            <w:tcW w:w="2077" w:type="dxa"/>
          </w:tcPr>
          <w:p w:rsidR="00E64B8C" w:rsidRPr="0037264E" w:rsidRDefault="00E64B8C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E64B8C" w:rsidRDefault="00E64B8C" w:rsidP="006127F5">
            <w:pPr>
              <w:pStyle w:val="NoSpacing"/>
            </w:pPr>
            <w:r>
              <w:t>-1</w:t>
            </w:r>
          </w:p>
        </w:tc>
      </w:tr>
      <w:tr w:rsidR="00E64B8C" w:rsidRPr="0037264E" w:rsidTr="006127F5">
        <w:tc>
          <w:tcPr>
            <w:tcW w:w="2077" w:type="dxa"/>
          </w:tcPr>
          <w:p w:rsidR="00E64B8C" w:rsidRPr="0037264E" w:rsidRDefault="00E64B8C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E64B8C" w:rsidRDefault="00E64B8C" w:rsidP="006127F5">
            <w:pPr>
              <w:pStyle w:val="NoSpacing"/>
            </w:pPr>
            <w:r>
              <w:t>2</w:t>
            </w:r>
          </w:p>
        </w:tc>
      </w:tr>
      <w:tr w:rsidR="00E64B8C" w:rsidRPr="0037264E" w:rsidTr="006127F5">
        <w:tc>
          <w:tcPr>
            <w:tcW w:w="2077" w:type="dxa"/>
          </w:tcPr>
          <w:p w:rsidR="00E64B8C" w:rsidRPr="0037264E" w:rsidRDefault="00E64B8C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E64B8C" w:rsidRDefault="00E64B8C" w:rsidP="006127F5">
            <w:pPr>
              <w:pStyle w:val="NoSpacing"/>
            </w:pPr>
            <w:r>
              <w:t>0</w:t>
            </w:r>
          </w:p>
        </w:tc>
      </w:tr>
      <w:tr w:rsidR="00E64B8C" w:rsidRPr="0037264E" w:rsidTr="006127F5">
        <w:tc>
          <w:tcPr>
            <w:tcW w:w="2077" w:type="dxa"/>
          </w:tcPr>
          <w:p w:rsidR="00E64B8C" w:rsidRPr="0037264E" w:rsidRDefault="00E64B8C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E64B8C" w:rsidRDefault="00E64B8C" w:rsidP="006127F5">
            <w:pPr>
              <w:pStyle w:val="NoSpacing"/>
            </w:pPr>
            <w:r>
              <w:t>1</w:t>
            </w:r>
          </w:p>
        </w:tc>
      </w:tr>
      <w:tr w:rsidR="00E64B8C" w:rsidRPr="0037264E">
        <w:tc>
          <w:tcPr>
            <w:tcW w:w="2077" w:type="dxa"/>
          </w:tcPr>
          <w:p w:rsidR="00E64B8C" w:rsidRPr="0037264E" w:rsidRDefault="00E64B8C" w:rsidP="003319CB">
            <w:r w:rsidRPr="0037264E">
              <w:t>f.</w:t>
            </w:r>
          </w:p>
        </w:tc>
        <w:tc>
          <w:tcPr>
            <w:tcW w:w="7323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77" w:type="dxa"/>
          </w:tcPr>
          <w:p w:rsidR="00E64B8C" w:rsidRPr="0037264E" w:rsidRDefault="00E64B8C" w:rsidP="003319CB">
            <w:r w:rsidRPr="0037264E">
              <w:t>ANS:</w:t>
            </w:r>
          </w:p>
        </w:tc>
        <w:tc>
          <w:tcPr>
            <w:tcW w:w="7323" w:type="dxa"/>
          </w:tcPr>
          <w:p w:rsidR="00E64B8C" w:rsidRPr="0037264E" w:rsidRDefault="00E64B8C" w:rsidP="003319CB">
            <w:r>
              <w:t>B</w:t>
            </w:r>
          </w:p>
        </w:tc>
      </w:tr>
      <w:tr w:rsidR="00E64B8C" w:rsidRPr="0037264E">
        <w:tc>
          <w:tcPr>
            <w:tcW w:w="2077" w:type="dxa"/>
          </w:tcPr>
          <w:p w:rsidR="00E64B8C" w:rsidRPr="0037264E" w:rsidRDefault="00E64B8C" w:rsidP="003319CB">
            <w:r w:rsidRPr="0037264E">
              <w:t>PTS:</w:t>
            </w:r>
          </w:p>
        </w:tc>
        <w:tc>
          <w:tcPr>
            <w:tcW w:w="7323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77" w:type="dxa"/>
          </w:tcPr>
          <w:p w:rsidR="00E64B8C" w:rsidRPr="0037264E" w:rsidRDefault="00E64B8C" w:rsidP="003319CB">
            <w:r w:rsidRPr="0037264E">
              <w:t>CHAPTER:</w:t>
            </w:r>
          </w:p>
        </w:tc>
        <w:tc>
          <w:tcPr>
            <w:tcW w:w="7323" w:type="dxa"/>
          </w:tcPr>
          <w:p w:rsidR="00E64B8C" w:rsidRPr="0037264E" w:rsidRDefault="00E64B8C" w:rsidP="003319CB">
            <w:r w:rsidRPr="0037264E">
              <w:t>2</w:t>
            </w:r>
          </w:p>
        </w:tc>
      </w:tr>
      <w:tr w:rsidR="00E64B8C" w:rsidRPr="0037264E">
        <w:tc>
          <w:tcPr>
            <w:tcW w:w="2077" w:type="dxa"/>
          </w:tcPr>
          <w:p w:rsidR="00E64B8C" w:rsidRPr="0037264E" w:rsidRDefault="00E64B8C" w:rsidP="003319CB">
            <w:r w:rsidRPr="0037264E">
              <w:t>MIX CHOICES:</w:t>
            </w:r>
          </w:p>
        </w:tc>
        <w:tc>
          <w:tcPr>
            <w:tcW w:w="7323" w:type="dxa"/>
          </w:tcPr>
          <w:p w:rsidR="00E64B8C" w:rsidRPr="0037264E" w:rsidRDefault="00E64B8C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QN=</w:t>
            </w:r>
            <w:r>
              <w:t>7</w:t>
            </w:r>
          </w:p>
        </w:tc>
        <w:tc>
          <w:tcPr>
            <w:tcW w:w="7290" w:type="dxa"/>
            <w:vAlign w:val="center"/>
          </w:tcPr>
          <w:p w:rsidR="00E64B8C" w:rsidRPr="00463DC9" w:rsidRDefault="006B73B5" w:rsidP="006127F5">
            <w:pPr>
              <w:pStyle w:val="NoSpacing"/>
            </w:pPr>
            <w:r>
              <w:t xml:space="preserve">(Level 3) </w:t>
            </w:r>
            <w:r w:rsidR="00E64B8C">
              <w:t xml:space="preserve">If </w:t>
            </w:r>
            <w:r w:rsidR="00582ECA" w:rsidRPr="00463DC9">
              <w:rPr>
                <w:noProof/>
                <w:position w:val="-50"/>
              </w:rPr>
              <w:object w:dxaOrig="1920" w:dyaOrig="1120">
                <v:shape id="_x0000_i1046" type="#_x0000_t75" alt="" style="width:96pt;height:55.8pt;mso-width-percent:0;mso-height-percent:0;mso-width-percent:0;mso-height-percent:0" o:ole="">
                  <v:imagedata r:id="rId61" o:title=""/>
                </v:shape>
                <o:OLEObject Type="Embed" ProgID="Equation.DSMT4" ShapeID="_x0000_i1046" DrawAspect="Content" ObjectID="_1730122930" r:id="rId62"/>
              </w:object>
            </w:r>
            <w:r w:rsidR="00E64B8C">
              <w:t>then the main diagonal of A</w:t>
            </w:r>
            <w:r w:rsidR="00E64B8C">
              <w:rPr>
                <w:vertAlign w:val="superscript"/>
              </w:rPr>
              <w:t>-1</w:t>
            </w:r>
            <w:r w:rsidR="00E64B8C">
              <w:t xml:space="preserve"> is: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(7,-2,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(7,-2,-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(7,2,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(-7,-2,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(-7,2,-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f.</w:t>
            </w:r>
          </w:p>
        </w:tc>
        <w:tc>
          <w:tcPr>
            <w:tcW w:w="7290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ANS:</w:t>
            </w:r>
          </w:p>
        </w:tc>
        <w:tc>
          <w:tcPr>
            <w:tcW w:w="7290" w:type="dxa"/>
          </w:tcPr>
          <w:p w:rsidR="00E64B8C" w:rsidRPr="0037264E" w:rsidRDefault="00E64B8C" w:rsidP="003319CB">
            <w:r>
              <w:t>A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PTS:</w:t>
            </w:r>
          </w:p>
        </w:tc>
        <w:tc>
          <w:tcPr>
            <w:tcW w:w="7290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CHAPTER:</w:t>
            </w:r>
          </w:p>
        </w:tc>
        <w:tc>
          <w:tcPr>
            <w:tcW w:w="7290" w:type="dxa"/>
          </w:tcPr>
          <w:p w:rsidR="00E64B8C" w:rsidRPr="0037264E" w:rsidRDefault="00E64B8C" w:rsidP="003319CB">
            <w:r w:rsidRPr="0037264E">
              <w:t>2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MIX CHOICES:</w:t>
            </w:r>
          </w:p>
        </w:tc>
        <w:tc>
          <w:tcPr>
            <w:tcW w:w="7290" w:type="dxa"/>
          </w:tcPr>
          <w:p w:rsidR="00E64B8C" w:rsidRPr="0037264E" w:rsidRDefault="00E64B8C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QN=</w:t>
            </w:r>
            <w:r>
              <w:t>8</w:t>
            </w:r>
          </w:p>
        </w:tc>
        <w:tc>
          <w:tcPr>
            <w:tcW w:w="7290" w:type="dxa"/>
            <w:vAlign w:val="center"/>
          </w:tcPr>
          <w:p w:rsidR="00E64B8C" w:rsidRPr="00463DC9" w:rsidRDefault="006B73B5" w:rsidP="006127F5">
            <w:pPr>
              <w:pStyle w:val="NoSpacing"/>
            </w:pPr>
            <w:r>
              <w:t xml:space="preserve">(Level 2) </w:t>
            </w:r>
            <w:r w:rsidR="00E64B8C">
              <w:t>Suppose that</w:t>
            </w:r>
            <w:r w:rsidR="00582ECA" w:rsidRPr="00463DC9">
              <w:rPr>
                <w:noProof/>
                <w:position w:val="-50"/>
              </w:rPr>
              <w:object w:dxaOrig="1640" w:dyaOrig="1120">
                <v:shape id="_x0000_i1045" type="#_x0000_t75" alt="" style="width:81.95pt;height:55.8pt;mso-width-percent:0;mso-height-percent:0;mso-width-percent:0;mso-height-percent:0" o:ole="">
                  <v:imagedata r:id="rId63" o:title=""/>
                </v:shape>
                <o:OLEObject Type="Embed" ProgID="Equation.DSMT4" ShapeID="_x0000_i1045" DrawAspect="Content" ObjectID="_1730122931" r:id="rId64"/>
              </w:object>
            </w:r>
            <w:r w:rsidR="00E64B8C">
              <w:t>. Which the following statements is true about A</w:t>
            </w:r>
            <w:r w:rsidR="00E64B8C">
              <w:rPr>
                <w:vertAlign w:val="superscript"/>
              </w:rPr>
              <w:t>-1</w:t>
            </w:r>
            <w:r w:rsidR="00E64B8C">
              <w:t>?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It does not exist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The second row is [4    -3      2]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E64B8C" w:rsidRPr="00816246" w:rsidRDefault="00E64B8C" w:rsidP="006127F5">
            <w:pPr>
              <w:pStyle w:val="NoSpacing"/>
              <w:rPr>
                <w:vertAlign w:val="superscript"/>
              </w:rPr>
            </w:pPr>
            <w:r>
              <w:t>The first column is [9     4     3]</w:t>
            </w:r>
            <w:r>
              <w:rPr>
                <w:vertAlign w:val="superscript"/>
              </w:rPr>
              <w:t>T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E64B8C" w:rsidRDefault="00E64B8C" w:rsidP="006127F5">
            <w:pPr>
              <w:pStyle w:val="NoSpacing"/>
            </w:pPr>
            <w:r>
              <w:t>The main diagonal of A</w:t>
            </w:r>
            <w:r>
              <w:rPr>
                <w:vertAlign w:val="superscript"/>
              </w:rPr>
              <w:t>-1</w:t>
            </w:r>
            <w:r>
              <w:t xml:space="preserve"> is (9,-3,1)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E64B8C" w:rsidRPr="0037264E" w:rsidRDefault="00582ECA" w:rsidP="003319CB">
            <w:pPr>
              <w:pStyle w:val="NoSpacing"/>
            </w:pPr>
            <w:r w:rsidRPr="00816246">
              <w:rPr>
                <w:noProof/>
                <w:position w:val="-50"/>
              </w:rPr>
              <w:object w:dxaOrig="2020" w:dyaOrig="1120">
                <v:shape id="_x0000_i1044" type="#_x0000_t75" alt="" style="width:101pt;height:55.8pt;mso-width-percent:0;mso-height-percent:0;mso-width-percent:0;mso-height-percent:0" o:ole="">
                  <v:imagedata r:id="rId65" o:title=""/>
                </v:shape>
                <o:OLEObject Type="Embed" ProgID="Equation.DSMT4" ShapeID="_x0000_i1044" DrawAspect="Content" ObjectID="_1730122932" r:id="rId66"/>
              </w:objec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f.</w:t>
            </w:r>
          </w:p>
        </w:tc>
        <w:tc>
          <w:tcPr>
            <w:tcW w:w="7290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ANS:</w:t>
            </w:r>
          </w:p>
        </w:tc>
        <w:tc>
          <w:tcPr>
            <w:tcW w:w="7290" w:type="dxa"/>
          </w:tcPr>
          <w:p w:rsidR="00E64B8C" w:rsidRPr="0037264E" w:rsidRDefault="00E64B8C" w:rsidP="003319CB">
            <w:r>
              <w:t>B</w:t>
            </w:r>
          </w:p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t>PTS:</w:t>
            </w:r>
          </w:p>
        </w:tc>
        <w:tc>
          <w:tcPr>
            <w:tcW w:w="7290" w:type="dxa"/>
          </w:tcPr>
          <w:p w:rsidR="00E64B8C" w:rsidRPr="0037264E" w:rsidRDefault="00E64B8C" w:rsidP="003319CB"/>
        </w:tc>
      </w:tr>
      <w:tr w:rsidR="00E64B8C" w:rsidRPr="0037264E">
        <w:tc>
          <w:tcPr>
            <w:tcW w:w="2088" w:type="dxa"/>
          </w:tcPr>
          <w:p w:rsidR="00E64B8C" w:rsidRPr="0037264E" w:rsidRDefault="00E64B8C" w:rsidP="003319CB">
            <w:r w:rsidRPr="0037264E">
              <w:lastRenderedPageBreak/>
              <w:t>CHAPTER:</w:t>
            </w:r>
          </w:p>
        </w:tc>
        <w:tc>
          <w:tcPr>
            <w:tcW w:w="7290" w:type="dxa"/>
          </w:tcPr>
          <w:p w:rsidR="00E64B8C" w:rsidRPr="0037264E" w:rsidRDefault="00E64B8C" w:rsidP="003319CB">
            <w:r w:rsidRPr="0037264E">
              <w:t>2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0E574B" w:rsidRPr="0037264E">
        <w:tc>
          <w:tcPr>
            <w:tcW w:w="2077" w:type="dxa"/>
          </w:tcPr>
          <w:p w:rsidR="000E574B" w:rsidRPr="0037264E" w:rsidRDefault="00691DD9" w:rsidP="003319CB">
            <w:r w:rsidRPr="0037264E">
              <w:t>QN=</w:t>
            </w:r>
            <w:r w:rsidR="00C2121B">
              <w:t>9</w:t>
            </w:r>
          </w:p>
        </w:tc>
        <w:tc>
          <w:tcPr>
            <w:tcW w:w="7323" w:type="dxa"/>
            <w:vAlign w:val="center"/>
          </w:tcPr>
          <w:p w:rsidR="000E574B" w:rsidRPr="0037264E" w:rsidRDefault="006B73B5" w:rsidP="0087295E">
            <w:pPr>
              <w:pStyle w:val="NoSpacing"/>
            </w:pPr>
            <w:r>
              <w:t xml:space="preserve">(Level 2) </w:t>
            </w:r>
            <w:r w:rsidR="00C542A3">
              <w:t>Suppose that</w:t>
            </w:r>
            <w:r w:rsidR="00582ECA" w:rsidRPr="00816246">
              <w:rPr>
                <w:noProof/>
                <w:position w:val="-30"/>
              </w:rPr>
              <w:object w:dxaOrig="1260" w:dyaOrig="720">
                <v:shape id="_x0000_i1043" type="#_x0000_t75" alt="" style="width:62.95pt;height:36.15pt;mso-width-percent:0;mso-height-percent:0;mso-width-percent:0;mso-height-percent:0" o:ole="">
                  <v:imagedata r:id="rId67" o:title=""/>
                </v:shape>
                <o:OLEObject Type="Embed" ProgID="Equation.DSMT4" ShapeID="_x0000_i1043" DrawAspect="Content" ObjectID="_1730122933" r:id="rId68"/>
              </w:object>
            </w:r>
            <w:r w:rsidR="00C542A3">
              <w:t>. Which the following statement is true?</w: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C542A3" w:rsidRPr="00C17D29" w:rsidRDefault="000E052A" w:rsidP="006127F5">
            <w:pPr>
              <w:pStyle w:val="NoSpacing"/>
              <w:rPr>
                <w:vertAlign w:val="subscript"/>
              </w:rPr>
            </w:pP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729135</wp:posOffset>
                      </wp:positionH>
                      <wp:positionV relativeFrom="paragraph">
                        <wp:posOffset>52454</wp:posOffset>
                      </wp:positionV>
                      <wp:extent cx="129240" cy="117000"/>
                      <wp:effectExtent l="38100" t="38100" r="36195" b="35560"/>
                      <wp:wrapNone/>
                      <wp:docPr id="98" name="Ink 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A314CA" id="Ink 98" o:spid="_x0000_s1026" type="#_x0000_t75" style="position:absolute;margin-left:56.8pt;margin-top:3.6pt;width:11.4pt;height:10.4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">
                      <v:imagedata r:id="rId70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721935</wp:posOffset>
                      </wp:positionH>
                      <wp:positionV relativeFrom="paragraph">
                        <wp:posOffset>57134</wp:posOffset>
                      </wp:positionV>
                      <wp:extent cx="87840" cy="88920"/>
                      <wp:effectExtent l="38100" t="38100" r="39370" b="38100"/>
                      <wp:wrapNone/>
                      <wp:docPr id="97" name="Ink 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B28580" id="Ink 97" o:spid="_x0000_s1026" type="#_x0000_t75" style="position:absolute;margin-left:56.25pt;margin-top:3.9pt;width:8.1pt;height:8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&#13;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593135</wp:posOffset>
                      </wp:positionH>
                      <wp:positionV relativeFrom="paragraph">
                        <wp:posOffset>116534</wp:posOffset>
                      </wp:positionV>
                      <wp:extent cx="67680" cy="88920"/>
                      <wp:effectExtent l="38100" t="38100" r="34290" b="38100"/>
                      <wp:wrapNone/>
                      <wp:docPr id="54" name="Ink 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C65780" id="Ink 54" o:spid="_x0000_s1026" type="#_x0000_t75" style="position:absolute;margin-left:124.9pt;margin-top:8.6pt;width:6.55pt;height:8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">
                      <v:imagedata r:id="rId74" o:title=""/>
                    </v:shape>
                  </w:pict>
                </mc:Fallback>
              </mc:AlternateContent>
            </w:r>
            <w:r w:rsidR="00582ECA" w:rsidRPr="00C17D29">
              <w:rPr>
                <w:noProof/>
                <w:position w:val="-12"/>
              </w:rPr>
              <w:object w:dxaOrig="960" w:dyaOrig="380">
                <v:shape id="_x0000_i1042" type="#_x0000_t75" alt="" style="width:48pt;height:19pt;mso-width-percent:0;mso-height-percent:0;mso-width-percent:0;mso-height-percent:0" o:ole="">
                  <v:imagedata r:id="rId75" o:title=""/>
                </v:shape>
                <o:OLEObject Type="Embed" ProgID="Equation.DSMT4" ShapeID="_x0000_i1042" DrawAspect="Content" ObjectID="_1730122934" r:id="rId76"/>
              </w:objec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C542A3" w:rsidRDefault="000E052A" w:rsidP="006127F5">
            <w:pPr>
              <w:pStyle w:val="NoSpacing"/>
            </w:pP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762255</wp:posOffset>
                      </wp:positionH>
                      <wp:positionV relativeFrom="paragraph">
                        <wp:posOffset>-53356</wp:posOffset>
                      </wp:positionV>
                      <wp:extent cx="313560" cy="190800"/>
                      <wp:effectExtent l="38100" t="38100" r="29845" b="38100"/>
                      <wp:wrapNone/>
                      <wp:docPr id="101" name="Ink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56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59C6E" id="Ink 101" o:spid="_x0000_s1026" type="#_x0000_t75" style="position:absolute;margin-left:59.4pt;margin-top:-4.8pt;width:25.95pt;height:16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">
                      <v:imagedata r:id="rId78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3813255</wp:posOffset>
                      </wp:positionH>
                      <wp:positionV relativeFrom="paragraph">
                        <wp:posOffset>115484</wp:posOffset>
                      </wp:positionV>
                      <wp:extent cx="64440" cy="77400"/>
                      <wp:effectExtent l="38100" t="38100" r="24765" b="37465"/>
                      <wp:wrapNone/>
                      <wp:docPr id="76" name="Ink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B11441" id="Ink 76" o:spid="_x0000_s1026" type="#_x0000_t75" style="position:absolute;margin-left:299.65pt;margin-top:8.5pt;width:6.25pt;height:7.3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">
                      <v:imagedata r:id="rId80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3659535</wp:posOffset>
                      </wp:positionH>
                      <wp:positionV relativeFrom="paragraph">
                        <wp:posOffset>90284</wp:posOffset>
                      </wp:positionV>
                      <wp:extent cx="35280" cy="82080"/>
                      <wp:effectExtent l="38100" t="38100" r="41275" b="32385"/>
                      <wp:wrapNone/>
                      <wp:docPr id="75" name="Ink 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F12C63" id="Ink 75" o:spid="_x0000_s1026" type="#_x0000_t75" style="position:absolute;margin-left:287.6pt;margin-top:6.5pt;width:4pt;height:7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">
                      <v:imagedata r:id="rId82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3043215</wp:posOffset>
                      </wp:positionH>
                      <wp:positionV relativeFrom="paragraph">
                        <wp:posOffset>92084</wp:posOffset>
                      </wp:positionV>
                      <wp:extent cx="69480" cy="101160"/>
                      <wp:effectExtent l="38100" t="38100" r="32385" b="38735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0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300AFC" id="Ink 67" o:spid="_x0000_s1026" type="#_x0000_t75" style="position:absolute;margin-left:239pt;margin-top:6.65pt;width:6.65pt;height:9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">
                      <v:imagedata r:id="rId84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847015</wp:posOffset>
                      </wp:positionH>
                      <wp:positionV relativeFrom="paragraph">
                        <wp:posOffset>53924</wp:posOffset>
                      </wp:positionV>
                      <wp:extent cx="51840" cy="120960"/>
                      <wp:effectExtent l="38100" t="38100" r="37465" b="31750"/>
                      <wp:wrapNone/>
                      <wp:docPr id="66" name="Ink 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12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E14314" id="Ink 66" o:spid="_x0000_s1026" type="#_x0000_t75" style="position:absolute;margin-left:223.55pt;margin-top:3.65pt;width:5.3pt;height:10.7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">
                      <v:imagedata r:id="rId86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2762055</wp:posOffset>
                      </wp:positionH>
                      <wp:positionV relativeFrom="paragraph">
                        <wp:posOffset>119444</wp:posOffset>
                      </wp:positionV>
                      <wp:extent cx="77040" cy="13320"/>
                      <wp:effectExtent l="38100" t="38100" r="37465" b="38100"/>
                      <wp:wrapNone/>
                      <wp:docPr id="65" name="Ink 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11F75D" id="Ink 65" o:spid="_x0000_s1026" type="#_x0000_t75" style="position:absolute;margin-left:216.9pt;margin-top:8.8pt;width:7.25pt;height:2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">
                      <v:imagedata r:id="rId88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375415</wp:posOffset>
                      </wp:positionH>
                      <wp:positionV relativeFrom="paragraph">
                        <wp:posOffset>-13756</wp:posOffset>
                      </wp:positionV>
                      <wp:extent cx="127440" cy="405720"/>
                      <wp:effectExtent l="38100" t="38100" r="38100" b="39370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440" cy="40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C9F47" id="Ink 63" o:spid="_x0000_s1026" type="#_x0000_t75" style="position:absolute;margin-left:186.45pt;margin-top:-1.7pt;width:11.25pt;height:33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">
                      <v:imagedata r:id="rId90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2308455</wp:posOffset>
                      </wp:positionH>
                      <wp:positionV relativeFrom="paragraph">
                        <wp:posOffset>-6916</wp:posOffset>
                      </wp:positionV>
                      <wp:extent cx="76680" cy="113040"/>
                      <wp:effectExtent l="38100" t="38100" r="38100" b="39370"/>
                      <wp:wrapNone/>
                      <wp:docPr id="60" name="Ink 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4209D6" id="Ink 60" o:spid="_x0000_s1026" type="#_x0000_t75" style="position:absolute;margin-left:181.15pt;margin-top:-1.15pt;width:7.3pt;height:10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">
                      <v:imagedata r:id="rId92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2100735</wp:posOffset>
                      </wp:positionH>
                      <wp:positionV relativeFrom="paragraph">
                        <wp:posOffset>-45076</wp:posOffset>
                      </wp:positionV>
                      <wp:extent cx="52200" cy="121680"/>
                      <wp:effectExtent l="38100" t="38100" r="36830" b="31115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9476CF" id="Ink 59" o:spid="_x0000_s1026" type="#_x0000_t75" style="position:absolute;margin-left:164.8pt;margin-top:-4.15pt;width:5.3pt;height:10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">
                      <v:imagedata r:id="rId94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017935</wp:posOffset>
                      </wp:positionH>
                      <wp:positionV relativeFrom="paragraph">
                        <wp:posOffset>25844</wp:posOffset>
                      </wp:positionV>
                      <wp:extent cx="75960" cy="14040"/>
                      <wp:effectExtent l="38100" t="38100" r="38735" b="36830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5F274A" id="Ink 58" o:spid="_x0000_s1026" type="#_x0000_t75" style="position:absolute;margin-left:158.3pt;margin-top:1.45pt;width:7.2pt;height:2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">
                      <v:imagedata r:id="rId96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806615</wp:posOffset>
                      </wp:positionH>
                      <wp:positionV relativeFrom="paragraph">
                        <wp:posOffset>-25636</wp:posOffset>
                      </wp:positionV>
                      <wp:extent cx="180360" cy="389520"/>
                      <wp:effectExtent l="25400" t="38100" r="35560" b="29845"/>
                      <wp:wrapNone/>
                      <wp:docPr id="57" name="Ink 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360" cy="38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6B12FD" id="Ink 57" o:spid="_x0000_s1026" type="#_x0000_t75" style="position:absolute;margin-left:141.65pt;margin-top:-2.6pt;width:15.4pt;height:31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">
                      <v:imagedata r:id="rId98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645695</wp:posOffset>
                      </wp:positionH>
                      <wp:positionV relativeFrom="paragraph">
                        <wp:posOffset>92444</wp:posOffset>
                      </wp:positionV>
                      <wp:extent cx="112680" cy="10800"/>
                      <wp:effectExtent l="25400" t="38100" r="40005" b="40005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FE2D7C" id="Ink 56" o:spid="_x0000_s1026" type="#_x0000_t75" style="position:absolute;margin-left:129pt;margin-top:6.7pt;width:10.05pt;height:2.0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">
                      <v:imagedata r:id="rId100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677375</wp:posOffset>
                      </wp:positionH>
                      <wp:positionV relativeFrom="paragraph">
                        <wp:posOffset>24764</wp:posOffset>
                      </wp:positionV>
                      <wp:extent cx="59040" cy="9000"/>
                      <wp:effectExtent l="38100" t="38100" r="30480" b="41910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0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7B45E6" id="Ink 55" o:spid="_x0000_s1026" type="#_x0000_t75" style="position:absolute;margin-left:131.5pt;margin-top:1.35pt;width:5.85pt;height:1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">
                      <v:imagedata r:id="rId102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420335</wp:posOffset>
                      </wp:positionH>
                      <wp:positionV relativeFrom="paragraph">
                        <wp:posOffset>2804</wp:posOffset>
                      </wp:positionV>
                      <wp:extent cx="112320" cy="17640"/>
                      <wp:effectExtent l="38100" t="38100" r="40640" b="33655"/>
                      <wp:wrapNone/>
                      <wp:docPr id="53" name="Ink 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32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905D32" id="Ink 53" o:spid="_x0000_s1026" type="#_x0000_t75" style="position:absolute;margin-left:111.25pt;margin-top:-.4pt;width:10.1pt;height:2.6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">
                      <v:imagedata r:id="rId104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417095</wp:posOffset>
                      </wp:positionH>
                      <wp:positionV relativeFrom="paragraph">
                        <wp:posOffset>-75676</wp:posOffset>
                      </wp:positionV>
                      <wp:extent cx="91800" cy="186120"/>
                      <wp:effectExtent l="38100" t="38100" r="35560" b="42545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18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E19016" id="Ink 52" o:spid="_x0000_s1026" type="#_x0000_t75" style="position:absolute;margin-left:111pt;margin-top:-6.55pt;width:8.45pt;height:15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">
                      <v:imagedata r:id="rId106" o:title=""/>
                    </v:shape>
                  </w:pict>
                </mc:Fallback>
              </mc:AlternateContent>
            </w:r>
            <w:r w:rsidR="00582ECA" w:rsidRPr="00C17D29">
              <w:rPr>
                <w:noProof/>
                <w:position w:val="-4"/>
              </w:rPr>
              <w:object w:dxaOrig="940" w:dyaOrig="300">
                <v:shape id="_x0000_i1041" type="#_x0000_t75" alt="" style="width:46.75pt;height:14.95pt;mso-width-percent:0;mso-height-percent:0;mso-width-percent:0;mso-height-percent:0" o:ole="">
                  <v:imagedata r:id="rId107" o:title=""/>
                </v:shape>
                <o:OLEObject Type="Embed" ProgID="Equation.DSMT4" ShapeID="_x0000_i1041" DrawAspect="Content" ObjectID="_1730122935" r:id="rId108"/>
              </w:objec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C542A3" w:rsidRDefault="000E052A" w:rsidP="006127F5">
            <w:pPr>
              <w:pStyle w:val="NoSpacing"/>
            </w:pP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756135</wp:posOffset>
                      </wp:positionH>
                      <wp:positionV relativeFrom="paragraph">
                        <wp:posOffset>21954</wp:posOffset>
                      </wp:positionV>
                      <wp:extent cx="210960" cy="150480"/>
                      <wp:effectExtent l="38100" t="38100" r="30480" b="40640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0960" cy="15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C0DC64" id="Ink 103" o:spid="_x0000_s1026" type="#_x0000_t75" style="position:absolute;margin-left:58.95pt;margin-top:1.2pt;width:17.8pt;height:13.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">
                      <v:imagedata r:id="rId110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757935</wp:posOffset>
                      </wp:positionH>
                      <wp:positionV relativeFrom="paragraph">
                        <wp:posOffset>105834</wp:posOffset>
                      </wp:positionV>
                      <wp:extent cx="91800" cy="78840"/>
                      <wp:effectExtent l="38100" t="38100" r="35560" b="35560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80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618A95" id="Ink 102" o:spid="_x0000_s1026" type="#_x0000_t75" style="position:absolute;margin-left:59.1pt;margin-top:7.75pt;width:8.45pt;height:7.3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">
                      <v:imagedata r:id="rId112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4372695</wp:posOffset>
                      </wp:positionH>
                      <wp:positionV relativeFrom="paragraph">
                        <wp:posOffset>78474</wp:posOffset>
                      </wp:positionV>
                      <wp:extent cx="152640" cy="97920"/>
                      <wp:effectExtent l="38100" t="38100" r="38100" b="41910"/>
                      <wp:wrapNone/>
                      <wp:docPr id="100" name="Ink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640" cy="9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BD26FE" id="Ink 100" o:spid="_x0000_s1026" type="#_x0000_t75" style="position:absolute;margin-left:343.75pt;margin-top:5.6pt;width:13.2pt;height:8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">
                      <v:imagedata r:id="rId114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4176855</wp:posOffset>
                      </wp:positionH>
                      <wp:positionV relativeFrom="paragraph">
                        <wp:posOffset>75234</wp:posOffset>
                      </wp:positionV>
                      <wp:extent cx="106200" cy="14040"/>
                      <wp:effectExtent l="38100" t="38100" r="33655" b="36830"/>
                      <wp:wrapNone/>
                      <wp:docPr id="83" name="Ink 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418850" id="Ink 83" o:spid="_x0000_s1026" type="#_x0000_t75" style="position:absolute;margin-left:328.3pt;margin-top:5.3pt;width:9.55pt;height:2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">
                      <v:imagedata r:id="rId116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4234095</wp:posOffset>
                      </wp:positionH>
                      <wp:positionV relativeFrom="paragraph">
                        <wp:posOffset>-8286</wp:posOffset>
                      </wp:positionV>
                      <wp:extent cx="86040" cy="16560"/>
                      <wp:effectExtent l="38100" t="38100" r="28575" b="34290"/>
                      <wp:wrapNone/>
                      <wp:docPr id="82" name="Ink 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E297B0" id="Ink 82" o:spid="_x0000_s1026" type="#_x0000_t75" style="position:absolute;margin-left:332.8pt;margin-top:-1.25pt;width:7.95pt;height:2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">
                      <v:imagedata r:id="rId118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4231215</wp:posOffset>
                      </wp:positionH>
                      <wp:positionV relativeFrom="paragraph">
                        <wp:posOffset>24834</wp:posOffset>
                      </wp:positionV>
                      <wp:extent cx="28080" cy="55440"/>
                      <wp:effectExtent l="38100" t="38100" r="35560" b="33655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" cy="5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74509A" id="Ink 81" o:spid="_x0000_s1026" type="#_x0000_t75" style="position:absolute;margin-left:332.55pt;margin-top:1.35pt;width:3.4pt;height:5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">
                      <v:imagedata r:id="rId120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4081455</wp:posOffset>
                      </wp:positionH>
                      <wp:positionV relativeFrom="paragraph">
                        <wp:posOffset>73074</wp:posOffset>
                      </wp:positionV>
                      <wp:extent cx="92520" cy="9720"/>
                      <wp:effectExtent l="38100" t="38100" r="34925" b="41275"/>
                      <wp:wrapNone/>
                      <wp:docPr id="80" name="Ink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01D62" id="Ink 80" o:spid="_x0000_s1026" type="#_x0000_t75" style="position:absolute;margin-left:320.8pt;margin-top:5.15pt;width:8.55pt;height:1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">
                      <v:imagedata r:id="rId122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4110615</wp:posOffset>
                      </wp:positionH>
                      <wp:positionV relativeFrom="paragraph">
                        <wp:posOffset>29154</wp:posOffset>
                      </wp:positionV>
                      <wp:extent cx="76680" cy="10080"/>
                      <wp:effectExtent l="38100" t="38100" r="38100" b="41275"/>
                      <wp:wrapNone/>
                      <wp:docPr id="79" name="Ink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55FD23" id="Ink 79" o:spid="_x0000_s1026" type="#_x0000_t75" style="position:absolute;margin-left:323.05pt;margin-top:1.7pt;width:7.3pt;height:2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">
                      <v:imagedata r:id="rId124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3840615</wp:posOffset>
                      </wp:positionH>
                      <wp:positionV relativeFrom="paragraph">
                        <wp:posOffset>114834</wp:posOffset>
                      </wp:positionV>
                      <wp:extent cx="37080" cy="99000"/>
                      <wp:effectExtent l="38100" t="38100" r="39370" b="41275"/>
                      <wp:wrapNone/>
                      <wp:docPr id="78" name="Ink 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08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B05AE4" id="Ink 78" o:spid="_x0000_s1026" type="#_x0000_t75" style="position:absolute;margin-left:301.85pt;margin-top:8.45pt;width:4.1pt;height: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">
                      <v:imagedata r:id="rId126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3582855</wp:posOffset>
                      </wp:positionH>
                      <wp:positionV relativeFrom="paragraph">
                        <wp:posOffset>124914</wp:posOffset>
                      </wp:positionV>
                      <wp:extent cx="43560" cy="55440"/>
                      <wp:effectExtent l="38100" t="38100" r="33020" b="33655"/>
                      <wp:wrapNone/>
                      <wp:docPr id="77" name="Ink 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5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82D105" id="Ink 77" o:spid="_x0000_s1026" type="#_x0000_t75" style="position:absolute;margin-left:281.5pt;margin-top:9.25pt;width:4.65pt;height:5.5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">
                      <v:imagedata r:id="rId128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3877335</wp:posOffset>
                      </wp:positionH>
                      <wp:positionV relativeFrom="paragraph">
                        <wp:posOffset>-117006</wp:posOffset>
                      </wp:positionV>
                      <wp:extent cx="121680" cy="379080"/>
                      <wp:effectExtent l="38100" t="38100" r="31115" b="40640"/>
                      <wp:wrapNone/>
                      <wp:docPr id="74" name="Ink 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37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74105" id="Ink 74" o:spid="_x0000_s1026" type="#_x0000_t75" style="position:absolute;margin-left:304.7pt;margin-top:-9.8pt;width:10.8pt;height:31.0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">
                      <v:imagedata r:id="rId130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3446415</wp:posOffset>
                      </wp:positionH>
                      <wp:positionV relativeFrom="paragraph">
                        <wp:posOffset>-138966</wp:posOffset>
                      </wp:positionV>
                      <wp:extent cx="193320" cy="374400"/>
                      <wp:effectExtent l="38100" t="38100" r="35560" b="32385"/>
                      <wp:wrapNone/>
                      <wp:docPr id="73" name="Ink 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3320" cy="37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39F6E4" id="Ink 73" o:spid="_x0000_s1026" type="#_x0000_t75" style="position:absolute;margin-left:270.75pt;margin-top:-11.55pt;width:16.4pt;height:30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">
                      <v:imagedata r:id="rId132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3259575</wp:posOffset>
                      </wp:positionH>
                      <wp:positionV relativeFrom="paragraph">
                        <wp:posOffset>43554</wp:posOffset>
                      </wp:positionV>
                      <wp:extent cx="92520" cy="12960"/>
                      <wp:effectExtent l="38100" t="38100" r="22225" b="38100"/>
                      <wp:wrapNone/>
                      <wp:docPr id="72" name="Ink 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723820" id="Ink 72" o:spid="_x0000_s1026" type="#_x0000_t75" style="position:absolute;margin-left:256.05pt;margin-top:2.85pt;width:8.55pt;height:2.2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">
                      <v:imagedata r:id="rId134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3256335</wp:posOffset>
                      </wp:positionH>
                      <wp:positionV relativeFrom="paragraph">
                        <wp:posOffset>-2526</wp:posOffset>
                      </wp:positionV>
                      <wp:extent cx="88200" cy="9360"/>
                      <wp:effectExtent l="38100" t="38100" r="39370" b="41910"/>
                      <wp:wrapNone/>
                      <wp:docPr id="71" name="Ink 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9B540B" id="Ink 71" o:spid="_x0000_s1026" type="#_x0000_t75" style="position:absolute;margin-left:255.8pt;margin-top:-.8pt;width:8.15pt;height: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">
                      <v:imagedata r:id="rId136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3066255</wp:posOffset>
                      </wp:positionH>
                      <wp:positionV relativeFrom="paragraph">
                        <wp:posOffset>-149046</wp:posOffset>
                      </wp:positionV>
                      <wp:extent cx="156600" cy="403200"/>
                      <wp:effectExtent l="38100" t="38100" r="21590" b="41910"/>
                      <wp:wrapNone/>
                      <wp:docPr id="70" name="Ink 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600" cy="40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67F8C3" id="Ink 70" o:spid="_x0000_s1026" type="#_x0000_t75" style="position:absolute;margin-left:240.85pt;margin-top:-12.35pt;width:13.55pt;height:3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">
                      <v:imagedata r:id="rId138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2963295</wp:posOffset>
                      </wp:positionH>
                      <wp:positionV relativeFrom="paragraph">
                        <wp:posOffset>96834</wp:posOffset>
                      </wp:positionV>
                      <wp:extent cx="60840" cy="102960"/>
                      <wp:effectExtent l="38100" t="38100" r="41275" b="36830"/>
                      <wp:wrapNone/>
                      <wp:docPr id="69" name="Ink 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EC7338" id="Ink 69" o:spid="_x0000_s1026" type="#_x0000_t75" style="position:absolute;margin-left:232.8pt;margin-top:7pt;width:6.05pt;height:9.3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">
                      <v:imagedata r:id="rId140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775015</wp:posOffset>
                      </wp:positionH>
                      <wp:positionV relativeFrom="paragraph">
                        <wp:posOffset>134994</wp:posOffset>
                      </wp:positionV>
                      <wp:extent cx="43200" cy="46440"/>
                      <wp:effectExtent l="38100" t="38100" r="33020" b="42545"/>
                      <wp:wrapNone/>
                      <wp:docPr id="68" name="Ink 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73B493" id="Ink 68" o:spid="_x0000_s1026" type="#_x0000_t75" style="position:absolute;margin-left:217.9pt;margin-top:10.05pt;width:4.6pt;height:4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">
                      <v:imagedata r:id="rId142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2557215</wp:posOffset>
                      </wp:positionH>
                      <wp:positionV relativeFrom="paragraph">
                        <wp:posOffset>-148686</wp:posOffset>
                      </wp:positionV>
                      <wp:extent cx="164880" cy="338400"/>
                      <wp:effectExtent l="38100" t="38100" r="0" b="43180"/>
                      <wp:wrapNone/>
                      <wp:docPr id="64" name="Ink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880" cy="33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3C93A6" id="Ink 64" o:spid="_x0000_s1026" type="#_x0000_t75" style="position:absolute;margin-left:200.75pt;margin-top:-12.3pt;width:14.2pt;height:27.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">
                      <v:imagedata r:id="rId144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2235015</wp:posOffset>
                      </wp:positionH>
                      <wp:positionV relativeFrom="paragraph">
                        <wp:posOffset>60474</wp:posOffset>
                      </wp:positionV>
                      <wp:extent cx="72360" cy="98640"/>
                      <wp:effectExtent l="38100" t="38100" r="42545" b="41275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9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9EAF7F" id="Ink 62" o:spid="_x0000_s1026" type="#_x0000_t75" style="position:absolute;margin-left:175.4pt;margin-top:4.15pt;width:6.95pt;height:8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">
                      <v:imagedata r:id="rId146" o:title=""/>
                    </v:shape>
                  </w:pict>
                </mc:Fallback>
              </mc:AlternateContent>
            </w:r>
            <w:r>
              <w:rPr>
                <w:noProof/>
                <w:position w:val="-12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954215</wp:posOffset>
                      </wp:positionH>
                      <wp:positionV relativeFrom="paragraph">
                        <wp:posOffset>43554</wp:posOffset>
                      </wp:positionV>
                      <wp:extent cx="42480" cy="74880"/>
                      <wp:effectExtent l="38100" t="38100" r="34290" b="40005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8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1CB558" id="Ink 61" o:spid="_x0000_s1026" type="#_x0000_t75" style="position:absolute;margin-left:153.3pt;margin-top:2.85pt;width:4.6pt;height:7.1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">
                      <v:imagedata r:id="rId148" o:title=""/>
                    </v:shape>
                  </w:pict>
                </mc:Fallback>
              </mc:AlternateContent>
            </w:r>
            <w:r w:rsidR="00582ECA" w:rsidRPr="00C542A3">
              <w:rPr>
                <w:noProof/>
                <w:position w:val="-4"/>
              </w:rPr>
              <w:object w:dxaOrig="940" w:dyaOrig="300">
                <v:shape id="_x0000_i1040" type="#_x0000_t75" alt="" style="width:46.75pt;height:14.95pt;mso-width-percent:0;mso-height-percent:0;mso-width-percent:0;mso-height-percent:0" o:ole="">
                  <v:imagedata r:id="rId149" o:title=""/>
                </v:shape>
                <o:OLEObject Type="Embed" ProgID="Equation.DSMT4" ShapeID="_x0000_i1040" DrawAspect="Content" ObjectID="_1730122936" r:id="rId150"/>
              </w:objec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C542A3" w:rsidRDefault="000E052A" w:rsidP="006127F5">
            <w:pPr>
              <w:pStyle w:val="NoSpacing"/>
            </w:pP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2052135</wp:posOffset>
                      </wp:positionH>
                      <wp:positionV relativeFrom="paragraph">
                        <wp:posOffset>146224</wp:posOffset>
                      </wp:positionV>
                      <wp:extent cx="59400" cy="79920"/>
                      <wp:effectExtent l="38100" t="38100" r="4445" b="34925"/>
                      <wp:wrapNone/>
                      <wp:docPr id="91" name="Ink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A75E4C" id="Ink 91" o:spid="_x0000_s1026" type="#_x0000_t75" style="position:absolute;margin-left:161pt;margin-top:10.9pt;width:5.9pt;height:7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">
                      <v:imagedata r:id="rId152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1958535</wp:posOffset>
                      </wp:positionH>
                      <wp:positionV relativeFrom="paragraph">
                        <wp:posOffset>161704</wp:posOffset>
                      </wp:positionV>
                      <wp:extent cx="28800" cy="51480"/>
                      <wp:effectExtent l="38100" t="38100" r="34925" b="37465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5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574AD" id="Ink 90" o:spid="_x0000_s1026" type="#_x0000_t75" style="position:absolute;margin-left:153.6pt;margin-top:12.15pt;width:3.45pt;height:5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">
                      <v:imagedata r:id="rId154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1877895</wp:posOffset>
                      </wp:positionH>
                      <wp:positionV relativeFrom="paragraph">
                        <wp:posOffset>168544</wp:posOffset>
                      </wp:positionV>
                      <wp:extent cx="38880" cy="39240"/>
                      <wp:effectExtent l="38100" t="38100" r="24765" b="37465"/>
                      <wp:wrapNone/>
                      <wp:docPr id="89" name="Ink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880" cy="3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619546" id="Ink 89" o:spid="_x0000_s1026" type="#_x0000_t75" style="position:absolute;margin-left:147.25pt;margin-top:12.65pt;width:4.25pt;height:4.3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">
                      <v:imagedata r:id="rId156" o:title=""/>
                    </v:shape>
                  </w:pict>
                </mc:Fallback>
              </mc:AlternateContent>
            </w:r>
            <w:r>
              <w:rPr>
                <w:noProof/>
                <w:position w:val="-4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1810575</wp:posOffset>
                      </wp:positionH>
                      <wp:positionV relativeFrom="paragraph">
                        <wp:posOffset>164944</wp:posOffset>
                      </wp:positionV>
                      <wp:extent cx="60840" cy="46440"/>
                      <wp:effectExtent l="38100" t="38100" r="15875" b="42545"/>
                      <wp:wrapNone/>
                      <wp:docPr id="88" name="Ink 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BE8515" id="Ink 88" o:spid="_x0000_s1026" type="#_x0000_t75" style="position:absolute;margin-left:141.95pt;margin-top:12.45pt;width:6.05pt;height:4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">
                      <v:imagedata r:id="rId158" o:title=""/>
                    </v:shape>
                  </w:pict>
                </mc:Fallback>
              </mc:AlternateContent>
            </w:r>
            <w:r w:rsidR="00582ECA" w:rsidRPr="00C17D29">
              <w:rPr>
                <w:noProof/>
                <w:position w:val="-4"/>
              </w:rPr>
              <w:object w:dxaOrig="940" w:dyaOrig="300">
                <v:shape id="_x0000_i1039" type="#_x0000_t75" alt="" style="width:46.75pt;height:14.95pt;mso-width-percent:0;mso-height-percent:0;mso-width-percent:0;mso-height-percent:0" o:ole="">
                  <v:imagedata r:id="rId159" o:title=""/>
                </v:shape>
                <o:OLEObject Type="Embed" ProgID="Equation.DSMT4" ShapeID="_x0000_i1039" DrawAspect="Content" ObjectID="_1730122937" r:id="rId160"/>
              </w:objec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C542A3" w:rsidRDefault="000E052A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2400615</wp:posOffset>
                      </wp:positionH>
                      <wp:positionV relativeFrom="paragraph">
                        <wp:posOffset>112094</wp:posOffset>
                      </wp:positionV>
                      <wp:extent cx="124920" cy="70920"/>
                      <wp:effectExtent l="38100" t="38100" r="40640" b="31115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92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FA0C58" id="Ink 99" o:spid="_x0000_s1026" type="#_x0000_t75" style="position:absolute;margin-left:188.4pt;margin-top:8.25pt;width:11.1pt;height:6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">
                      <v:imagedata r:id="rId1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2282895</wp:posOffset>
                      </wp:positionH>
                      <wp:positionV relativeFrom="paragraph">
                        <wp:posOffset>135134</wp:posOffset>
                      </wp:positionV>
                      <wp:extent cx="95040" cy="15480"/>
                      <wp:effectExtent l="38100" t="38100" r="32385" b="35560"/>
                      <wp:wrapNone/>
                      <wp:docPr id="96" name="Ink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911F06" id="Ink 96" o:spid="_x0000_s1026" type="#_x0000_t75" style="position:absolute;margin-left:179.15pt;margin-top:10.1pt;width:8.7pt;height:2.4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">
                      <v:imagedata r:id="rId1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294415</wp:posOffset>
                      </wp:positionH>
                      <wp:positionV relativeFrom="paragraph">
                        <wp:posOffset>34694</wp:posOffset>
                      </wp:positionV>
                      <wp:extent cx="105120" cy="17280"/>
                      <wp:effectExtent l="38100" t="38100" r="22225" b="33655"/>
                      <wp:wrapNone/>
                      <wp:docPr id="95" name="Ink 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ECC137" id="Ink 95" o:spid="_x0000_s1026" type="#_x0000_t75" style="position:absolute;margin-left:180.05pt;margin-top:2.15pt;width:9.5pt;height:2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">
                      <v:imagedata r:id="rId1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2335095</wp:posOffset>
                      </wp:positionH>
                      <wp:positionV relativeFrom="paragraph">
                        <wp:posOffset>46574</wp:posOffset>
                      </wp:positionV>
                      <wp:extent cx="30240" cy="74520"/>
                      <wp:effectExtent l="38100" t="38100" r="33655" b="40005"/>
                      <wp:wrapNone/>
                      <wp:docPr id="94" name="Ink 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3BDE9B" id="Ink 94" o:spid="_x0000_s1026" type="#_x0000_t75" style="position:absolute;margin-left:183.25pt;margin-top:3.05pt;width:3.6pt;height:7.0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">
                      <v:imagedata r:id="rId1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2115135</wp:posOffset>
                      </wp:positionH>
                      <wp:positionV relativeFrom="paragraph">
                        <wp:posOffset>144134</wp:posOffset>
                      </wp:positionV>
                      <wp:extent cx="93600" cy="5040"/>
                      <wp:effectExtent l="38100" t="38100" r="33655" b="33655"/>
                      <wp:wrapNone/>
                      <wp:docPr id="93" name="Ink 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F6088C" id="Ink 93" o:spid="_x0000_s1026" type="#_x0000_t75" style="position:absolute;margin-left:165.95pt;margin-top:10.75pt;width:8.55pt;height:1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">
                      <v:imagedata r:id="rId1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103975</wp:posOffset>
                      </wp:positionH>
                      <wp:positionV relativeFrom="paragraph">
                        <wp:posOffset>92654</wp:posOffset>
                      </wp:positionV>
                      <wp:extent cx="85320" cy="5040"/>
                      <wp:effectExtent l="38100" t="38100" r="41910" b="33655"/>
                      <wp:wrapNone/>
                      <wp:docPr id="92" name="Ink 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23A2D" id="Ink 92" o:spid="_x0000_s1026" type="#_x0000_t75" style="position:absolute;margin-left:165.05pt;margin-top:6.7pt;width:7.9pt;height:1.6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">
                      <v:imagedata r:id="rId1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671975</wp:posOffset>
                      </wp:positionH>
                      <wp:positionV relativeFrom="paragraph">
                        <wp:posOffset>84734</wp:posOffset>
                      </wp:positionV>
                      <wp:extent cx="86040" cy="3600"/>
                      <wp:effectExtent l="38100" t="38100" r="41275" b="34925"/>
                      <wp:wrapNone/>
                      <wp:docPr id="87" name="Ink 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D10CAD" id="Ink 87" o:spid="_x0000_s1026" type="#_x0000_t75" style="position:absolute;margin-left:131.05pt;margin-top:6.1pt;width:7.95pt;height:1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">
                      <v:imagedata r:id="rId1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1681335</wp:posOffset>
                      </wp:positionH>
                      <wp:positionV relativeFrom="paragraph">
                        <wp:posOffset>17054</wp:posOffset>
                      </wp:positionV>
                      <wp:extent cx="42480" cy="132480"/>
                      <wp:effectExtent l="38100" t="38100" r="34290" b="33020"/>
                      <wp:wrapNone/>
                      <wp:docPr id="86" name="Ink 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8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ADCC41" id="Ink 86" o:spid="_x0000_s1026" type="#_x0000_t75" style="position:absolute;margin-left:131.8pt;margin-top:.75pt;width:4.6pt;height:11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">
                      <v:imagedata r:id="rId1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1508535</wp:posOffset>
                      </wp:positionH>
                      <wp:positionV relativeFrom="paragraph">
                        <wp:posOffset>24254</wp:posOffset>
                      </wp:positionV>
                      <wp:extent cx="35280" cy="80280"/>
                      <wp:effectExtent l="38100" t="38100" r="15875" b="34290"/>
                      <wp:wrapNone/>
                      <wp:docPr id="85" name="Ink 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37C9A2" id="Ink 85" o:spid="_x0000_s1026" type="#_x0000_t75" style="position:absolute;margin-left:118.2pt;margin-top:1.3pt;width:4pt;height:7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">
                      <v:imagedata r:id="rId1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423935</wp:posOffset>
                      </wp:positionH>
                      <wp:positionV relativeFrom="paragraph">
                        <wp:posOffset>57014</wp:posOffset>
                      </wp:positionV>
                      <wp:extent cx="80280" cy="7560"/>
                      <wp:effectExtent l="38100" t="38100" r="34290" b="31115"/>
                      <wp:wrapNone/>
                      <wp:docPr id="84" name="Ink 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87604A" id="Ink 84" o:spid="_x0000_s1026" type="#_x0000_t75" style="position:absolute;margin-left:111.5pt;margin-top:3.9pt;width:7.5pt;height:1.8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">
                      <v:imagedata r:id="rId180" o:title=""/>
                    </v:shape>
                  </w:pict>
                </mc:Fallback>
              </mc:AlternateConten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f.</w:t>
            </w:r>
          </w:p>
        </w:tc>
        <w:tc>
          <w:tcPr>
            <w:tcW w:w="7323" w:type="dxa"/>
          </w:tcPr>
          <w:p w:rsidR="00C542A3" w:rsidRPr="0037264E" w:rsidRDefault="00C542A3" w:rsidP="003319CB"/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ANS:</w:t>
            </w:r>
          </w:p>
        </w:tc>
        <w:tc>
          <w:tcPr>
            <w:tcW w:w="7323" w:type="dxa"/>
          </w:tcPr>
          <w:p w:rsidR="00C542A3" w:rsidRPr="0037264E" w:rsidRDefault="00C542A3" w:rsidP="003319CB">
            <w:r>
              <w:t>B</w: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PTS:</w:t>
            </w:r>
          </w:p>
        </w:tc>
        <w:tc>
          <w:tcPr>
            <w:tcW w:w="7323" w:type="dxa"/>
          </w:tcPr>
          <w:p w:rsidR="00C542A3" w:rsidRPr="0037264E" w:rsidRDefault="00C542A3" w:rsidP="003319CB"/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CHAPTER:</w:t>
            </w:r>
          </w:p>
        </w:tc>
        <w:tc>
          <w:tcPr>
            <w:tcW w:w="7323" w:type="dxa"/>
          </w:tcPr>
          <w:p w:rsidR="00C542A3" w:rsidRPr="0037264E" w:rsidRDefault="00C542A3" w:rsidP="003319CB">
            <w:r w:rsidRPr="0037264E">
              <w:t>2</w:t>
            </w:r>
          </w:p>
        </w:tc>
      </w:tr>
      <w:tr w:rsidR="00C542A3" w:rsidRPr="0037264E">
        <w:tc>
          <w:tcPr>
            <w:tcW w:w="2077" w:type="dxa"/>
          </w:tcPr>
          <w:p w:rsidR="00C542A3" w:rsidRPr="0037264E" w:rsidRDefault="00C542A3" w:rsidP="003319CB">
            <w:r w:rsidRPr="0037264E">
              <w:t>MIX CHOICES:</w:t>
            </w:r>
          </w:p>
        </w:tc>
        <w:tc>
          <w:tcPr>
            <w:tcW w:w="7323" w:type="dxa"/>
          </w:tcPr>
          <w:p w:rsidR="00C542A3" w:rsidRPr="0037264E" w:rsidRDefault="00C542A3" w:rsidP="003319CB">
            <w:r w:rsidRPr="0037264E">
              <w:t>Yes</w:t>
            </w:r>
          </w:p>
        </w:tc>
      </w:tr>
    </w:tbl>
    <w:p w:rsidR="00D724A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QN=</w:t>
            </w:r>
            <w:r>
              <w:t>10</w:t>
            </w:r>
          </w:p>
        </w:tc>
        <w:tc>
          <w:tcPr>
            <w:tcW w:w="7323" w:type="dxa"/>
            <w:vAlign w:val="center"/>
          </w:tcPr>
          <w:p w:rsidR="00C2121B" w:rsidRPr="0037264E" w:rsidRDefault="006B73B5" w:rsidP="00C542A3">
            <w:pPr>
              <w:pStyle w:val="NoSpacing"/>
            </w:pPr>
            <w:r>
              <w:t xml:space="preserve">(Level 3) </w:t>
            </w:r>
            <w:r w:rsidR="00C542A3">
              <w:rPr>
                <w:rFonts w:ascii="Palatino Linotype" w:hAnsi="Palatino Linotype"/>
                <w:color w:val="2A2513"/>
                <w:shd w:val="clear" w:color="auto" w:fill="E4F1FA"/>
                <w:lang w:val="fr-FR"/>
              </w:rPr>
              <w:t xml:space="preserve">Let </w:t>
            </w:r>
            <w:r w:rsidR="00582ECA" w:rsidRPr="00C542A3">
              <w:rPr>
                <w:rFonts w:ascii="Palatino Linotype" w:hAnsi="Palatino Linotype"/>
                <w:noProof/>
                <w:color w:val="2A2513"/>
                <w:position w:val="-6"/>
                <w:shd w:val="clear" w:color="auto" w:fill="E4F1FA"/>
                <w:lang w:val="fr-FR"/>
              </w:rPr>
              <w:object w:dxaOrig="1200" w:dyaOrig="320">
                <v:shape id="_x0000_i1038" type="#_x0000_t75" alt="" style="width:59.85pt;height:15.9pt;mso-width-percent:0;mso-height-percent:0;mso-width-percent:0;mso-height-percent:0" o:ole="">
                  <v:imagedata r:id="rId181" o:title=""/>
                </v:shape>
                <o:OLEObject Type="Embed" ProgID="Equation.DSMT4" ShapeID="_x0000_i1038" DrawAspect="Content" ObjectID="_1730122938" r:id="rId182"/>
              </w:object>
            </w:r>
            <w:r w:rsidR="00C542A3">
              <w:rPr>
                <w:rFonts w:ascii="Palatino Linotype" w:hAnsi="Palatino Linotype"/>
                <w:color w:val="2A2513"/>
                <w:shd w:val="clear" w:color="auto" w:fill="E4F1FA"/>
                <w:lang w:val="fr-FR"/>
              </w:rPr>
              <w:t xml:space="preserve">  be linear map and T(1,1,1)=(5,1), T(-1, 1, 0)=(2, 0).</w:t>
            </w:r>
            <w:r w:rsidR="00C542A3">
              <w:rPr>
                <w:rStyle w:val="apple-converted-space"/>
                <w:rFonts w:ascii="Palatino Linotype" w:hAnsi="Palatino Linotype"/>
                <w:color w:val="2A2513"/>
                <w:shd w:val="clear" w:color="auto" w:fill="E4F1FA"/>
                <w:lang w:val="fr-FR"/>
              </w:rPr>
              <w:t> </w:t>
            </w:r>
            <w:r w:rsidR="00C542A3">
              <w:rPr>
                <w:rFonts w:ascii="Palatino Linotype" w:hAnsi="Palatino Linotype"/>
                <w:color w:val="2A2513"/>
                <w:shd w:val="clear" w:color="auto" w:fill="E4F1FA"/>
              </w:rPr>
              <w:t>Then T(-2, 4, 1) is…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C2121B" w:rsidRPr="0037264E" w:rsidRDefault="000E052A" w:rsidP="00C2121B">
            <w:pPr>
              <w:pStyle w:val="NoSpacing"/>
            </w:pP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1167650</wp:posOffset>
                      </wp:positionH>
                      <wp:positionV relativeFrom="paragraph">
                        <wp:posOffset>8613</wp:posOffset>
                      </wp:positionV>
                      <wp:extent cx="209520" cy="157680"/>
                      <wp:effectExtent l="38100" t="38100" r="32385" b="33020"/>
                      <wp:wrapNone/>
                      <wp:docPr id="170" name="Ink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952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CE8848" id="Ink 170" o:spid="_x0000_s1026" type="#_x0000_t75" style="position:absolute;margin-left:91.35pt;margin-top:.1pt;width:17.75pt;height:13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">
                      <v:imagedata r:id="rId184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3897927</wp:posOffset>
                      </wp:positionH>
                      <wp:positionV relativeFrom="paragraph">
                        <wp:posOffset>62273</wp:posOffset>
                      </wp:positionV>
                      <wp:extent cx="91440" cy="164160"/>
                      <wp:effectExtent l="38100" t="38100" r="22860" b="39370"/>
                      <wp:wrapNone/>
                      <wp:docPr id="131" name="Ink 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3015F7" id="Ink 131" o:spid="_x0000_s1026" type="#_x0000_t75" style="position:absolute;margin-left:306.3pt;margin-top:4.3pt;width:8.4pt;height:14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">
                      <v:imagedata r:id="rId186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3670407</wp:posOffset>
                      </wp:positionH>
                      <wp:positionV relativeFrom="paragraph">
                        <wp:posOffset>119513</wp:posOffset>
                      </wp:positionV>
                      <wp:extent cx="92160" cy="72000"/>
                      <wp:effectExtent l="38100" t="38100" r="34925" b="42545"/>
                      <wp:wrapNone/>
                      <wp:docPr id="129" name="Ink 1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5284FF" id="Ink 129" o:spid="_x0000_s1026" type="#_x0000_t75" style="position:absolute;margin-left:288.4pt;margin-top:8.8pt;width:8.45pt;height:6.8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Ao5+H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">
                      <v:imagedata r:id="rId188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3542967</wp:posOffset>
                      </wp:positionH>
                      <wp:positionV relativeFrom="paragraph">
                        <wp:posOffset>117713</wp:posOffset>
                      </wp:positionV>
                      <wp:extent cx="34560" cy="70920"/>
                      <wp:effectExtent l="38100" t="38100" r="16510" b="31115"/>
                      <wp:wrapNone/>
                      <wp:docPr id="128" name="Ink 1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56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24AB34" id="Ink 128" o:spid="_x0000_s1026" type="#_x0000_t75" style="position:absolute;margin-left:278.35pt;margin-top:8.65pt;width:3.9pt;height:6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">
                      <v:imagedata r:id="rId190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3470247</wp:posOffset>
                      </wp:positionH>
                      <wp:positionV relativeFrom="paragraph">
                        <wp:posOffset>154433</wp:posOffset>
                      </wp:positionV>
                      <wp:extent cx="86760" cy="12240"/>
                      <wp:effectExtent l="38100" t="38100" r="40640" b="38735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AE834B" id="Ink 127" o:spid="_x0000_s1026" type="#_x0000_t75" style="position:absolute;margin-left:272.65pt;margin-top:11.55pt;width:8.05pt;height:2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">
                      <v:imagedata r:id="rId192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3168927</wp:posOffset>
                      </wp:positionH>
                      <wp:positionV relativeFrom="paragraph">
                        <wp:posOffset>8633</wp:posOffset>
                      </wp:positionV>
                      <wp:extent cx="37800" cy="109080"/>
                      <wp:effectExtent l="38100" t="38100" r="38735" b="31115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688576" id="Ink 123" o:spid="_x0000_s1026" type="#_x0000_t75" style="position:absolute;margin-left:248.9pt;margin-top:.1pt;width:4.2pt;height:9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">
                      <v:imagedata r:id="rId194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3090807</wp:posOffset>
                      </wp:positionH>
                      <wp:positionV relativeFrom="paragraph">
                        <wp:posOffset>62993</wp:posOffset>
                      </wp:positionV>
                      <wp:extent cx="72360" cy="2160"/>
                      <wp:effectExtent l="38100" t="38100" r="42545" b="36195"/>
                      <wp:wrapNone/>
                      <wp:docPr id="122" name="Ink 1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9DC686" id="Ink 122" o:spid="_x0000_s1026" type="#_x0000_t75" style="position:absolute;margin-left:242.75pt;margin-top:4.4pt;width:6.95pt;height:1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">
                      <v:imagedata r:id="rId196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2764287</wp:posOffset>
                      </wp:positionH>
                      <wp:positionV relativeFrom="paragraph">
                        <wp:posOffset>106553</wp:posOffset>
                      </wp:positionV>
                      <wp:extent cx="65520" cy="147960"/>
                      <wp:effectExtent l="38100" t="38100" r="36195" b="42545"/>
                      <wp:wrapNone/>
                      <wp:docPr id="120" name="Ink 1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CDB88D" id="Ink 120" o:spid="_x0000_s1026" type="#_x0000_t75" style="position:absolute;margin-left:217.05pt;margin-top:7.8pt;width:6.3pt;height:12.8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">
                      <v:imagedata r:id="rId198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466927</wp:posOffset>
                      </wp:positionH>
                      <wp:positionV relativeFrom="paragraph">
                        <wp:posOffset>37793</wp:posOffset>
                      </wp:positionV>
                      <wp:extent cx="20880" cy="122040"/>
                      <wp:effectExtent l="38100" t="38100" r="30480" b="30480"/>
                      <wp:wrapNone/>
                      <wp:docPr id="114" name="Ink 1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80" cy="12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1C6A17" id="Ink 114" o:spid="_x0000_s1026" type="#_x0000_t75" style="position:absolute;margin-left:193.65pt;margin-top:2.4pt;width:2.85pt;height:10.8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">
                      <v:imagedata r:id="rId200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2271807</wp:posOffset>
                      </wp:positionH>
                      <wp:positionV relativeFrom="paragraph">
                        <wp:posOffset>157313</wp:posOffset>
                      </wp:positionV>
                      <wp:extent cx="84240" cy="54720"/>
                      <wp:effectExtent l="38100" t="38100" r="30480" b="34290"/>
                      <wp:wrapNone/>
                      <wp:docPr id="112" name="Ink 1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5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0B0623" id="Ink 112" o:spid="_x0000_s1026" type="#_x0000_t75" style="position:absolute;margin-left:178.3pt;margin-top:11.8pt;width:7.85pt;height:5.4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">
                      <v:imagedata r:id="rId202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1911447</wp:posOffset>
                      </wp:positionH>
                      <wp:positionV relativeFrom="paragraph">
                        <wp:posOffset>24473</wp:posOffset>
                      </wp:positionV>
                      <wp:extent cx="56160" cy="84240"/>
                      <wp:effectExtent l="25400" t="38100" r="33020" b="30480"/>
                      <wp:wrapNone/>
                      <wp:docPr id="106" name="Ink 1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27769D" id="Ink 106" o:spid="_x0000_s1026" type="#_x0000_t75" style="position:absolute;margin-left:149.9pt;margin-top:1.35pt;width:5.6pt;height:7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">
                      <v:imagedata r:id="rId204" o:title=""/>
                    </v:shape>
                  </w:pict>
                </mc:Fallback>
              </mc:AlternateContent>
            </w:r>
            <w:r>
              <w:rPr>
                <w:rFonts w:ascii="Palatino Linotype" w:hAnsi="Palatino Linotype"/>
                <w:noProof/>
                <w:color w:val="2A2513"/>
                <w:sz w:val="21"/>
                <w:szCs w:val="21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1850247</wp:posOffset>
                      </wp:positionH>
                      <wp:positionV relativeFrom="paragraph">
                        <wp:posOffset>104393</wp:posOffset>
                      </wp:positionV>
                      <wp:extent cx="54360" cy="6480"/>
                      <wp:effectExtent l="38100" t="38100" r="34925" b="31750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A2F25E" id="Ink 105" o:spid="_x0000_s1026" type="#_x0000_t75" style="position:absolute;margin-left:145.1pt;margin-top:7.6pt;width:5.5pt;height:1.7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">
                      <v:imagedata r:id="rId206" o:title=""/>
                    </v:shape>
                  </w:pict>
                </mc:Fallback>
              </mc:AlternateContent>
            </w:r>
            <w:r w:rsidR="00C542A3">
              <w:rPr>
                <w:rFonts w:ascii="Palatino Linotype" w:hAnsi="Palatino Linotype"/>
                <w:color w:val="2A2513"/>
                <w:sz w:val="21"/>
                <w:szCs w:val="21"/>
                <w:shd w:val="clear" w:color="auto" w:fill="E4F1FA"/>
              </w:rPr>
              <w:t>None of the others.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C2121B" w:rsidRPr="0037264E" w:rsidRDefault="000E052A" w:rsidP="00C2121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3898250</wp:posOffset>
                      </wp:positionH>
                      <wp:positionV relativeFrom="paragraph">
                        <wp:posOffset>74283</wp:posOffset>
                      </wp:positionV>
                      <wp:extent cx="17640" cy="69840"/>
                      <wp:effectExtent l="38100" t="38100" r="33655" b="32385"/>
                      <wp:wrapNone/>
                      <wp:docPr id="159" name="Ink 1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498EBC" id="Ink 159" o:spid="_x0000_s1026" type="#_x0000_t75" style="position:absolute;margin-left:306.4pt;margin-top:5.25pt;width:2.65pt;height:6.7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">
                      <v:imagedata r:id="rId2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3875570</wp:posOffset>
                      </wp:positionH>
                      <wp:positionV relativeFrom="paragraph">
                        <wp:posOffset>64563</wp:posOffset>
                      </wp:positionV>
                      <wp:extent cx="17640" cy="54360"/>
                      <wp:effectExtent l="38100" t="38100" r="33655" b="34925"/>
                      <wp:wrapNone/>
                      <wp:docPr id="158" name="Ink 1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9F7F01" id="Ink 158" o:spid="_x0000_s1026" type="#_x0000_t75" style="position:absolute;margin-left:304.55pt;margin-top:4.5pt;width:2.65pt;height:5.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">
                      <v:imagedata r:id="rId2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3699170</wp:posOffset>
                      </wp:positionH>
                      <wp:positionV relativeFrom="paragraph">
                        <wp:posOffset>58083</wp:posOffset>
                      </wp:positionV>
                      <wp:extent cx="11520" cy="66960"/>
                      <wp:effectExtent l="38100" t="38100" r="39370" b="34925"/>
                      <wp:wrapNone/>
                      <wp:docPr id="156" name="Ink 1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73C6F6" id="Ink 156" o:spid="_x0000_s1026" type="#_x0000_t75" style="position:absolute;margin-left:290.65pt;margin-top:3.95pt;width:2.1pt;height:6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">
                      <v:imagedata r:id="rId2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3655250</wp:posOffset>
                      </wp:positionH>
                      <wp:positionV relativeFrom="paragraph">
                        <wp:posOffset>60963</wp:posOffset>
                      </wp:positionV>
                      <wp:extent cx="11160" cy="62640"/>
                      <wp:effectExtent l="38100" t="38100" r="40005" b="39370"/>
                      <wp:wrapNone/>
                      <wp:docPr id="155" name="Ink 1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D16268" id="Ink 155" o:spid="_x0000_s1026" type="#_x0000_t75" style="position:absolute;margin-left:287.25pt;margin-top:4.2pt;width:2.1pt;height:6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">
                      <v:imagedata r:id="rId2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3796407</wp:posOffset>
                      </wp:positionH>
                      <wp:positionV relativeFrom="paragraph">
                        <wp:posOffset>-11017</wp:posOffset>
                      </wp:positionV>
                      <wp:extent cx="30600" cy="52920"/>
                      <wp:effectExtent l="38100" t="38100" r="33020" b="36195"/>
                      <wp:wrapNone/>
                      <wp:docPr id="130" name="Ink 1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2DE4DA" id="Ink 130" o:spid="_x0000_s1026" type="#_x0000_t75" style="position:absolute;margin-left:298.4pt;margin-top:-1.45pt;width:3.6pt;height:5.3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">
                      <v:imagedata r:id="rId2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3177567</wp:posOffset>
                      </wp:positionH>
                      <wp:positionV relativeFrom="paragraph">
                        <wp:posOffset>-229897</wp:posOffset>
                      </wp:positionV>
                      <wp:extent cx="94320" cy="520920"/>
                      <wp:effectExtent l="38100" t="38100" r="33020" b="38100"/>
                      <wp:wrapNone/>
                      <wp:docPr id="126" name="Ink 1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52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AFB819" id="Ink 126" o:spid="_x0000_s1026" type="#_x0000_t75" style="position:absolute;margin-left:249.6pt;margin-top:-18.7pt;width:8.65pt;height:42.2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">
                      <v:imagedata r:id="rId2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3108087</wp:posOffset>
                      </wp:positionH>
                      <wp:positionV relativeFrom="paragraph">
                        <wp:posOffset>135143</wp:posOffset>
                      </wp:positionV>
                      <wp:extent cx="34920" cy="84240"/>
                      <wp:effectExtent l="38100" t="38100" r="29210" b="43180"/>
                      <wp:wrapNone/>
                      <wp:docPr id="125" name="Ink 1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8AD96B" id="Ink 125" o:spid="_x0000_s1026" type="#_x0000_t75" style="position:absolute;margin-left:244.15pt;margin-top:10.05pt;width:4pt;height:7.8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">
                      <v:imagedata r:id="rId2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3130407</wp:posOffset>
                      </wp:positionH>
                      <wp:positionV relativeFrom="paragraph">
                        <wp:posOffset>-9217</wp:posOffset>
                      </wp:positionV>
                      <wp:extent cx="20520" cy="99720"/>
                      <wp:effectExtent l="25400" t="38100" r="30480" b="40005"/>
                      <wp:wrapNone/>
                      <wp:docPr id="124" name="Ink 1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CEA82A" id="Ink 124" o:spid="_x0000_s1026" type="#_x0000_t75" style="position:absolute;margin-left:245.9pt;margin-top:-1.35pt;width:2.8pt;height:9.0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">
                      <v:imagedata r:id="rId2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2957607</wp:posOffset>
                      </wp:positionH>
                      <wp:positionV relativeFrom="paragraph">
                        <wp:posOffset>-183457</wp:posOffset>
                      </wp:positionV>
                      <wp:extent cx="68400" cy="424800"/>
                      <wp:effectExtent l="25400" t="38100" r="33655" b="33020"/>
                      <wp:wrapNone/>
                      <wp:docPr id="121" name="Ink 1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42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E5827" id="Ink 121" o:spid="_x0000_s1026" type="#_x0000_t75" style="position:absolute;margin-left:232.3pt;margin-top:-15.05pt;width:6.65pt;height:34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">
                      <v:imagedata r:id="rId2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2637567</wp:posOffset>
                      </wp:positionH>
                      <wp:positionV relativeFrom="paragraph">
                        <wp:posOffset>-10297</wp:posOffset>
                      </wp:positionV>
                      <wp:extent cx="19440" cy="93240"/>
                      <wp:effectExtent l="38100" t="38100" r="31750" b="34290"/>
                      <wp:wrapNone/>
                      <wp:docPr id="119" name="Ink 1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03DF24" id="Ink 119" o:spid="_x0000_s1026" type="#_x0000_t75" style="position:absolute;margin-left:207.15pt;margin-top:-1.4pt;width:2.75pt;height:8.6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">
                      <v:imagedata r:id="rId2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2621367</wp:posOffset>
                      </wp:positionH>
                      <wp:positionV relativeFrom="paragraph">
                        <wp:posOffset>14183</wp:posOffset>
                      </wp:positionV>
                      <wp:extent cx="65520" cy="9720"/>
                      <wp:effectExtent l="38100" t="38100" r="23495" b="41275"/>
                      <wp:wrapNone/>
                      <wp:docPr id="118" name="Ink 1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4F1FB3" id="Ink 118" o:spid="_x0000_s1026" type="#_x0000_t75" style="position:absolute;margin-left:205.8pt;margin-top:.5pt;width:6.35pt;height:1.9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">
                      <v:imagedata r:id="rId2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2481327</wp:posOffset>
                      </wp:positionH>
                      <wp:positionV relativeFrom="paragraph">
                        <wp:posOffset>-134137</wp:posOffset>
                      </wp:positionV>
                      <wp:extent cx="53640" cy="385920"/>
                      <wp:effectExtent l="38100" t="38100" r="35560" b="33655"/>
                      <wp:wrapNone/>
                      <wp:docPr id="117" name="Ink 1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38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D7F894" id="Ink 117" o:spid="_x0000_s1026" type="#_x0000_t75" style="position:absolute;margin-left:194.8pt;margin-top:-11.15pt;width:5.4pt;height:31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">
                      <v:imagedata r:id="rId2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2441007</wp:posOffset>
                      </wp:positionH>
                      <wp:positionV relativeFrom="paragraph">
                        <wp:posOffset>146663</wp:posOffset>
                      </wp:positionV>
                      <wp:extent cx="11520" cy="60120"/>
                      <wp:effectExtent l="25400" t="38100" r="39370" b="41910"/>
                      <wp:wrapNone/>
                      <wp:docPr id="116" name="Ink 1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CE7496" id="Ink 116" o:spid="_x0000_s1026" type="#_x0000_t75" style="position:absolute;margin-left:191.6pt;margin-top:10.95pt;width:2.05pt;height:5.9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">
                      <v:imagedata r:id="rId2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2455407</wp:posOffset>
                      </wp:positionH>
                      <wp:positionV relativeFrom="paragraph">
                        <wp:posOffset>9503</wp:posOffset>
                      </wp:positionV>
                      <wp:extent cx="13680" cy="87120"/>
                      <wp:effectExtent l="25400" t="38100" r="37465" b="40005"/>
                      <wp:wrapNone/>
                      <wp:docPr id="115" name="Ink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A4E6CF" id="Ink 115" o:spid="_x0000_s1026" type="#_x0000_t75" style="position:absolute;margin-left:192.75pt;margin-top:.15pt;width:2.3pt;height:8.0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">
                      <v:imagedata r:id="rId2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2351007</wp:posOffset>
                      </wp:positionH>
                      <wp:positionV relativeFrom="paragraph">
                        <wp:posOffset>-173017</wp:posOffset>
                      </wp:positionV>
                      <wp:extent cx="78120" cy="416880"/>
                      <wp:effectExtent l="38100" t="38100" r="36195" b="40640"/>
                      <wp:wrapNone/>
                      <wp:docPr id="113" name="Ink 1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41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C41A23" id="Ink 113" o:spid="_x0000_s1026" type="#_x0000_t75" style="position:absolute;margin-left:184.5pt;margin-top:-14.2pt;width:7.35pt;height:34.0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">
                      <v:imagedata r:id="rId2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2108727</wp:posOffset>
                      </wp:positionH>
                      <wp:positionV relativeFrom="paragraph">
                        <wp:posOffset>50543</wp:posOffset>
                      </wp:positionV>
                      <wp:extent cx="91440" cy="3240"/>
                      <wp:effectExtent l="38100" t="38100" r="35560" b="34925"/>
                      <wp:wrapNone/>
                      <wp:docPr id="111" name="Ink 1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80D36F" id="Ink 111" o:spid="_x0000_s1026" type="#_x0000_t75" style="position:absolute;margin-left:165.45pt;margin-top:3.4pt;width:8.4pt;height:1.4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">
                      <v:imagedata r:id="rId2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2121687</wp:posOffset>
                      </wp:positionH>
                      <wp:positionV relativeFrom="paragraph">
                        <wp:posOffset>12023</wp:posOffset>
                      </wp:positionV>
                      <wp:extent cx="67320" cy="13680"/>
                      <wp:effectExtent l="38100" t="38100" r="34290" b="37465"/>
                      <wp:wrapNone/>
                      <wp:docPr id="110" name="Ink 1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2718F1" id="Ink 110" o:spid="_x0000_s1026" type="#_x0000_t75" style="position:absolute;margin-left:166.45pt;margin-top:.35pt;width:6.5pt;height:2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">
                      <v:imagedata r:id="rId2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988487</wp:posOffset>
                      </wp:positionH>
                      <wp:positionV relativeFrom="paragraph">
                        <wp:posOffset>-151777</wp:posOffset>
                      </wp:positionV>
                      <wp:extent cx="25560" cy="365400"/>
                      <wp:effectExtent l="38100" t="38100" r="38100" b="28575"/>
                      <wp:wrapNone/>
                      <wp:docPr id="109" name="Ink 1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60" cy="36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2D3E74" id="Ink 109" o:spid="_x0000_s1026" type="#_x0000_t75" style="position:absolute;margin-left:155.95pt;margin-top:-12.55pt;width:3.2pt;height:29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">
                      <v:imagedata r:id="rId2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944207</wp:posOffset>
                      </wp:positionH>
                      <wp:positionV relativeFrom="paragraph">
                        <wp:posOffset>87263</wp:posOffset>
                      </wp:positionV>
                      <wp:extent cx="32760" cy="52920"/>
                      <wp:effectExtent l="38100" t="38100" r="31115" b="36195"/>
                      <wp:wrapNone/>
                      <wp:docPr id="108" name="Ink 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76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FD6E47" id="Ink 108" o:spid="_x0000_s1026" type="#_x0000_t75" style="position:absolute;margin-left:152.5pt;margin-top:6.25pt;width:3.8pt;height:5.3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">
                      <v:imagedata r:id="rId2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1916127</wp:posOffset>
                      </wp:positionH>
                      <wp:positionV relativeFrom="paragraph">
                        <wp:posOffset>-26137</wp:posOffset>
                      </wp:positionV>
                      <wp:extent cx="39600" cy="96120"/>
                      <wp:effectExtent l="38100" t="38100" r="36830" b="31115"/>
                      <wp:wrapNone/>
                      <wp:docPr id="107" name="Ink 1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BC23BF" id="Ink 107" o:spid="_x0000_s1026" type="#_x0000_t75" style="position:absolute;margin-left:150.3pt;margin-top:-2.65pt;width:4.3pt;height:8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">
                      <v:imagedata r:id="rId2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1776087</wp:posOffset>
                      </wp:positionH>
                      <wp:positionV relativeFrom="paragraph">
                        <wp:posOffset>-128737</wp:posOffset>
                      </wp:positionV>
                      <wp:extent cx="54000" cy="291600"/>
                      <wp:effectExtent l="38100" t="38100" r="34925" b="38735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29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8DEA78" id="Ink 104" o:spid="_x0000_s1026" type="#_x0000_t75" style="position:absolute;margin-left:139.25pt;margin-top:-10.75pt;width:5.45pt;height:24.1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">
                      <v:imagedata r:id="rId248" o:title=""/>
                    </v:shape>
                  </w:pict>
                </mc:Fallback>
              </mc:AlternateContent>
            </w:r>
            <w:r w:rsidR="00C542A3">
              <w:t>(4,2)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C542A3" w:rsidRPr="0037264E" w:rsidRDefault="000E052A" w:rsidP="00C2121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3828770</wp:posOffset>
                      </wp:positionH>
                      <wp:positionV relativeFrom="paragraph">
                        <wp:posOffset>-9047</wp:posOffset>
                      </wp:positionV>
                      <wp:extent cx="87480" cy="95400"/>
                      <wp:effectExtent l="38100" t="38100" r="27305" b="31750"/>
                      <wp:wrapNone/>
                      <wp:docPr id="160" name="Ink 1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800E1A" id="Ink 160" o:spid="_x0000_s1026" type="#_x0000_t75" style="position:absolute;margin-left:300.9pt;margin-top:-1.3pt;width:8.15pt;height:8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">
                      <v:imagedata r:id="rId2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3662810</wp:posOffset>
                      </wp:positionH>
                      <wp:positionV relativeFrom="paragraph">
                        <wp:posOffset>-1847</wp:posOffset>
                      </wp:positionV>
                      <wp:extent cx="15840" cy="68040"/>
                      <wp:effectExtent l="38100" t="38100" r="35560" b="33655"/>
                      <wp:wrapNone/>
                      <wp:docPr id="157" name="Ink 1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7C6B1D" id="Ink 157" o:spid="_x0000_s1026" type="#_x0000_t75" style="position:absolute;margin-left:287.8pt;margin-top:-.75pt;width:2.5pt;height:6.5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">
                      <v:imagedata r:id="rId2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1903527</wp:posOffset>
                      </wp:positionH>
                      <wp:positionV relativeFrom="paragraph">
                        <wp:posOffset>125613</wp:posOffset>
                      </wp:positionV>
                      <wp:extent cx="76680" cy="60480"/>
                      <wp:effectExtent l="25400" t="38100" r="0" b="41275"/>
                      <wp:wrapNone/>
                      <wp:docPr id="136" name="Ink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5F6C97" id="Ink 136" o:spid="_x0000_s1026" type="#_x0000_t75" style="position:absolute;margin-left:149.3pt;margin-top:9.3pt;width:7.3pt;height:5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">
                      <v:imagedata r:id="rId254" o:title=""/>
                    </v:shape>
                  </w:pict>
                </mc:Fallback>
              </mc:AlternateContent>
            </w:r>
            <w:r w:rsidR="00C542A3">
              <w:t>(2,4)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C2121B" w:rsidRPr="0037264E" w:rsidRDefault="000E052A" w:rsidP="00C2121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2858570</wp:posOffset>
                      </wp:positionH>
                      <wp:positionV relativeFrom="paragraph">
                        <wp:posOffset>37223</wp:posOffset>
                      </wp:positionV>
                      <wp:extent cx="64440" cy="176040"/>
                      <wp:effectExtent l="25400" t="38100" r="0" b="40005"/>
                      <wp:wrapNone/>
                      <wp:docPr id="164" name="Ink 1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17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026EB4" id="Ink 164" o:spid="_x0000_s1026" type="#_x0000_t75" style="position:absolute;margin-left:224.5pt;margin-top:2.35pt;width:6.25pt;height:15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">
                      <v:imagedata r:id="rId2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2965130</wp:posOffset>
                      </wp:positionH>
                      <wp:positionV relativeFrom="paragraph">
                        <wp:posOffset>59543</wp:posOffset>
                      </wp:positionV>
                      <wp:extent cx="62280" cy="104400"/>
                      <wp:effectExtent l="25400" t="38100" r="39370" b="35560"/>
                      <wp:wrapNone/>
                      <wp:docPr id="163" name="Ink 1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636FCB" id="Ink 163" o:spid="_x0000_s1026" type="#_x0000_t75" style="position:absolute;margin-left:232.85pt;margin-top:4.1pt;width:6.1pt;height:9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">
                      <v:imagedata r:id="rId2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2241170</wp:posOffset>
                      </wp:positionH>
                      <wp:positionV relativeFrom="paragraph">
                        <wp:posOffset>503</wp:posOffset>
                      </wp:positionV>
                      <wp:extent cx="33480" cy="167040"/>
                      <wp:effectExtent l="38100" t="38100" r="43180" b="36195"/>
                      <wp:wrapNone/>
                      <wp:docPr id="162" name="Ink 1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480" cy="16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00CE23" id="Ink 162" o:spid="_x0000_s1026" type="#_x0000_t75" style="position:absolute;margin-left:175.85pt;margin-top:-.55pt;width:3.85pt;height:14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">
                      <v:imagedata r:id="rId2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2315330</wp:posOffset>
                      </wp:positionH>
                      <wp:positionV relativeFrom="paragraph">
                        <wp:posOffset>61703</wp:posOffset>
                      </wp:positionV>
                      <wp:extent cx="66600" cy="73800"/>
                      <wp:effectExtent l="38100" t="38100" r="22860" b="40640"/>
                      <wp:wrapNone/>
                      <wp:docPr id="161" name="Ink 1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E3F05B" id="Ink 161" o:spid="_x0000_s1026" type="#_x0000_t75" style="position:absolute;margin-left:181.7pt;margin-top:4.25pt;width:6.5pt;height: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">
                      <v:imagedata r:id="rId2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3850407</wp:posOffset>
                      </wp:positionH>
                      <wp:positionV relativeFrom="paragraph">
                        <wp:posOffset>-67517</wp:posOffset>
                      </wp:positionV>
                      <wp:extent cx="218520" cy="175680"/>
                      <wp:effectExtent l="38100" t="38100" r="35560" b="40640"/>
                      <wp:wrapNone/>
                      <wp:docPr id="154" name="Ink 1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8520" cy="17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6A6E6F" id="Ink 154" o:spid="_x0000_s1026" type="#_x0000_t75" style="position:absolute;margin-left:302.6pt;margin-top:-5.85pt;width:18.4pt;height:15.0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">
                      <v:imagedata r:id="rId2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3229047</wp:posOffset>
                      </wp:positionH>
                      <wp:positionV relativeFrom="paragraph">
                        <wp:posOffset>-31877</wp:posOffset>
                      </wp:positionV>
                      <wp:extent cx="102600" cy="352080"/>
                      <wp:effectExtent l="38100" t="38100" r="24765" b="29210"/>
                      <wp:wrapNone/>
                      <wp:docPr id="153" name="Ink 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35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721D5F" id="Ink 153" o:spid="_x0000_s1026" type="#_x0000_t75" style="position:absolute;margin-left:253.7pt;margin-top:-3.1pt;width:9.3pt;height:28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">
                      <v:imagedata r:id="rId2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3214287</wp:posOffset>
                      </wp:positionH>
                      <wp:positionV relativeFrom="paragraph">
                        <wp:posOffset>6283</wp:posOffset>
                      </wp:positionV>
                      <wp:extent cx="49680" cy="74160"/>
                      <wp:effectExtent l="38100" t="38100" r="39370" b="40640"/>
                      <wp:wrapNone/>
                      <wp:docPr id="151" name="Ink 1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204DE" id="Ink 151" o:spid="_x0000_s1026" type="#_x0000_t75" style="position:absolute;margin-left:252.5pt;margin-top:-.05pt;width:5.1pt;height:7.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">
                      <v:imagedata r:id="rId2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3088647</wp:posOffset>
                      </wp:positionH>
                      <wp:positionV relativeFrom="paragraph">
                        <wp:posOffset>-18917</wp:posOffset>
                      </wp:positionV>
                      <wp:extent cx="41760" cy="311400"/>
                      <wp:effectExtent l="38100" t="38100" r="34925" b="31750"/>
                      <wp:wrapNone/>
                      <wp:docPr id="150" name="Ink 1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760" cy="31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CE7549" id="Ink 150" o:spid="_x0000_s1026" type="#_x0000_t75" style="position:absolute;margin-left:242.6pt;margin-top:-2.1pt;width:4.55pt;height:25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">
                      <v:imagedata r:id="rId2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2963727</wp:posOffset>
                      </wp:positionH>
                      <wp:positionV relativeFrom="paragraph">
                        <wp:posOffset>4843</wp:posOffset>
                      </wp:positionV>
                      <wp:extent cx="54360" cy="176040"/>
                      <wp:effectExtent l="38100" t="38100" r="22225" b="40005"/>
                      <wp:wrapNone/>
                      <wp:docPr id="149" name="Ink 1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17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B03B3D" id="Ink 149" o:spid="_x0000_s1026" type="#_x0000_t75" style="position:absolute;margin-left:232.75pt;margin-top:-.2pt;width:5.5pt;height:15.0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">
                      <v:imagedata r:id="rId2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2834127</wp:posOffset>
                      </wp:positionH>
                      <wp:positionV relativeFrom="paragraph">
                        <wp:posOffset>85843</wp:posOffset>
                      </wp:positionV>
                      <wp:extent cx="15120" cy="96480"/>
                      <wp:effectExtent l="38100" t="38100" r="36195" b="31115"/>
                      <wp:wrapNone/>
                      <wp:docPr id="148" name="Ink 1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5CE4C9" id="Ink 148" o:spid="_x0000_s1026" type="#_x0000_t75" style="position:absolute;margin-left:222.55pt;margin-top:6.15pt;width:2.45pt;height:8.8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">
                      <v:imagedata r:id="rId2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2799927</wp:posOffset>
                      </wp:positionH>
                      <wp:positionV relativeFrom="paragraph">
                        <wp:posOffset>117883</wp:posOffset>
                      </wp:positionV>
                      <wp:extent cx="80640" cy="8280"/>
                      <wp:effectExtent l="38100" t="38100" r="34290" b="29845"/>
                      <wp:wrapNone/>
                      <wp:docPr id="147" name="Ink 1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5045BF" id="Ink 147" o:spid="_x0000_s1026" type="#_x0000_t75" style="position:absolute;margin-left:219.85pt;margin-top:8.7pt;width:7.6pt;height:1.8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">
                      <v:imagedata r:id="rId2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2570247</wp:posOffset>
                      </wp:positionH>
                      <wp:positionV relativeFrom="paragraph">
                        <wp:posOffset>-51317</wp:posOffset>
                      </wp:positionV>
                      <wp:extent cx="81720" cy="331560"/>
                      <wp:effectExtent l="38100" t="38100" r="33020" b="36830"/>
                      <wp:wrapNone/>
                      <wp:docPr id="146" name="Ink 1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33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3CB05F" id="Ink 146" o:spid="_x0000_s1026" type="#_x0000_t75" style="position:absolute;margin-left:201.85pt;margin-top:-4.65pt;width:7.65pt;height:27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">
                      <v:imagedata r:id="rId2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2553327</wp:posOffset>
                      </wp:positionH>
                      <wp:positionV relativeFrom="paragraph">
                        <wp:posOffset>-23597</wp:posOffset>
                      </wp:positionV>
                      <wp:extent cx="61560" cy="90360"/>
                      <wp:effectExtent l="38100" t="38100" r="27940" b="36830"/>
                      <wp:wrapNone/>
                      <wp:docPr id="144" name="Ink 1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CD05FF" id="Ink 144" o:spid="_x0000_s1026" type="#_x0000_t75" style="position:absolute;margin-left:200.45pt;margin-top:-2.45pt;width:6.1pt;height:8.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">
                      <v:imagedata r:id="rId2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2443167</wp:posOffset>
                      </wp:positionH>
                      <wp:positionV relativeFrom="paragraph">
                        <wp:posOffset>-54557</wp:posOffset>
                      </wp:positionV>
                      <wp:extent cx="51480" cy="324360"/>
                      <wp:effectExtent l="38100" t="38100" r="37465" b="31750"/>
                      <wp:wrapNone/>
                      <wp:docPr id="143" name="Ink 1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32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C15178" id="Ink 143" o:spid="_x0000_s1026" type="#_x0000_t75" style="position:absolute;margin-left:191.8pt;margin-top:-4.9pt;width:5.25pt;height:26.8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">
                      <v:imagedata r:id="rId2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2322927</wp:posOffset>
                      </wp:positionH>
                      <wp:positionV relativeFrom="paragraph">
                        <wp:posOffset>58843</wp:posOffset>
                      </wp:positionV>
                      <wp:extent cx="71280" cy="72000"/>
                      <wp:effectExtent l="38100" t="38100" r="30480" b="29845"/>
                      <wp:wrapNone/>
                      <wp:docPr id="142" name="Ink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867271" id="Ink 142" o:spid="_x0000_s1026" type="#_x0000_t75" style="position:absolute;margin-left:182.3pt;margin-top:4.05pt;width:6.8pt;height:6.8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">
                      <v:imagedata r:id="rId2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2114127</wp:posOffset>
                      </wp:positionH>
                      <wp:positionV relativeFrom="paragraph">
                        <wp:posOffset>99163</wp:posOffset>
                      </wp:positionV>
                      <wp:extent cx="85320" cy="12240"/>
                      <wp:effectExtent l="38100" t="38100" r="41910" b="38735"/>
                      <wp:wrapNone/>
                      <wp:docPr id="141" name="Ink 1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9F841B" id="Ink 141" o:spid="_x0000_s1026" type="#_x0000_t75" style="position:absolute;margin-left:165.85pt;margin-top:7.25pt;width:7.9pt;height:2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">
                      <v:imagedata r:id="rId2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2125647</wp:posOffset>
                      </wp:positionH>
                      <wp:positionV relativeFrom="paragraph">
                        <wp:posOffset>72523</wp:posOffset>
                      </wp:positionV>
                      <wp:extent cx="67680" cy="14040"/>
                      <wp:effectExtent l="38100" t="38100" r="34290" b="36830"/>
                      <wp:wrapNone/>
                      <wp:docPr id="140" name="Ink 1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214B92" id="Ink 140" o:spid="_x0000_s1026" type="#_x0000_t75" style="position:absolute;margin-left:166.75pt;margin-top:5.1pt;width:6.55pt;height:2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">
                      <v:imagedata r:id="rId2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1995687</wp:posOffset>
                      </wp:positionH>
                      <wp:positionV relativeFrom="paragraph">
                        <wp:posOffset>-68237</wp:posOffset>
                      </wp:positionV>
                      <wp:extent cx="34200" cy="357840"/>
                      <wp:effectExtent l="38100" t="38100" r="29845" b="36195"/>
                      <wp:wrapNone/>
                      <wp:docPr id="139" name="Ink 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35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3AEEFC" id="Ink 139" o:spid="_x0000_s1026" type="#_x0000_t75" style="position:absolute;margin-left:156.55pt;margin-top:-5.95pt;width:3.95pt;height:29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">
                      <v:imagedata r:id="rId2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1919727</wp:posOffset>
                      </wp:positionH>
                      <wp:positionV relativeFrom="paragraph">
                        <wp:posOffset>59203</wp:posOffset>
                      </wp:positionV>
                      <wp:extent cx="42120" cy="93240"/>
                      <wp:effectExtent l="38100" t="38100" r="34290" b="34290"/>
                      <wp:wrapNone/>
                      <wp:docPr id="137" name="Ink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7BF6ED" id="Ink 137" o:spid="_x0000_s1026" type="#_x0000_t75" style="position:absolute;margin-left:150.55pt;margin-top:4.05pt;width:4.5pt;height:8.6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">
                      <v:imagedata r:id="rId2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1843767</wp:posOffset>
                      </wp:positionH>
                      <wp:positionV relativeFrom="paragraph">
                        <wp:posOffset>18163</wp:posOffset>
                      </wp:positionV>
                      <wp:extent cx="48960" cy="18360"/>
                      <wp:effectExtent l="38100" t="38100" r="40005" b="33020"/>
                      <wp:wrapNone/>
                      <wp:docPr id="135" name="Ink 1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96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6C2ED5" id="Ink 135" o:spid="_x0000_s1026" type="#_x0000_t75" style="position:absolute;margin-left:144.6pt;margin-top:.85pt;width:5.05pt;height:2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">
                      <v:imagedata r:id="rId2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1699407</wp:posOffset>
                      </wp:positionH>
                      <wp:positionV relativeFrom="paragraph">
                        <wp:posOffset>-40157</wp:posOffset>
                      </wp:positionV>
                      <wp:extent cx="47880" cy="277560"/>
                      <wp:effectExtent l="38100" t="38100" r="28575" b="27305"/>
                      <wp:wrapNone/>
                      <wp:docPr id="134" name="Ink 1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27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3FA403" id="Ink 134" o:spid="_x0000_s1026" type="#_x0000_t75" style="position:absolute;margin-left:133.2pt;margin-top:-3.75pt;width:4.95pt;height:23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">
                      <v:imagedata r:id="rId2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589247</wp:posOffset>
                      </wp:positionH>
                      <wp:positionV relativeFrom="paragraph">
                        <wp:posOffset>112483</wp:posOffset>
                      </wp:positionV>
                      <wp:extent cx="12960" cy="93240"/>
                      <wp:effectExtent l="38100" t="38100" r="38100" b="34290"/>
                      <wp:wrapNone/>
                      <wp:docPr id="133" name="Ink 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663F61" id="Ink 133" o:spid="_x0000_s1026" type="#_x0000_t75" style="position:absolute;margin-left:124.6pt;margin-top:8.25pt;width:2.2pt;height:8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">
                      <v:imagedata r:id="rId2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1519767</wp:posOffset>
                      </wp:positionH>
                      <wp:positionV relativeFrom="paragraph">
                        <wp:posOffset>112483</wp:posOffset>
                      </wp:positionV>
                      <wp:extent cx="137160" cy="27360"/>
                      <wp:effectExtent l="38100" t="38100" r="40640" b="36195"/>
                      <wp:wrapNone/>
                      <wp:docPr id="132" name="Ink 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16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8B8A52" id="Ink 132" o:spid="_x0000_s1026" type="#_x0000_t75" style="position:absolute;margin-left:119.05pt;margin-top:8.25pt;width:12pt;height:3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">
                      <v:imagedata r:id="rId300" o:title=""/>
                    </v:shape>
                  </w:pict>
                </mc:Fallback>
              </mc:AlternateContent>
            </w:r>
            <w:r w:rsidR="00C542A3">
              <w:t>(3,2(-2,3))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C2121B" w:rsidRPr="0037264E" w:rsidRDefault="000E052A" w:rsidP="00C2121B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3211047</wp:posOffset>
                      </wp:positionH>
                      <wp:positionV relativeFrom="paragraph">
                        <wp:posOffset>-10807</wp:posOffset>
                      </wp:positionV>
                      <wp:extent cx="36720" cy="78120"/>
                      <wp:effectExtent l="38100" t="38100" r="27305" b="36195"/>
                      <wp:wrapNone/>
                      <wp:docPr id="152" name="Ink 1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72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02D5AA" id="Ink 152" o:spid="_x0000_s1026" type="#_x0000_t75" style="position:absolute;margin-left:252.25pt;margin-top:-1.45pt;width:4.15pt;height:7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">
                      <v:imagedata r:id="rId3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2557287</wp:posOffset>
                      </wp:positionH>
                      <wp:positionV relativeFrom="paragraph">
                        <wp:posOffset>-39247</wp:posOffset>
                      </wp:positionV>
                      <wp:extent cx="14040" cy="113400"/>
                      <wp:effectExtent l="25400" t="38100" r="36830" b="39370"/>
                      <wp:wrapNone/>
                      <wp:docPr id="145" name="Ink 1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1C38CD" id="Ink 145" o:spid="_x0000_s1026" type="#_x0000_t75" style="position:absolute;margin-left:200.75pt;margin-top:-3.7pt;width:2.25pt;height:10.1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">
                      <v:imagedata r:id="rId3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1950687</wp:posOffset>
                      </wp:positionH>
                      <wp:positionV relativeFrom="paragraph">
                        <wp:posOffset>-17287</wp:posOffset>
                      </wp:positionV>
                      <wp:extent cx="13320" cy="72360"/>
                      <wp:effectExtent l="25400" t="38100" r="38100" b="42545"/>
                      <wp:wrapNone/>
                      <wp:docPr id="138" name="Ink 1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" cy="7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19E94A" id="Ink 138" o:spid="_x0000_s1026" type="#_x0000_t75" style="position:absolute;margin-left:153pt;margin-top:-1.95pt;width:2.3pt;height:6.9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">
                      <v:imagedata r:id="rId306" o:title=""/>
                    </v:shape>
                  </w:pict>
                </mc:Fallback>
              </mc:AlternateConten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f.</w:t>
            </w:r>
          </w:p>
        </w:tc>
        <w:tc>
          <w:tcPr>
            <w:tcW w:w="7323" w:type="dxa"/>
          </w:tcPr>
          <w:p w:rsidR="00C2121B" w:rsidRPr="0037264E" w:rsidRDefault="000E052A" w:rsidP="00C2121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2463290</wp:posOffset>
                      </wp:positionH>
                      <wp:positionV relativeFrom="paragraph">
                        <wp:posOffset>39403</wp:posOffset>
                      </wp:positionV>
                      <wp:extent cx="17640" cy="85680"/>
                      <wp:effectExtent l="25400" t="38100" r="33655" b="41910"/>
                      <wp:wrapNone/>
                      <wp:docPr id="167" name="Ink 1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5778F4" id="Ink 167" o:spid="_x0000_s1026" type="#_x0000_t75" style="position:absolute;margin-left:193.35pt;margin-top:2.5pt;width:2.65pt;height: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">
                      <v:imagedata r:id="rId3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2410010</wp:posOffset>
                      </wp:positionH>
                      <wp:positionV relativeFrom="paragraph">
                        <wp:posOffset>40843</wp:posOffset>
                      </wp:positionV>
                      <wp:extent cx="12960" cy="62640"/>
                      <wp:effectExtent l="38100" t="38100" r="38100" b="39370"/>
                      <wp:wrapNone/>
                      <wp:docPr id="166" name="Ink 1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81EFD9" id="Ink 166" o:spid="_x0000_s1026" type="#_x0000_t75" style="position:absolute;margin-left:189.15pt;margin-top:2.6pt;width:2.2pt;height:6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">
                      <v:imagedata r:id="rId310" o:title=""/>
                    </v:shape>
                  </w:pict>
                </mc:Fallback>
              </mc:AlternateConten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ANS:</w:t>
            </w:r>
          </w:p>
        </w:tc>
        <w:tc>
          <w:tcPr>
            <w:tcW w:w="7323" w:type="dxa"/>
          </w:tcPr>
          <w:p w:rsidR="00C2121B" w:rsidRPr="0037264E" w:rsidRDefault="000E052A" w:rsidP="00C2121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>
                      <wp:simplePos x="0" y="0"/>
                      <wp:positionH relativeFrom="column">
                        <wp:posOffset>2497130</wp:posOffset>
                      </wp:positionH>
                      <wp:positionV relativeFrom="paragraph">
                        <wp:posOffset>-186847</wp:posOffset>
                      </wp:positionV>
                      <wp:extent cx="76680" cy="382680"/>
                      <wp:effectExtent l="38100" t="38100" r="25400" b="36830"/>
                      <wp:wrapNone/>
                      <wp:docPr id="169" name="Ink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38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61566E" id="Ink 169" o:spid="_x0000_s1026" type="#_x0000_t75" style="position:absolute;margin-left:196pt;margin-top:-15.3pt;width:7.3pt;height:31.3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">
                      <v:imagedata r:id="rId3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2440970</wp:posOffset>
                      </wp:positionH>
                      <wp:positionV relativeFrom="paragraph">
                        <wp:posOffset>87833</wp:posOffset>
                      </wp:positionV>
                      <wp:extent cx="20520" cy="75600"/>
                      <wp:effectExtent l="25400" t="38100" r="30480" b="38735"/>
                      <wp:wrapNone/>
                      <wp:docPr id="168" name="Ink 1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2B467E" id="Ink 168" o:spid="_x0000_s1026" type="#_x0000_t75" style="position:absolute;margin-left:191.6pt;margin-top:6.3pt;width:2.8pt;height:7.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">
                      <v:imagedata r:id="rId3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2296970</wp:posOffset>
                      </wp:positionH>
                      <wp:positionV relativeFrom="paragraph">
                        <wp:posOffset>-127087</wp:posOffset>
                      </wp:positionV>
                      <wp:extent cx="52560" cy="272160"/>
                      <wp:effectExtent l="38100" t="38100" r="36830" b="33020"/>
                      <wp:wrapNone/>
                      <wp:docPr id="165" name="Ink 1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27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70CDC5" id="Ink 165" o:spid="_x0000_s1026" type="#_x0000_t75" style="position:absolute;margin-left:180.25pt;margin-top:-10.55pt;width:5.4pt;height:22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">
                      <v:imagedata r:id="rId316" o:title=""/>
                    </v:shape>
                  </w:pict>
                </mc:Fallback>
              </mc:AlternateContent>
            </w:r>
            <w:r w:rsidR="00C542A3">
              <w:t>A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PTS:</w:t>
            </w:r>
          </w:p>
        </w:tc>
        <w:tc>
          <w:tcPr>
            <w:tcW w:w="7323" w:type="dxa"/>
          </w:tcPr>
          <w:p w:rsidR="00C2121B" w:rsidRPr="0037264E" w:rsidRDefault="00C2121B" w:rsidP="00C2121B"/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CHAPTER:</w:t>
            </w:r>
          </w:p>
        </w:tc>
        <w:tc>
          <w:tcPr>
            <w:tcW w:w="7323" w:type="dxa"/>
          </w:tcPr>
          <w:p w:rsidR="00C2121B" w:rsidRPr="0037264E" w:rsidRDefault="00C2121B" w:rsidP="00C2121B">
            <w:r w:rsidRPr="0037264E">
              <w:t>2</w:t>
            </w:r>
          </w:p>
        </w:tc>
      </w:tr>
      <w:tr w:rsidR="00C2121B" w:rsidRPr="0037264E" w:rsidTr="00C2121B">
        <w:tc>
          <w:tcPr>
            <w:tcW w:w="2077" w:type="dxa"/>
          </w:tcPr>
          <w:p w:rsidR="00C2121B" w:rsidRPr="0037264E" w:rsidRDefault="00C2121B" w:rsidP="00C2121B">
            <w:r w:rsidRPr="0037264E">
              <w:t>MIX CHOICES:</w:t>
            </w:r>
          </w:p>
        </w:tc>
        <w:tc>
          <w:tcPr>
            <w:tcW w:w="7323" w:type="dxa"/>
          </w:tcPr>
          <w:p w:rsidR="00C2121B" w:rsidRPr="0037264E" w:rsidRDefault="00C2121B" w:rsidP="00C2121B">
            <w:r w:rsidRPr="0037264E">
              <w:t>Yes</w:t>
            </w:r>
          </w:p>
        </w:tc>
      </w:tr>
    </w:tbl>
    <w:p w:rsidR="00C2121B" w:rsidRPr="0037264E" w:rsidRDefault="00C2121B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 xml:space="preserve">QN=11 </w:t>
            </w:r>
          </w:p>
        </w:tc>
        <w:tc>
          <w:tcPr>
            <w:tcW w:w="7290" w:type="dxa"/>
            <w:vAlign w:val="center"/>
          </w:tcPr>
          <w:p w:rsidR="003970C1" w:rsidRDefault="000E052A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823904</wp:posOffset>
                      </wp:positionH>
                      <wp:positionV relativeFrom="paragraph">
                        <wp:posOffset>-47494</wp:posOffset>
                      </wp:positionV>
                      <wp:extent cx="255240" cy="204120"/>
                      <wp:effectExtent l="38100" t="38100" r="37465" b="37465"/>
                      <wp:wrapNone/>
                      <wp:docPr id="172" name="Ink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240" cy="20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06CC3D" id="Ink 172" o:spid="_x0000_s1026" type="#_x0000_t75" style="position:absolute;margin-left:64.25pt;margin-top:-4.35pt;width:21.35pt;height:17.2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">
                      <v:imagedata r:id="rId3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854864</wp:posOffset>
                      </wp:positionH>
                      <wp:positionV relativeFrom="paragraph">
                        <wp:posOffset>-51454</wp:posOffset>
                      </wp:positionV>
                      <wp:extent cx="194760" cy="227160"/>
                      <wp:effectExtent l="38100" t="38100" r="34290" b="40005"/>
                      <wp:wrapNone/>
                      <wp:docPr id="171" name="Ink 1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760" cy="22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901C0E" id="Ink 171" o:spid="_x0000_s1026" type="#_x0000_t75" style="position:absolute;margin-left:66.7pt;margin-top:-4.6pt;width:16.6pt;height:19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">
                      <v:imagedata r:id="rId320" o:title=""/>
                    </v:shape>
                  </w:pict>
                </mc:Fallback>
              </mc:AlternateContent>
            </w:r>
            <w:r w:rsidR="006B73B5">
              <w:t xml:space="preserve">(Level 2) </w:t>
            </w:r>
            <w:r w:rsidR="003970C1">
              <w:t>A is a 4</w:t>
            </w:r>
            <w:r w:rsidR="003970C1">
              <w:rPr>
                <w:rFonts w:ascii="Cambria Math" w:hAnsi="Cambria Math"/>
              </w:rPr>
              <w:t>×</w:t>
            </w:r>
            <w:r w:rsidR="003970C1">
              <w:t>4 matrix with det A = 3. If adj(A) denotes the transpose of the matrix of cofactors of A, find det(adj(A)).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3970C1" w:rsidRDefault="000E052A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>
                      <wp:simplePos x="0" y="0"/>
                      <wp:positionH relativeFrom="column">
                        <wp:posOffset>3339224</wp:posOffset>
                      </wp:positionH>
                      <wp:positionV relativeFrom="paragraph">
                        <wp:posOffset>144801</wp:posOffset>
                      </wp:positionV>
                      <wp:extent cx="110520" cy="8280"/>
                      <wp:effectExtent l="38100" t="38100" r="29210" b="42545"/>
                      <wp:wrapNone/>
                      <wp:docPr id="195" name="Ink 1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5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A20DAC" id="Ink 195" o:spid="_x0000_s1026" type="#_x0000_t75" style="position:absolute;margin-left:262.35pt;margin-top:10.8pt;width:9.9pt;height:1.8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">
                      <v:imagedata r:id="rId3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3349304</wp:posOffset>
                      </wp:positionH>
                      <wp:positionV relativeFrom="paragraph">
                        <wp:posOffset>78561</wp:posOffset>
                      </wp:positionV>
                      <wp:extent cx="28800" cy="77400"/>
                      <wp:effectExtent l="25400" t="38100" r="34925" b="37465"/>
                      <wp:wrapNone/>
                      <wp:docPr id="194" name="Ink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B6228E" id="Ink 194" o:spid="_x0000_s1026" type="#_x0000_t75" style="position:absolute;margin-left:263.1pt;margin-top:5.6pt;width:3.45pt;height:7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">
                      <v:imagedata r:id="rId3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3263624</wp:posOffset>
                      </wp:positionH>
                      <wp:positionV relativeFrom="paragraph">
                        <wp:posOffset>117081</wp:posOffset>
                      </wp:positionV>
                      <wp:extent cx="55800" cy="4320"/>
                      <wp:effectExtent l="38100" t="38100" r="33655" b="34290"/>
                      <wp:wrapNone/>
                      <wp:docPr id="193" name="Ink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00C76A" id="Ink 193" o:spid="_x0000_s1026" type="#_x0000_t75" style="position:absolute;margin-left:256.4pt;margin-top:8.6pt;width:5.6pt;height:1.6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">
                      <v:imagedata r:id="rId3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3202784</wp:posOffset>
                      </wp:positionH>
                      <wp:positionV relativeFrom="paragraph">
                        <wp:posOffset>87561</wp:posOffset>
                      </wp:positionV>
                      <wp:extent cx="31320" cy="61560"/>
                      <wp:effectExtent l="38100" t="38100" r="19685" b="40640"/>
                      <wp:wrapNone/>
                      <wp:docPr id="192" name="Ink 1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20" cy="6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5A47B4" id="Ink 192" o:spid="_x0000_s1026" type="#_x0000_t75" style="position:absolute;margin-left:251.6pt;margin-top:6.3pt;width:3.65pt;height:6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">
                      <v:imagedata r:id="rId328" o:title=""/>
                    </v:shape>
                  </w:pict>
                </mc:Fallback>
              </mc:AlternateContent>
            </w:r>
            <w:r w:rsidR="003970C1">
              <w:t>3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3970C1" w:rsidRDefault="000E052A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3069584</wp:posOffset>
                      </wp:positionH>
                      <wp:positionV relativeFrom="paragraph">
                        <wp:posOffset>15391</wp:posOffset>
                      </wp:positionV>
                      <wp:extent cx="93600" cy="12600"/>
                      <wp:effectExtent l="38100" t="38100" r="33655" b="38735"/>
                      <wp:wrapNone/>
                      <wp:docPr id="191" name="Ink 1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5EF7A4" id="Ink 191" o:spid="_x0000_s1026" type="#_x0000_t75" style="position:absolute;margin-left:241.1pt;margin-top:.6pt;width:8.55pt;height:2.2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">
                      <v:imagedata r:id="rId3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3061304</wp:posOffset>
                      </wp:positionH>
                      <wp:positionV relativeFrom="paragraph">
                        <wp:posOffset>-30689</wp:posOffset>
                      </wp:positionV>
                      <wp:extent cx="48240" cy="117720"/>
                      <wp:effectExtent l="38100" t="38100" r="41275" b="34925"/>
                      <wp:wrapNone/>
                      <wp:docPr id="190" name="Ink 1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517B97" id="Ink 190" o:spid="_x0000_s1026" type="#_x0000_t75" style="position:absolute;margin-left:240.45pt;margin-top:-3pt;width:5.05pt;height:10.4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">
                      <v:imagedata r:id="rId3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2959784</wp:posOffset>
                      </wp:positionH>
                      <wp:positionV relativeFrom="paragraph">
                        <wp:posOffset>-9809</wp:posOffset>
                      </wp:positionV>
                      <wp:extent cx="77040" cy="106200"/>
                      <wp:effectExtent l="38100" t="38100" r="0" b="33655"/>
                      <wp:wrapNone/>
                      <wp:docPr id="189" name="Ink 1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987F84" id="Ink 189" o:spid="_x0000_s1026" type="#_x0000_t75" style="position:absolute;margin-left:232.5pt;margin-top:-1.35pt;width:7.25pt;height:9.5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">
                      <v:imagedata r:id="rId3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2890664</wp:posOffset>
                      </wp:positionH>
                      <wp:positionV relativeFrom="paragraph">
                        <wp:posOffset>27271</wp:posOffset>
                      </wp:positionV>
                      <wp:extent cx="70920" cy="54360"/>
                      <wp:effectExtent l="25400" t="38100" r="18415" b="34925"/>
                      <wp:wrapNone/>
                      <wp:docPr id="188" name="Ink 1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9143E5" id="Ink 188" o:spid="_x0000_s1026" type="#_x0000_t75" style="position:absolute;margin-left:227.05pt;margin-top:1.6pt;width:6.8pt;height:5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">
                      <v:imagedata r:id="rId3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2784104</wp:posOffset>
                      </wp:positionH>
                      <wp:positionV relativeFrom="paragraph">
                        <wp:posOffset>-46169</wp:posOffset>
                      </wp:positionV>
                      <wp:extent cx="72000" cy="130320"/>
                      <wp:effectExtent l="38100" t="38100" r="29845" b="34925"/>
                      <wp:wrapNone/>
                      <wp:docPr id="187" name="Ink 1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78102C" id="Ink 187" o:spid="_x0000_s1026" type="#_x0000_t75" style="position:absolute;margin-left:218.6pt;margin-top:-4.25pt;width:6.85pt;height:11.4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">
                      <v:imagedata r:id="rId3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2445704</wp:posOffset>
                      </wp:positionH>
                      <wp:positionV relativeFrom="paragraph">
                        <wp:posOffset>81631</wp:posOffset>
                      </wp:positionV>
                      <wp:extent cx="81360" cy="7920"/>
                      <wp:effectExtent l="38100" t="38100" r="33020" b="30480"/>
                      <wp:wrapNone/>
                      <wp:docPr id="186" name="Ink 1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40C3EA" id="Ink 186" o:spid="_x0000_s1026" type="#_x0000_t75" style="position:absolute;margin-left:192pt;margin-top:5.85pt;width:7.6pt;height:1.8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">
                      <v:imagedata r:id="rId3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2445704</wp:posOffset>
                      </wp:positionH>
                      <wp:positionV relativeFrom="paragraph">
                        <wp:posOffset>32311</wp:posOffset>
                      </wp:positionV>
                      <wp:extent cx="72720" cy="5040"/>
                      <wp:effectExtent l="38100" t="38100" r="41910" b="33655"/>
                      <wp:wrapNone/>
                      <wp:docPr id="185" name="Ink 1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72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97E7B8" id="Ink 185" o:spid="_x0000_s1026" type="#_x0000_t75" style="position:absolute;margin-left:192pt;margin-top:1.95pt;width:6.95pt;height:1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">
                      <v:imagedata r:id="rId3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2279744</wp:posOffset>
                      </wp:positionH>
                      <wp:positionV relativeFrom="paragraph">
                        <wp:posOffset>-83609</wp:posOffset>
                      </wp:positionV>
                      <wp:extent cx="45720" cy="217440"/>
                      <wp:effectExtent l="38100" t="38100" r="30480" b="36830"/>
                      <wp:wrapNone/>
                      <wp:docPr id="184" name="Ink 1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21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5DAFC8" id="Ink 184" o:spid="_x0000_s1026" type="#_x0000_t75" style="position:absolute;margin-left:178.9pt;margin-top:-7.2pt;width:4.8pt;height:18.3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">
                      <v:imagedata r:id="rId3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2251664</wp:posOffset>
                      </wp:positionH>
                      <wp:positionV relativeFrom="paragraph">
                        <wp:posOffset>22591</wp:posOffset>
                      </wp:positionV>
                      <wp:extent cx="63720" cy="2880"/>
                      <wp:effectExtent l="38100" t="38100" r="38100" b="35560"/>
                      <wp:wrapNone/>
                      <wp:docPr id="183" name="Ink 1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DF5B75" id="Ink 183" o:spid="_x0000_s1026" type="#_x0000_t75" style="position:absolute;margin-left:176.7pt;margin-top:1.2pt;width:6.2pt;height:1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">
                      <v:imagedata r:id="rId3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2247704</wp:posOffset>
                      </wp:positionH>
                      <wp:positionV relativeFrom="paragraph">
                        <wp:posOffset>-31409</wp:posOffset>
                      </wp:positionV>
                      <wp:extent cx="38160" cy="110160"/>
                      <wp:effectExtent l="38100" t="38100" r="38100" b="29845"/>
                      <wp:wrapNone/>
                      <wp:docPr id="182" name="Ink 1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736CA0" id="Ink 182" o:spid="_x0000_s1026" type="#_x0000_t75" style="position:absolute;margin-left:176.4pt;margin-top:-3.05pt;width:4.2pt;height:9.8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">
                      <v:imagedata r:id="rId3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2149424</wp:posOffset>
                      </wp:positionH>
                      <wp:positionV relativeFrom="paragraph">
                        <wp:posOffset>30871</wp:posOffset>
                      </wp:positionV>
                      <wp:extent cx="10440" cy="12600"/>
                      <wp:effectExtent l="38100" t="38100" r="40640" b="38735"/>
                      <wp:wrapNone/>
                      <wp:docPr id="181" name="Ink 1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259A7B" id="Ink 181" o:spid="_x0000_s1026" type="#_x0000_t75" style="position:absolute;margin-left:168.65pt;margin-top:1.85pt;width:2pt;height:2.2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">
                      <v:imagedata r:id="rId3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2142944</wp:posOffset>
                      </wp:positionH>
                      <wp:positionV relativeFrom="paragraph">
                        <wp:posOffset>59671</wp:posOffset>
                      </wp:positionV>
                      <wp:extent cx="29160" cy="115920"/>
                      <wp:effectExtent l="38100" t="38100" r="34925" b="36830"/>
                      <wp:wrapNone/>
                      <wp:docPr id="180" name="Ink 1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11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855ABE" id="Ink 180" o:spid="_x0000_s1026" type="#_x0000_t75" style="position:absolute;margin-left:168.15pt;margin-top:4.1pt;width:3.55pt;height:10.3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">
                      <v:imagedata r:id="rId3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1979864</wp:posOffset>
                      </wp:positionH>
                      <wp:positionV relativeFrom="paragraph">
                        <wp:posOffset>62551</wp:posOffset>
                      </wp:positionV>
                      <wp:extent cx="50400" cy="57960"/>
                      <wp:effectExtent l="38100" t="38100" r="38735" b="31115"/>
                      <wp:wrapNone/>
                      <wp:docPr id="179" name="Ink 1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EAA119" id="Ink 179" o:spid="_x0000_s1026" type="#_x0000_t75" style="position:absolute;margin-left:155.3pt;margin-top:4.35pt;width:5.15pt;height:5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">
                      <v:imagedata r:id="rId3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2161664</wp:posOffset>
                      </wp:positionH>
                      <wp:positionV relativeFrom="paragraph">
                        <wp:posOffset>57151</wp:posOffset>
                      </wp:positionV>
                      <wp:extent cx="9360" cy="10440"/>
                      <wp:effectExtent l="38100" t="38100" r="41910" b="40640"/>
                      <wp:wrapNone/>
                      <wp:docPr id="178" name="Ink 1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862C88" id="Ink 178" o:spid="_x0000_s1026" type="#_x0000_t75" style="position:absolute;margin-left:169.65pt;margin-top:3.95pt;width:2pt;height:2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">
                      <v:imagedata r:id="rId3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2037104</wp:posOffset>
                      </wp:positionH>
                      <wp:positionV relativeFrom="paragraph">
                        <wp:posOffset>-16289</wp:posOffset>
                      </wp:positionV>
                      <wp:extent cx="77040" cy="131400"/>
                      <wp:effectExtent l="38100" t="38100" r="24765" b="34290"/>
                      <wp:wrapNone/>
                      <wp:docPr id="177" name="Ink 1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40E1BA" id="Ink 177" o:spid="_x0000_s1026" type="#_x0000_t75" style="position:absolute;margin-left:159.85pt;margin-top:-1.9pt;width:7.25pt;height:11.6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">
                      <v:imagedata r:id="rId3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933064</wp:posOffset>
                      </wp:positionH>
                      <wp:positionV relativeFrom="paragraph">
                        <wp:posOffset>-44009</wp:posOffset>
                      </wp:positionV>
                      <wp:extent cx="45720" cy="239760"/>
                      <wp:effectExtent l="38100" t="38100" r="30480" b="40005"/>
                      <wp:wrapNone/>
                      <wp:docPr id="176" name="Ink 1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23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BD6DAB" id="Ink 176" o:spid="_x0000_s1026" type="#_x0000_t75" style="position:absolute;margin-left:151.6pt;margin-top:-4.05pt;width:4.8pt;height:20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">
                      <v:imagedata r:id="rId3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1785464</wp:posOffset>
                      </wp:positionH>
                      <wp:positionV relativeFrom="paragraph">
                        <wp:posOffset>-15569</wp:posOffset>
                      </wp:positionV>
                      <wp:extent cx="97920" cy="143640"/>
                      <wp:effectExtent l="38100" t="38100" r="0" b="34290"/>
                      <wp:wrapNone/>
                      <wp:docPr id="175" name="Ink 1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48D00" id="Ink 175" o:spid="_x0000_s1026" type="#_x0000_t75" style="position:absolute;margin-left:140pt;margin-top:-1.85pt;width:8.9pt;height:12.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">
                      <v:imagedata r:id="rId3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1714184</wp:posOffset>
                      </wp:positionH>
                      <wp:positionV relativeFrom="paragraph">
                        <wp:posOffset>53551</wp:posOffset>
                      </wp:positionV>
                      <wp:extent cx="78120" cy="56880"/>
                      <wp:effectExtent l="25400" t="38100" r="23495" b="32385"/>
                      <wp:wrapNone/>
                      <wp:docPr id="174" name="Ink 1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6206EC" id="Ink 174" o:spid="_x0000_s1026" type="#_x0000_t75" style="position:absolute;margin-left:134.4pt;margin-top:3.6pt;width:7.35pt;height:5.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acifmH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">
                      <v:imagedata r:id="rId3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1612664</wp:posOffset>
                      </wp:positionH>
                      <wp:positionV relativeFrom="paragraph">
                        <wp:posOffset>-28889</wp:posOffset>
                      </wp:positionV>
                      <wp:extent cx="78840" cy="154440"/>
                      <wp:effectExtent l="38100" t="38100" r="22860" b="36195"/>
                      <wp:wrapNone/>
                      <wp:docPr id="173" name="Ink 1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EE67C" id="Ink 173" o:spid="_x0000_s1026" type="#_x0000_t75" style="position:absolute;margin-left:126.4pt;margin-top:-2.85pt;width:7.4pt;height:13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">
                      <v:imagedata r:id="rId366" o:title=""/>
                    </v:shape>
                  </w:pict>
                </mc:Fallback>
              </mc:AlternateContent>
            </w:r>
            <w:r w:rsidR="003970C1">
              <w:t>9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3970C1" w:rsidRDefault="003970C1" w:rsidP="006127F5">
            <w:pPr>
              <w:pStyle w:val="NoSpacing"/>
            </w:pPr>
            <w:r>
              <w:t>27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3970C1" w:rsidRDefault="003970C1" w:rsidP="006127F5">
            <w:pPr>
              <w:pStyle w:val="NoSpacing"/>
            </w:pPr>
            <w:r>
              <w:t>81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3970C1" w:rsidRDefault="003970C1" w:rsidP="006127F5">
            <w:pPr>
              <w:pStyle w:val="NoSpacing"/>
            </w:pPr>
            <w:r>
              <w:t>None of above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f.</w:t>
            </w:r>
          </w:p>
        </w:tc>
        <w:tc>
          <w:tcPr>
            <w:tcW w:w="7290" w:type="dxa"/>
          </w:tcPr>
          <w:p w:rsidR="003970C1" w:rsidRPr="0037264E" w:rsidRDefault="003970C1" w:rsidP="003319CB"/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ANS:</w:t>
            </w:r>
          </w:p>
        </w:tc>
        <w:tc>
          <w:tcPr>
            <w:tcW w:w="7290" w:type="dxa"/>
          </w:tcPr>
          <w:p w:rsidR="003970C1" w:rsidRPr="0037264E" w:rsidRDefault="003970C1" w:rsidP="003319CB">
            <w:r>
              <w:t>C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PTS:</w:t>
            </w:r>
          </w:p>
        </w:tc>
        <w:tc>
          <w:tcPr>
            <w:tcW w:w="7290" w:type="dxa"/>
          </w:tcPr>
          <w:p w:rsidR="003970C1" w:rsidRPr="0037264E" w:rsidRDefault="003970C1" w:rsidP="003319CB"/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CHAPTER:</w:t>
            </w:r>
          </w:p>
        </w:tc>
        <w:tc>
          <w:tcPr>
            <w:tcW w:w="7290" w:type="dxa"/>
          </w:tcPr>
          <w:p w:rsidR="003970C1" w:rsidRPr="0037264E" w:rsidRDefault="003970C1" w:rsidP="003319CB">
            <w:r w:rsidRPr="0037264E">
              <w:t>3</w:t>
            </w:r>
          </w:p>
        </w:tc>
      </w:tr>
      <w:tr w:rsidR="003970C1" w:rsidRPr="0037264E">
        <w:tc>
          <w:tcPr>
            <w:tcW w:w="2088" w:type="dxa"/>
          </w:tcPr>
          <w:p w:rsidR="003970C1" w:rsidRPr="0037264E" w:rsidRDefault="003970C1" w:rsidP="003319CB">
            <w:r w:rsidRPr="0037264E">
              <w:t>MIX CHOICES:</w:t>
            </w:r>
          </w:p>
        </w:tc>
        <w:tc>
          <w:tcPr>
            <w:tcW w:w="7290" w:type="dxa"/>
          </w:tcPr>
          <w:p w:rsidR="003970C1" w:rsidRPr="0037264E" w:rsidRDefault="003970C1" w:rsidP="003319CB">
            <w:r w:rsidRPr="0037264E">
              <w:t>Yes</w:t>
            </w:r>
          </w:p>
        </w:tc>
      </w:tr>
    </w:tbl>
    <w:p w:rsidR="00D724AE" w:rsidRPr="0037264E" w:rsidRDefault="00731DA2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611911</wp:posOffset>
                </wp:positionH>
                <wp:positionV relativeFrom="paragraph">
                  <wp:posOffset>1958770</wp:posOffset>
                </wp:positionV>
                <wp:extent cx="91080" cy="113400"/>
                <wp:effectExtent l="38100" t="38100" r="36195" b="3937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91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6463F" id="Ink 268" o:spid="_x0000_s1026" type="#_x0000_t75" style="position:absolute;margin-left:441.3pt;margin-top:153.65pt;width:8.35pt;height:10.1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">
                <v:imagedata r:id="rId3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499591</wp:posOffset>
                </wp:positionH>
                <wp:positionV relativeFrom="paragraph">
                  <wp:posOffset>2016730</wp:posOffset>
                </wp:positionV>
                <wp:extent cx="91080" cy="7920"/>
                <wp:effectExtent l="38100" t="38100" r="36195" b="3048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91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BBAEA" id="Ink 267" o:spid="_x0000_s1026" type="#_x0000_t75" style="position:absolute;margin-left:432.45pt;margin-top:158.2pt;width:8.35pt;height:1.8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">
                <v:imagedata r:id="rId3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599671</wp:posOffset>
                </wp:positionH>
                <wp:positionV relativeFrom="paragraph">
                  <wp:posOffset>1769770</wp:posOffset>
                </wp:positionV>
                <wp:extent cx="82800" cy="84600"/>
                <wp:effectExtent l="38100" t="38100" r="31750" b="2984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82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064F2" id="Ink 266" o:spid="_x0000_s1026" type="#_x0000_t75" style="position:absolute;margin-left:440.3pt;margin-top:138.75pt;width:7.7pt;height:7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">
                <v:imagedata r:id="rId3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5281071</wp:posOffset>
                </wp:positionH>
                <wp:positionV relativeFrom="paragraph">
                  <wp:posOffset>1931410</wp:posOffset>
                </wp:positionV>
                <wp:extent cx="35640" cy="168840"/>
                <wp:effectExtent l="38100" t="38100" r="40640" b="3492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356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6B929" id="Ink 261" o:spid="_x0000_s1026" type="#_x0000_t75" style="position:absolute;margin-left:415.25pt;margin-top:151.5pt;width:4pt;height:14.5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">
                <v:imagedata r:id="rId3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5226351</wp:posOffset>
                </wp:positionH>
                <wp:positionV relativeFrom="paragraph">
                  <wp:posOffset>2010610</wp:posOffset>
                </wp:positionV>
                <wp:extent cx="32400" cy="70920"/>
                <wp:effectExtent l="38100" t="38100" r="31115" b="3111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32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65D3E" id="Ink 260" o:spid="_x0000_s1026" type="#_x0000_t75" style="position:absolute;margin-left:410.9pt;margin-top:157.7pt;width:3.75pt;height:6.8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">
                <v:imagedata r:id="rId3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171271</wp:posOffset>
                </wp:positionH>
                <wp:positionV relativeFrom="paragraph">
                  <wp:posOffset>2031490</wp:posOffset>
                </wp:positionV>
                <wp:extent cx="44280" cy="2880"/>
                <wp:effectExtent l="38100" t="38100" r="32385" b="3556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4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6A264" id="Ink 259" o:spid="_x0000_s1026" type="#_x0000_t75" style="position:absolute;margin-left:406.6pt;margin-top:159.35pt;width:4.75pt;height:1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">
                <v:imagedata r:id="rId3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5093151</wp:posOffset>
                </wp:positionH>
                <wp:positionV relativeFrom="paragraph">
                  <wp:posOffset>2033650</wp:posOffset>
                </wp:positionV>
                <wp:extent cx="9360" cy="37080"/>
                <wp:effectExtent l="38100" t="38100" r="41910" b="3937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40F4D" id="Ink 258" o:spid="_x0000_s1026" type="#_x0000_t75" style="position:absolute;margin-left:400.45pt;margin-top:159.55pt;width:2pt;height:4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">
                <v:imagedata r:id="rId3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026551</wp:posOffset>
                </wp:positionH>
                <wp:positionV relativeFrom="paragraph">
                  <wp:posOffset>2061730</wp:posOffset>
                </wp:positionV>
                <wp:extent cx="55080" cy="6120"/>
                <wp:effectExtent l="38100" t="38100" r="34290" b="3238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55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3BE18" id="Ink 257" o:spid="_x0000_s1026" type="#_x0000_t75" style="position:absolute;margin-left:395.2pt;margin-top:161.75pt;width:5.6pt;height:1.7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">
                <v:imagedata r:id="rId3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174151</wp:posOffset>
                </wp:positionH>
                <wp:positionV relativeFrom="paragraph">
                  <wp:posOffset>1935370</wp:posOffset>
                </wp:positionV>
                <wp:extent cx="21240" cy="71280"/>
                <wp:effectExtent l="38100" t="38100" r="42545" b="3048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212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95849" id="Ink 256" o:spid="_x0000_s1026" type="#_x0000_t75" style="position:absolute;margin-left:406.8pt;margin-top:151.8pt;width:2.85pt;height:6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">
                <v:imagedata r:id="rId3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052471</wp:posOffset>
                </wp:positionH>
                <wp:positionV relativeFrom="paragraph">
                  <wp:posOffset>1917730</wp:posOffset>
                </wp:positionV>
                <wp:extent cx="58680" cy="57960"/>
                <wp:effectExtent l="38100" t="38100" r="30480" b="3111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58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C8C0E" id="Ink 255" o:spid="_x0000_s1026" type="#_x0000_t75" style="position:absolute;margin-left:397.25pt;margin-top:150.4pt;width:5.8pt;height:5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">
                <v:imagedata r:id="rId3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974549</wp:posOffset>
                </wp:positionH>
                <wp:positionV relativeFrom="paragraph">
                  <wp:posOffset>1914864</wp:posOffset>
                </wp:positionV>
                <wp:extent cx="27000" cy="154800"/>
                <wp:effectExtent l="38100" t="38100" r="36830" b="3619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70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56452" id="Ink 254" o:spid="_x0000_s1026" type="#_x0000_t75" style="position:absolute;margin-left:391.1pt;margin-top:150.2pt;width:3.35pt;height:13.4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">
                <v:imagedata r:id="rId3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374149</wp:posOffset>
                </wp:positionH>
                <wp:positionV relativeFrom="paragraph">
                  <wp:posOffset>1695264</wp:posOffset>
                </wp:positionV>
                <wp:extent cx="69480" cy="253800"/>
                <wp:effectExtent l="38100" t="38100" r="32385" b="3873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694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0A173" id="Ink 253" o:spid="_x0000_s1026" type="#_x0000_t75" style="position:absolute;margin-left:422.55pt;margin-top:132.9pt;width:6.65pt;height:21.2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">
                <v:imagedata r:id="rId3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341749</wp:posOffset>
                </wp:positionH>
                <wp:positionV relativeFrom="paragraph">
                  <wp:posOffset>1823064</wp:posOffset>
                </wp:positionV>
                <wp:extent cx="36360" cy="63720"/>
                <wp:effectExtent l="38100" t="38100" r="40005" b="3810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63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9FDC9" id="Ink 252" o:spid="_x0000_s1026" type="#_x0000_t75" style="position:absolute;margin-left:420pt;margin-top:142.95pt;width:4.05pt;height:6.2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">
                <v:imagedata r:id="rId3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229069</wp:posOffset>
                </wp:positionH>
                <wp:positionV relativeFrom="paragraph">
                  <wp:posOffset>1840704</wp:posOffset>
                </wp:positionV>
                <wp:extent cx="81720" cy="4320"/>
                <wp:effectExtent l="38100" t="38100" r="33020" b="3429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81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D03AD" id="Ink 251" o:spid="_x0000_s1026" type="#_x0000_t75" style="position:absolute;margin-left:411.15pt;margin-top:144.35pt;width:7.7pt;height:1.5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">
                <v:imagedata r:id="rId3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109909</wp:posOffset>
                </wp:positionH>
                <wp:positionV relativeFrom="paragraph">
                  <wp:posOffset>1803264</wp:posOffset>
                </wp:positionV>
                <wp:extent cx="43200" cy="51840"/>
                <wp:effectExtent l="25400" t="38100" r="33020" b="3746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32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4345D" id="Ink 250" o:spid="_x0000_s1026" type="#_x0000_t75" style="position:absolute;margin-left:401.75pt;margin-top:141.4pt;width:4.6pt;height:5.3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">
                <v:imagedata r:id="rId3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295669</wp:posOffset>
                </wp:positionH>
                <wp:positionV relativeFrom="paragraph">
                  <wp:posOffset>1674024</wp:posOffset>
                </wp:positionV>
                <wp:extent cx="45000" cy="84960"/>
                <wp:effectExtent l="38100" t="38100" r="31750" b="2984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5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D4BD4" id="Ink 249" o:spid="_x0000_s1026" type="#_x0000_t75" style="position:absolute;margin-left:416.4pt;margin-top:131.2pt;width:4.8pt;height:7.9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">
                <v:imagedata r:id="rId3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145909</wp:posOffset>
                </wp:positionH>
                <wp:positionV relativeFrom="paragraph">
                  <wp:posOffset>1665024</wp:posOffset>
                </wp:positionV>
                <wp:extent cx="60480" cy="57960"/>
                <wp:effectExtent l="38100" t="38100" r="28575" b="3111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04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FA055" id="Ink 248" o:spid="_x0000_s1026" type="#_x0000_t75" style="position:absolute;margin-left:404.6pt;margin-top:130.5pt;width:5.95pt;height:5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&#13;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026029</wp:posOffset>
                </wp:positionH>
                <wp:positionV relativeFrom="paragraph">
                  <wp:posOffset>1695264</wp:posOffset>
                </wp:positionV>
                <wp:extent cx="43920" cy="184680"/>
                <wp:effectExtent l="38100" t="38100" r="32385" b="3175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39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60F21" id="Ink 247" o:spid="_x0000_s1026" type="#_x0000_t75" style="position:absolute;margin-left:395.15pt;margin-top:132.9pt;width:4.65pt;height:15.8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">
                <v:imagedata r:id="rId4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739469</wp:posOffset>
                </wp:positionH>
                <wp:positionV relativeFrom="paragraph">
                  <wp:posOffset>2012784</wp:posOffset>
                </wp:positionV>
                <wp:extent cx="81720" cy="7920"/>
                <wp:effectExtent l="25400" t="38100" r="33020" b="4318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81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86A16" id="Ink 244" o:spid="_x0000_s1026" type="#_x0000_t75" style="position:absolute;margin-left:372.6pt;margin-top:157.9pt;width:7.7pt;height:1.8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">
                <v:imagedata r:id="rId4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747029</wp:posOffset>
                </wp:positionH>
                <wp:positionV relativeFrom="paragraph">
                  <wp:posOffset>1971384</wp:posOffset>
                </wp:positionV>
                <wp:extent cx="78120" cy="23040"/>
                <wp:effectExtent l="38100" t="38100" r="36195" b="406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8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E4B31" id="Ink 243" o:spid="_x0000_s1026" type="#_x0000_t75" style="position:absolute;margin-left:373.2pt;margin-top:154.65pt;width:7.35pt;height:3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">
                <v:imagedata r:id="rId4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830189</wp:posOffset>
                </wp:positionH>
                <wp:positionV relativeFrom="paragraph">
                  <wp:posOffset>1815144</wp:posOffset>
                </wp:positionV>
                <wp:extent cx="76320" cy="6120"/>
                <wp:effectExtent l="38100" t="38100" r="38100" b="3238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76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9CB09" id="Ink 242" o:spid="_x0000_s1026" type="#_x0000_t75" style="position:absolute;margin-left:379.75pt;margin-top:142.3pt;width:7.2pt;height:1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">
                <v:imagedata r:id="rId4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695549</wp:posOffset>
                </wp:positionH>
                <wp:positionV relativeFrom="paragraph">
                  <wp:posOffset>1819464</wp:posOffset>
                </wp:positionV>
                <wp:extent cx="86760" cy="9360"/>
                <wp:effectExtent l="38100" t="38100" r="40640" b="4191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86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3B4C1" id="Ink 241" o:spid="_x0000_s1026" type="#_x0000_t75" style="position:absolute;margin-left:369.15pt;margin-top:142.65pt;width:8.05pt;height:2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">
                <v:imagedata r:id="rId4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713909</wp:posOffset>
                </wp:positionH>
                <wp:positionV relativeFrom="paragraph">
                  <wp:posOffset>1788144</wp:posOffset>
                </wp:positionV>
                <wp:extent cx="66600" cy="3240"/>
                <wp:effectExtent l="38100" t="38100" r="35560" b="3492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66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368A" id="Ink 240" o:spid="_x0000_s1026" type="#_x0000_t75" style="position:absolute;margin-left:370.55pt;margin-top:140.2pt;width:6.5pt;height:1.4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">
                <v:imagedata r:id="rId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587549</wp:posOffset>
                </wp:positionH>
                <wp:positionV relativeFrom="paragraph">
                  <wp:posOffset>1970664</wp:posOffset>
                </wp:positionV>
                <wp:extent cx="49680" cy="48960"/>
                <wp:effectExtent l="38100" t="38100" r="26670" b="4000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49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D7F7E" id="Ink 228" o:spid="_x0000_s1026" type="#_x0000_t75" style="position:absolute;margin-left:360.6pt;margin-top:154.55pt;width:5.1pt;height:5.0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">
                <v:imagedata r:id="rId4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487829</wp:posOffset>
                </wp:positionH>
                <wp:positionV relativeFrom="paragraph">
                  <wp:posOffset>1978584</wp:posOffset>
                </wp:positionV>
                <wp:extent cx="42120" cy="69840"/>
                <wp:effectExtent l="25400" t="38100" r="21590" b="3238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421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7C538" id="Ink 227" o:spid="_x0000_s1026" type="#_x0000_t75" style="position:absolute;margin-left:352.75pt;margin-top:155.2pt;width:4.5pt;height:6.7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">
                <v:imagedata r:id="rId4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395309</wp:posOffset>
                </wp:positionH>
                <wp:positionV relativeFrom="paragraph">
                  <wp:posOffset>1930344</wp:posOffset>
                </wp:positionV>
                <wp:extent cx="66240" cy="71640"/>
                <wp:effectExtent l="38100" t="38100" r="22860" b="4318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66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8EC00" id="Ink 226" o:spid="_x0000_s1026" type="#_x0000_t75" style="position:absolute;margin-left:345.5pt;margin-top:151.4pt;width:6.4pt;height:6.8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">
                <v:imagedata r:id="rId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549029</wp:posOffset>
                </wp:positionH>
                <wp:positionV relativeFrom="paragraph">
                  <wp:posOffset>1780584</wp:posOffset>
                </wp:positionV>
                <wp:extent cx="41400" cy="70560"/>
                <wp:effectExtent l="38100" t="38100" r="34925" b="3111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41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D64CE" id="Ink 225" o:spid="_x0000_s1026" type="#_x0000_t75" style="position:absolute;margin-left:357.6pt;margin-top:139.6pt;width:4.45pt;height:6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&#13;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484949</wp:posOffset>
                </wp:positionH>
                <wp:positionV relativeFrom="paragraph">
                  <wp:posOffset>1780944</wp:posOffset>
                </wp:positionV>
                <wp:extent cx="42120" cy="57240"/>
                <wp:effectExtent l="38100" t="38100" r="34290" b="3175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421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092D8" id="Ink 224" o:spid="_x0000_s1026" type="#_x0000_t75" style="position:absolute;margin-left:352.55pt;margin-top:139.65pt;width:4.5pt;height:5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">
                <v:imagedata r:id="rId4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396029</wp:posOffset>
                </wp:positionH>
                <wp:positionV relativeFrom="paragraph">
                  <wp:posOffset>1712904</wp:posOffset>
                </wp:positionV>
                <wp:extent cx="73080" cy="81000"/>
                <wp:effectExtent l="38100" t="38100" r="28575" b="3365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73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10BD6" id="Ink 223" o:spid="_x0000_s1026" type="#_x0000_t75" style="position:absolute;margin-left:345.55pt;margin-top:134.25pt;width:6.95pt;height:7.6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">
                <v:imagedata r:id="rId424" o:title="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QN=12</w:t>
            </w:r>
          </w:p>
        </w:tc>
        <w:tc>
          <w:tcPr>
            <w:tcW w:w="7323" w:type="dxa"/>
            <w:vAlign w:val="center"/>
          </w:tcPr>
          <w:p w:rsidR="003970C1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1216341</wp:posOffset>
                      </wp:positionH>
                      <wp:positionV relativeFrom="paragraph">
                        <wp:posOffset>260120</wp:posOffset>
                      </wp:positionV>
                      <wp:extent cx="250560" cy="191520"/>
                      <wp:effectExtent l="38100" t="38100" r="29210" b="37465"/>
                      <wp:wrapNone/>
                      <wp:docPr id="272" name="Ink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0560" cy="19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B95BF2" id="Ink 272" o:spid="_x0000_s1026" type="#_x0000_t75" style="position:absolute;margin-left:95.15pt;margin-top:19.9pt;width:20.95pt;height:16.3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">
                      <v:imagedata r:id="rId4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1959219</wp:posOffset>
                      </wp:positionH>
                      <wp:positionV relativeFrom="paragraph">
                        <wp:posOffset>544534</wp:posOffset>
                      </wp:positionV>
                      <wp:extent cx="110160" cy="153360"/>
                      <wp:effectExtent l="38100" t="38100" r="29845" b="37465"/>
                      <wp:wrapNone/>
                      <wp:docPr id="219" name="Ink 2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5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5FC560" id="Ink 219" o:spid="_x0000_s1026" type="#_x0000_t75" style="position:absolute;margin-left:153.65pt;margin-top:42.3pt;width:9.85pt;height:13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">
                      <v:imagedata r:id="rId4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1773819</wp:posOffset>
                      </wp:positionH>
                      <wp:positionV relativeFrom="paragraph">
                        <wp:posOffset>538414</wp:posOffset>
                      </wp:positionV>
                      <wp:extent cx="68400" cy="234360"/>
                      <wp:effectExtent l="38100" t="38100" r="33655" b="32385"/>
                      <wp:wrapNone/>
                      <wp:docPr id="218" name="Ink 2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23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823105" id="Ink 218" o:spid="_x0000_s1026" type="#_x0000_t75" style="position:absolute;margin-left:139.05pt;margin-top:41.8pt;width:6.65pt;height:19.6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">
                      <v:imagedata r:id="rId4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1704339</wp:posOffset>
                      </wp:positionH>
                      <wp:positionV relativeFrom="paragraph">
                        <wp:posOffset>603934</wp:posOffset>
                      </wp:positionV>
                      <wp:extent cx="40320" cy="55080"/>
                      <wp:effectExtent l="38100" t="38100" r="23495" b="34290"/>
                      <wp:wrapNone/>
                      <wp:docPr id="217" name="Ink 2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056609" id="Ink 217" o:spid="_x0000_s1026" type="#_x0000_t75" style="position:absolute;margin-left:133.6pt;margin-top:46.95pt;width:4.35pt;height:5.6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">
                      <v:imagedata r:id="rId4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1516419</wp:posOffset>
                      </wp:positionH>
                      <wp:positionV relativeFrom="paragraph">
                        <wp:posOffset>517534</wp:posOffset>
                      </wp:positionV>
                      <wp:extent cx="66240" cy="137160"/>
                      <wp:effectExtent l="38100" t="38100" r="35560" b="40640"/>
                      <wp:wrapNone/>
                      <wp:docPr id="216" name="Ink 2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C5B436" id="Ink 216" o:spid="_x0000_s1026" type="#_x0000_t75" style="position:absolute;margin-left:118.8pt;margin-top:40.15pt;width:6.4pt;height:1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">
                      <v:imagedata r:id="rId4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1461339</wp:posOffset>
                      </wp:positionH>
                      <wp:positionV relativeFrom="paragraph">
                        <wp:posOffset>601414</wp:posOffset>
                      </wp:positionV>
                      <wp:extent cx="24480" cy="37440"/>
                      <wp:effectExtent l="38100" t="38100" r="39370" b="39370"/>
                      <wp:wrapNone/>
                      <wp:docPr id="215" name="Ink 2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3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497AAF" id="Ink 215" o:spid="_x0000_s1026" type="#_x0000_t75" style="position:absolute;margin-left:114.45pt;margin-top:46.75pt;width:3.15pt;height:4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">
                      <v:imagedata r:id="rId4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1377459</wp:posOffset>
                      </wp:positionH>
                      <wp:positionV relativeFrom="paragraph">
                        <wp:posOffset>576574</wp:posOffset>
                      </wp:positionV>
                      <wp:extent cx="59400" cy="52200"/>
                      <wp:effectExtent l="38100" t="38100" r="29845" b="36830"/>
                      <wp:wrapNone/>
                      <wp:docPr id="214" name="Ink 2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42B935" id="Ink 214" o:spid="_x0000_s1026" type="#_x0000_t75" style="position:absolute;margin-left:107.85pt;margin-top:44.8pt;width:5.9pt;height:5.3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">
                      <v:imagedata r:id="rId4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1210059</wp:posOffset>
                      </wp:positionH>
                      <wp:positionV relativeFrom="paragraph">
                        <wp:posOffset>525814</wp:posOffset>
                      </wp:positionV>
                      <wp:extent cx="63000" cy="143280"/>
                      <wp:effectExtent l="38100" t="38100" r="26035" b="34925"/>
                      <wp:wrapNone/>
                      <wp:docPr id="213" name="Ink 2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14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CDE3F1" id="Ink 213" o:spid="_x0000_s1026" type="#_x0000_t75" style="position:absolute;margin-left:94.7pt;margin-top:40.8pt;width:6.15pt;height:12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">
                      <v:imagedata r:id="rId4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1121139</wp:posOffset>
                      </wp:positionH>
                      <wp:positionV relativeFrom="paragraph">
                        <wp:posOffset>521134</wp:posOffset>
                      </wp:positionV>
                      <wp:extent cx="44280" cy="76680"/>
                      <wp:effectExtent l="38100" t="38100" r="19685" b="38100"/>
                      <wp:wrapNone/>
                      <wp:docPr id="212" name="Ink 2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50DAB2" id="Ink 212" o:spid="_x0000_s1026" type="#_x0000_t75" style="position:absolute;margin-left:87.75pt;margin-top:40.45pt;width:4.75pt;height:7.2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">
                      <v:imagedata r:id="rId4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>
                      <wp:simplePos x="0" y="0"/>
                      <wp:positionH relativeFrom="column">
                        <wp:posOffset>1098819</wp:posOffset>
                      </wp:positionH>
                      <wp:positionV relativeFrom="paragraph">
                        <wp:posOffset>497014</wp:posOffset>
                      </wp:positionV>
                      <wp:extent cx="44640" cy="46800"/>
                      <wp:effectExtent l="38100" t="38100" r="31750" b="29845"/>
                      <wp:wrapNone/>
                      <wp:docPr id="211" name="Ink 2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4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689A6F" id="Ink 211" o:spid="_x0000_s1026" type="#_x0000_t75" style="position:absolute;margin-left:85.9pt;margin-top:38.55pt;width:4.7pt;height:4.9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">
                      <v:imagedata r:id="rId4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952299</wp:posOffset>
                      </wp:positionH>
                      <wp:positionV relativeFrom="paragraph">
                        <wp:posOffset>412414</wp:posOffset>
                      </wp:positionV>
                      <wp:extent cx="407520" cy="85320"/>
                      <wp:effectExtent l="38100" t="38100" r="37465" b="41910"/>
                      <wp:wrapNone/>
                      <wp:docPr id="210" name="Ink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752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E8230F" id="Ink 210" o:spid="_x0000_s1026" type="#_x0000_t75" style="position:absolute;margin-left:74.45pt;margin-top:31.85pt;width:33.3pt;height:7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">
                      <v:imagedata r:id="rId446" o:title=""/>
                    </v:shape>
                  </w:pict>
                </mc:Fallback>
              </mc:AlternateContent>
            </w:r>
            <w:r w:rsidR="006B73B5">
              <w:t xml:space="preserve">(Level 1) </w:t>
            </w:r>
            <w:r w:rsidR="003970C1">
              <w:t xml:space="preserve">Find the first row of the adjugate matrix of </w:t>
            </w:r>
            <w:r w:rsidR="00582ECA" w:rsidRPr="009646C7">
              <w:rPr>
                <w:noProof/>
                <w:position w:val="-50"/>
              </w:rPr>
              <w:object w:dxaOrig="1420" w:dyaOrig="1120">
                <v:shape id="_x0000_i1037" type="#_x0000_t75" alt="" style="width:71.05pt;height:55.8pt;mso-width-percent:0;mso-height-percent:0;mso-width-percent:0;mso-height-percent:0" o:ole="">
                  <v:imagedata r:id="rId447" o:title=""/>
                </v:shape>
                <o:OLEObject Type="Embed" ProgID="Equation.DSMT4" ShapeID="_x0000_i1037" DrawAspect="Content" ObjectID="_1730122939" r:id="rId448"/>
              </w:objec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3970C1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3232899</wp:posOffset>
                      </wp:positionH>
                      <wp:positionV relativeFrom="paragraph">
                        <wp:posOffset>100224</wp:posOffset>
                      </wp:positionV>
                      <wp:extent cx="43200" cy="123120"/>
                      <wp:effectExtent l="38100" t="38100" r="33020" b="42545"/>
                      <wp:wrapNone/>
                      <wp:docPr id="209" name="Ink 2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9BB2AF" id="Ink 209" o:spid="_x0000_s1026" type="#_x0000_t75" style="position:absolute;margin-left:254pt;margin-top:7.3pt;width:4.6pt;height:10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">
                      <v:imagedata r:id="rId4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>
                      <wp:simplePos x="0" y="0"/>
                      <wp:positionH relativeFrom="column">
                        <wp:posOffset>3197259</wp:posOffset>
                      </wp:positionH>
                      <wp:positionV relativeFrom="paragraph">
                        <wp:posOffset>77904</wp:posOffset>
                      </wp:positionV>
                      <wp:extent cx="123120" cy="19080"/>
                      <wp:effectExtent l="38100" t="38100" r="42545" b="31750"/>
                      <wp:wrapNone/>
                      <wp:docPr id="208" name="Ink 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12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177473" id="Ink 208" o:spid="_x0000_s1026" type="#_x0000_t75" style="position:absolute;margin-left:251.15pt;margin-top:5.55pt;width:10.95pt;height:2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">
                      <v:imagedata r:id="rId452" o:title=""/>
                    </v:shape>
                  </w:pict>
                </mc:Fallback>
              </mc:AlternateContent>
            </w:r>
            <w:r w:rsidR="003970C1">
              <w:t>[1    -10      3]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3970C1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3066939</wp:posOffset>
                      </wp:positionH>
                      <wp:positionV relativeFrom="paragraph">
                        <wp:posOffset>-24146</wp:posOffset>
                      </wp:positionV>
                      <wp:extent cx="121320" cy="138600"/>
                      <wp:effectExtent l="38100" t="38100" r="5715" b="39370"/>
                      <wp:wrapNone/>
                      <wp:docPr id="207" name="Ink 2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32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4DE000" id="Ink 207" o:spid="_x0000_s1026" type="#_x0000_t75" style="position:absolute;margin-left:240.9pt;margin-top:-2.45pt;width:10.75pt;height:12.1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">
                      <v:imagedata r:id="rId4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>
                      <wp:simplePos x="0" y="0"/>
                      <wp:positionH relativeFrom="column">
                        <wp:posOffset>2721699</wp:posOffset>
                      </wp:positionH>
                      <wp:positionV relativeFrom="paragraph">
                        <wp:posOffset>66934</wp:posOffset>
                      </wp:positionV>
                      <wp:extent cx="79560" cy="3240"/>
                      <wp:effectExtent l="38100" t="38100" r="34925" b="34925"/>
                      <wp:wrapNone/>
                      <wp:docPr id="206" name="Ink 2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077F54" id="Ink 206" o:spid="_x0000_s1026" type="#_x0000_t75" style="position:absolute;margin-left:213.7pt;margin-top:4.65pt;width:7.45pt;height:1.4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">
                      <v:imagedata r:id="rId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2720979</wp:posOffset>
                      </wp:positionH>
                      <wp:positionV relativeFrom="paragraph">
                        <wp:posOffset>14014</wp:posOffset>
                      </wp:positionV>
                      <wp:extent cx="91080" cy="1800"/>
                      <wp:effectExtent l="38100" t="38100" r="36195" b="36830"/>
                      <wp:wrapNone/>
                      <wp:docPr id="205" name="Ink 2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E45A7" id="Ink 205" o:spid="_x0000_s1026" type="#_x0000_t75" style="position:absolute;margin-left:213.65pt;margin-top:.5pt;width:8.35pt;height:1.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">
                      <v:imagedata r:id="rId4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2479059</wp:posOffset>
                      </wp:positionH>
                      <wp:positionV relativeFrom="paragraph">
                        <wp:posOffset>-54746</wp:posOffset>
                      </wp:positionV>
                      <wp:extent cx="104040" cy="147600"/>
                      <wp:effectExtent l="38100" t="38100" r="10795" b="43180"/>
                      <wp:wrapNone/>
                      <wp:docPr id="204" name="Ink 2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4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A612A8" id="Ink 204" o:spid="_x0000_s1026" type="#_x0000_t75" style="position:absolute;margin-left:194.6pt;margin-top:-4.9pt;width:9.4pt;height:12.8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">
                      <v:imagedata r:id="rId4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2333619</wp:posOffset>
                      </wp:positionH>
                      <wp:positionV relativeFrom="paragraph">
                        <wp:posOffset>12934</wp:posOffset>
                      </wp:positionV>
                      <wp:extent cx="20520" cy="15840"/>
                      <wp:effectExtent l="38100" t="38100" r="30480" b="35560"/>
                      <wp:wrapNone/>
                      <wp:docPr id="203" name="Ink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F366D9" id="Ink 203" o:spid="_x0000_s1026" type="#_x0000_t75" style="position:absolute;margin-left:183.15pt;margin-top:.4pt;width:2.8pt;height:2.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">
                      <v:imagedata r:id="rId4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2299779</wp:posOffset>
                      </wp:positionH>
                      <wp:positionV relativeFrom="paragraph">
                        <wp:posOffset>38494</wp:posOffset>
                      </wp:positionV>
                      <wp:extent cx="42120" cy="151560"/>
                      <wp:effectExtent l="38100" t="38100" r="34290" b="39370"/>
                      <wp:wrapNone/>
                      <wp:docPr id="202" name="Ink 2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15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56CB25" id="Ink 202" o:spid="_x0000_s1026" type="#_x0000_t75" style="position:absolute;margin-left:180.5pt;margin-top:2.45pt;width:4.5pt;height:13.1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">
                      <v:imagedata r:id="rId4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2285739</wp:posOffset>
                      </wp:positionH>
                      <wp:positionV relativeFrom="paragraph">
                        <wp:posOffset>-46466</wp:posOffset>
                      </wp:positionV>
                      <wp:extent cx="24480" cy="129600"/>
                      <wp:effectExtent l="38100" t="38100" r="39370" b="35560"/>
                      <wp:wrapNone/>
                      <wp:docPr id="201" name="Ink 2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BFAC35" id="Ink 201" o:spid="_x0000_s1026" type="#_x0000_t75" style="position:absolute;margin-left:179.4pt;margin-top:-4.25pt;width:3.15pt;height:11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">
                      <v:imagedata r:id="rId4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2233179</wp:posOffset>
                      </wp:positionH>
                      <wp:positionV relativeFrom="paragraph">
                        <wp:posOffset>23374</wp:posOffset>
                      </wp:positionV>
                      <wp:extent cx="58680" cy="49320"/>
                      <wp:effectExtent l="38100" t="38100" r="30480" b="40005"/>
                      <wp:wrapNone/>
                      <wp:docPr id="200" name="Ink 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ED2870" id="Ink 200" o:spid="_x0000_s1026" type="#_x0000_t75" style="position:absolute;margin-left:175.25pt;margin-top:1.25pt;width:5.8pt;height:5.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">
                      <v:imagedata r:id="rId4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2195019</wp:posOffset>
                      </wp:positionH>
                      <wp:positionV relativeFrom="paragraph">
                        <wp:posOffset>24094</wp:posOffset>
                      </wp:positionV>
                      <wp:extent cx="25560" cy="49320"/>
                      <wp:effectExtent l="25400" t="38100" r="38100" b="40005"/>
                      <wp:wrapNone/>
                      <wp:docPr id="199" name="Ink 1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6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C0D319" id="Ink 199" o:spid="_x0000_s1026" type="#_x0000_t75" style="position:absolute;margin-left:172.25pt;margin-top:1.3pt;width:3.2pt;height:5.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">
                      <v:imagedata r:id="rId4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2142819</wp:posOffset>
                      </wp:positionH>
                      <wp:positionV relativeFrom="paragraph">
                        <wp:posOffset>11134</wp:posOffset>
                      </wp:positionV>
                      <wp:extent cx="57600" cy="77400"/>
                      <wp:effectExtent l="38100" t="38100" r="31750" b="37465"/>
                      <wp:wrapNone/>
                      <wp:docPr id="198" name="Ink 1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2C12C0" id="Ink 198" o:spid="_x0000_s1026" type="#_x0000_t75" style="position:absolute;margin-left:168.15pt;margin-top:.3pt;width:5.8pt;height:7.3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">
                      <v:imagedata r:id="rId4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812259</wp:posOffset>
                      </wp:positionH>
                      <wp:positionV relativeFrom="paragraph">
                        <wp:posOffset>-136466</wp:posOffset>
                      </wp:positionV>
                      <wp:extent cx="389520" cy="554400"/>
                      <wp:effectExtent l="38100" t="38100" r="29845" b="29845"/>
                      <wp:wrapNone/>
                      <wp:docPr id="196" name="Ink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9520" cy="55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206EE8" id="Ink 196" o:spid="_x0000_s1026" type="#_x0000_t75" style="position:absolute;margin-left:63.35pt;margin-top:-11.35pt;width:31.85pt;height:44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">
                      <v:imagedata r:id="rId474" o:title=""/>
                    </v:shape>
                  </w:pict>
                </mc:Fallback>
              </mc:AlternateContent>
            </w:r>
            <w:r w:rsidR="003970C1">
              <w:t>[1    10      3]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3970C1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1303821</wp:posOffset>
                      </wp:positionH>
                      <wp:positionV relativeFrom="paragraph">
                        <wp:posOffset>78270</wp:posOffset>
                      </wp:positionV>
                      <wp:extent cx="7920" cy="9360"/>
                      <wp:effectExtent l="38100" t="38100" r="30480" b="29210"/>
                      <wp:wrapNone/>
                      <wp:docPr id="275" name="Ink 2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60417C" id="Ink 275" o:spid="_x0000_s1026" type="#_x0000_t75" style="position:absolute;margin-left:102.05pt;margin-top:5.55pt;width:1.8pt;height: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">
                      <v:imagedata r:id="rId4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1315701</wp:posOffset>
                      </wp:positionH>
                      <wp:positionV relativeFrom="paragraph">
                        <wp:posOffset>123630</wp:posOffset>
                      </wp:positionV>
                      <wp:extent cx="3960" cy="5400"/>
                      <wp:effectExtent l="38100" t="38100" r="34290" b="33020"/>
                      <wp:wrapNone/>
                      <wp:docPr id="274" name="Ink 2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1BDCEC" id="Ink 274" o:spid="_x0000_s1026" type="#_x0000_t75" style="position:absolute;margin-left:103pt;margin-top:9.15pt;width:1.5pt;height:1.6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">
                      <v:imagedata r:id="rId4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1170621</wp:posOffset>
                      </wp:positionH>
                      <wp:positionV relativeFrom="paragraph">
                        <wp:posOffset>82590</wp:posOffset>
                      </wp:positionV>
                      <wp:extent cx="140760" cy="99360"/>
                      <wp:effectExtent l="38100" t="38100" r="0" b="40640"/>
                      <wp:wrapNone/>
                      <wp:docPr id="273" name="Ink 2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76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33E3F" id="Ink 273" o:spid="_x0000_s1026" type="#_x0000_t75" style="position:absolute;margin-left:91.55pt;margin-top:5.9pt;width:12.3pt;height: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">
                      <v:imagedata r:id="rId4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>
                      <wp:simplePos x="0" y="0"/>
                      <wp:positionH relativeFrom="column">
                        <wp:posOffset>823221</wp:posOffset>
                      </wp:positionH>
                      <wp:positionV relativeFrom="paragraph">
                        <wp:posOffset>-99570</wp:posOffset>
                      </wp:positionV>
                      <wp:extent cx="211320" cy="454680"/>
                      <wp:effectExtent l="38100" t="38100" r="30480" b="40640"/>
                      <wp:wrapNone/>
                      <wp:docPr id="265" name="Ink 2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1320" cy="45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47ABAF" id="Ink 265" o:spid="_x0000_s1026" type="#_x0000_t75" style="position:absolute;margin-left:64.2pt;margin-top:-8.45pt;width:17.9pt;height:37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">
                      <v:imagedata r:id="rId4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928701</wp:posOffset>
                      </wp:positionH>
                      <wp:positionV relativeFrom="paragraph">
                        <wp:posOffset>-203250</wp:posOffset>
                      </wp:positionV>
                      <wp:extent cx="198000" cy="479160"/>
                      <wp:effectExtent l="38100" t="38100" r="31115" b="29210"/>
                      <wp:wrapNone/>
                      <wp:docPr id="264" name="Ink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000" cy="47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E12310" id="Ink 264" o:spid="_x0000_s1026" type="#_x0000_t75" style="position:absolute;margin-left:72.55pt;margin-top:-16.55pt;width:16.85pt;height:38.9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">
                      <v:imagedata r:id="rId4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4360581</wp:posOffset>
                      </wp:positionH>
                      <wp:positionV relativeFrom="paragraph">
                        <wp:posOffset>146670</wp:posOffset>
                      </wp:positionV>
                      <wp:extent cx="69840" cy="67680"/>
                      <wp:effectExtent l="38100" t="38100" r="32385" b="34290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6F0801" id="Ink 262" o:spid="_x0000_s1026" type="#_x0000_t75" style="position:absolute;margin-left:342.75pt;margin-top:10.95pt;width:6.75pt;height:6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">
                      <v:imagedata r:id="rId4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3971619</wp:posOffset>
                      </wp:positionH>
                      <wp:positionV relativeFrom="paragraph">
                        <wp:posOffset>79724</wp:posOffset>
                      </wp:positionV>
                      <wp:extent cx="44640" cy="86040"/>
                      <wp:effectExtent l="38100" t="38100" r="31750" b="41275"/>
                      <wp:wrapNone/>
                      <wp:docPr id="235" name="Ink 2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0FA36" id="Ink 235" o:spid="_x0000_s1026" type="#_x0000_t75" style="position:absolute;margin-left:312.15pt;margin-top:5.7pt;width:4.7pt;height:7.9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">
                      <v:imagedata r:id="rId4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3890979</wp:posOffset>
                      </wp:positionH>
                      <wp:positionV relativeFrom="paragraph">
                        <wp:posOffset>122924</wp:posOffset>
                      </wp:positionV>
                      <wp:extent cx="63360" cy="3600"/>
                      <wp:effectExtent l="38100" t="38100" r="38735" b="34925"/>
                      <wp:wrapNone/>
                      <wp:docPr id="234" name="Ink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91A09B" id="Ink 234" o:spid="_x0000_s1026" type="#_x0000_t75" style="position:absolute;margin-left:305.8pt;margin-top:9.1pt;width:6.25pt;height:1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">
                      <v:imagedata r:id="rId4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3716019</wp:posOffset>
                      </wp:positionH>
                      <wp:positionV relativeFrom="paragraph">
                        <wp:posOffset>82604</wp:posOffset>
                      </wp:positionV>
                      <wp:extent cx="11160" cy="60480"/>
                      <wp:effectExtent l="25400" t="38100" r="40005" b="41275"/>
                      <wp:wrapNone/>
                      <wp:docPr id="233" name="Ink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2913C6" id="Ink 233" o:spid="_x0000_s1026" type="#_x0000_t75" style="position:absolute;margin-left:292pt;margin-top:5.9pt;width:2.1pt;height:5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">
                      <v:imagedata r:id="rId4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3625659</wp:posOffset>
                      </wp:positionH>
                      <wp:positionV relativeFrom="paragraph">
                        <wp:posOffset>120764</wp:posOffset>
                      </wp:positionV>
                      <wp:extent cx="48240" cy="4680"/>
                      <wp:effectExtent l="38100" t="38100" r="41275" b="33655"/>
                      <wp:wrapNone/>
                      <wp:docPr id="232" name="Ink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18CE70" id="Ink 232" o:spid="_x0000_s1026" type="#_x0000_t75" style="position:absolute;margin-left:284.9pt;margin-top:8.9pt;width:5.05pt;height:1.5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">
                      <v:imagedata r:id="rId4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>
                      <wp:simplePos x="0" y="0"/>
                      <wp:positionH relativeFrom="column">
                        <wp:posOffset>895059</wp:posOffset>
                      </wp:positionH>
                      <wp:positionV relativeFrom="paragraph">
                        <wp:posOffset>-225916</wp:posOffset>
                      </wp:positionV>
                      <wp:extent cx="185400" cy="471960"/>
                      <wp:effectExtent l="38100" t="38100" r="31115" b="36195"/>
                      <wp:wrapNone/>
                      <wp:docPr id="197" name="Ink 1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5400" cy="47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721B9A" id="Ink 197" o:spid="_x0000_s1026" type="#_x0000_t75" style="position:absolute;margin-left:69.95pt;margin-top:-18.4pt;width:15.85pt;height:38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">
                      <v:imagedata r:id="rId496" o:title=""/>
                    </v:shape>
                  </w:pict>
                </mc:Fallback>
              </mc:AlternateContent>
            </w:r>
            <w:r w:rsidR="003970C1">
              <w:t>[-1    10      -3]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3970C1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>
                      <wp:simplePos x="0" y="0"/>
                      <wp:positionH relativeFrom="column">
                        <wp:posOffset>4435821</wp:posOffset>
                      </wp:positionH>
                      <wp:positionV relativeFrom="paragraph">
                        <wp:posOffset>136780</wp:posOffset>
                      </wp:positionV>
                      <wp:extent cx="120600" cy="14760"/>
                      <wp:effectExtent l="12700" t="38100" r="32385" b="36195"/>
                      <wp:wrapNone/>
                      <wp:docPr id="271" name="Ink 2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60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54ECEA" id="Ink 271" o:spid="_x0000_s1026" type="#_x0000_t75" style="position:absolute;margin-left:348.7pt;margin-top:10.15pt;width:10.75pt;height:2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">
                      <v:imagedata r:id="rId4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4466421</wp:posOffset>
                      </wp:positionH>
                      <wp:positionV relativeFrom="paragraph">
                        <wp:posOffset>35260</wp:posOffset>
                      </wp:positionV>
                      <wp:extent cx="66960" cy="99360"/>
                      <wp:effectExtent l="38100" t="38100" r="34925" b="40640"/>
                      <wp:wrapNone/>
                      <wp:docPr id="270" name="Ink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187040" id="Ink 270" o:spid="_x0000_s1026" type="#_x0000_t75" style="position:absolute;margin-left:351.1pt;margin-top:2.2pt;width:6.45pt;height: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">
                      <v:imagedata r:id="rId5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4334661</wp:posOffset>
                      </wp:positionH>
                      <wp:positionV relativeFrom="paragraph">
                        <wp:posOffset>-27740</wp:posOffset>
                      </wp:positionV>
                      <wp:extent cx="82440" cy="113040"/>
                      <wp:effectExtent l="38100" t="38100" r="0" b="39370"/>
                      <wp:wrapNone/>
                      <wp:docPr id="269" name="Ink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A77B1" id="Ink 269" o:spid="_x0000_s1026" type="#_x0000_t75" style="position:absolute;margin-left:340.7pt;margin-top:-2.75pt;width:7.75pt;height:10.1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">
                      <v:imagedata r:id="rId5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4371741</wp:posOffset>
                      </wp:positionH>
                      <wp:positionV relativeFrom="paragraph">
                        <wp:posOffset>1420</wp:posOffset>
                      </wp:positionV>
                      <wp:extent cx="51480" cy="101520"/>
                      <wp:effectExtent l="38100" t="38100" r="37465" b="38735"/>
                      <wp:wrapNone/>
                      <wp:docPr id="263" name="Ink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251FCF" id="Ink 263" o:spid="_x0000_s1026" type="#_x0000_t75" style="position:absolute;margin-left:343.65pt;margin-top:-.5pt;width:5.25pt;height: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">
                      <v:imagedata r:id="rId5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4166739</wp:posOffset>
                      </wp:positionH>
                      <wp:positionV relativeFrom="paragraph">
                        <wp:posOffset>67674</wp:posOffset>
                      </wp:positionV>
                      <wp:extent cx="67320" cy="9720"/>
                      <wp:effectExtent l="38100" t="38100" r="34290" b="41275"/>
                      <wp:wrapNone/>
                      <wp:docPr id="246" name="Ink 2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103705" id="Ink 246" o:spid="_x0000_s1026" type="#_x0000_t75" style="position:absolute;margin-left:327.5pt;margin-top:4.75pt;width:6.5pt;height:1.9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">
                      <v:imagedata r:id="rId5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>
                      <wp:simplePos x="0" y="0"/>
                      <wp:positionH relativeFrom="column">
                        <wp:posOffset>4148739</wp:posOffset>
                      </wp:positionH>
                      <wp:positionV relativeFrom="paragraph">
                        <wp:posOffset>34194</wp:posOffset>
                      </wp:positionV>
                      <wp:extent cx="95400" cy="11880"/>
                      <wp:effectExtent l="38100" t="38100" r="31750" b="39370"/>
                      <wp:wrapNone/>
                      <wp:docPr id="245" name="Ink 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6DE895" id="Ink 245" o:spid="_x0000_s1026" type="#_x0000_t75" style="position:absolute;margin-left:326.05pt;margin-top:2.1pt;width:8.7pt;height:2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">
                      <v:imagedata r:id="rId5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4033179</wp:posOffset>
                      </wp:positionH>
                      <wp:positionV relativeFrom="paragraph">
                        <wp:posOffset>-127806</wp:posOffset>
                      </wp:positionV>
                      <wp:extent cx="118800" cy="319320"/>
                      <wp:effectExtent l="38100" t="38100" r="33655" b="36830"/>
                      <wp:wrapNone/>
                      <wp:docPr id="239" name="Ink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0" cy="31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199734" id="Ink 239" o:spid="_x0000_s1026" type="#_x0000_t75" style="position:absolute;margin-left:316.95pt;margin-top:-10.65pt;width:10.55pt;height:26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">
                      <v:imagedata r:id="rId5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3970539</wp:posOffset>
                      </wp:positionH>
                      <wp:positionV relativeFrom="paragraph">
                        <wp:posOffset>101514</wp:posOffset>
                      </wp:positionV>
                      <wp:extent cx="23760" cy="77400"/>
                      <wp:effectExtent l="38100" t="38100" r="40005" b="37465"/>
                      <wp:wrapNone/>
                      <wp:docPr id="238" name="Ink 2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62CD1F" id="Ink 238" o:spid="_x0000_s1026" type="#_x0000_t75" style="position:absolute;margin-left:312.05pt;margin-top:7.4pt;width:3.05pt;height:7.3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">
                      <v:imagedata r:id="rId5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3897819</wp:posOffset>
                      </wp:positionH>
                      <wp:positionV relativeFrom="paragraph">
                        <wp:posOffset>130314</wp:posOffset>
                      </wp:positionV>
                      <wp:extent cx="51840" cy="15840"/>
                      <wp:effectExtent l="38100" t="38100" r="37465" b="35560"/>
                      <wp:wrapNone/>
                      <wp:docPr id="237" name="Ink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A85C0D" id="Ink 237" o:spid="_x0000_s1026" type="#_x0000_t75" style="position:absolute;margin-left:306.3pt;margin-top:9.65pt;width:5.3pt;height:2.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">
                      <v:imagedata r:id="rId5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3659139</wp:posOffset>
                      </wp:positionH>
                      <wp:positionV relativeFrom="paragraph">
                        <wp:posOffset>111594</wp:posOffset>
                      </wp:positionV>
                      <wp:extent cx="48600" cy="53640"/>
                      <wp:effectExtent l="38100" t="38100" r="15240" b="35560"/>
                      <wp:wrapNone/>
                      <wp:docPr id="236" name="Ink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5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54848B" id="Ink 236" o:spid="_x0000_s1026" type="#_x0000_t75" style="position:absolute;margin-left:287.5pt;margin-top:8.2pt;width:5.05pt;height:5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">
                      <v:imagedata r:id="rId5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3530619</wp:posOffset>
                      </wp:positionH>
                      <wp:positionV relativeFrom="paragraph">
                        <wp:posOffset>-85326</wp:posOffset>
                      </wp:positionV>
                      <wp:extent cx="24840" cy="225000"/>
                      <wp:effectExtent l="38100" t="38100" r="38735" b="41910"/>
                      <wp:wrapNone/>
                      <wp:docPr id="231" name="Ink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40" cy="22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A17C4C" id="Ink 231" o:spid="_x0000_s1026" type="#_x0000_t75" style="position:absolute;margin-left:277.4pt;margin-top:-7.3pt;width:3.1pt;height:18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">
                      <v:imagedata r:id="rId5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3345939</wp:posOffset>
                      </wp:positionH>
                      <wp:positionV relativeFrom="paragraph">
                        <wp:posOffset>101514</wp:posOffset>
                      </wp:positionV>
                      <wp:extent cx="66960" cy="19440"/>
                      <wp:effectExtent l="38100" t="38100" r="34925" b="31750"/>
                      <wp:wrapNone/>
                      <wp:docPr id="230" name="Ink 2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C0A7D0" id="Ink 230" o:spid="_x0000_s1026" type="#_x0000_t75" style="position:absolute;margin-left:262.85pt;margin-top:7.4pt;width:6.45pt;height:2.7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">
                      <v:imagedata r:id="rId5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3339459</wp:posOffset>
                      </wp:positionH>
                      <wp:positionV relativeFrom="paragraph">
                        <wp:posOffset>63714</wp:posOffset>
                      </wp:positionV>
                      <wp:extent cx="68400" cy="4320"/>
                      <wp:effectExtent l="38100" t="38100" r="33655" b="34290"/>
                      <wp:wrapNone/>
                      <wp:docPr id="229" name="Ink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49DB6F" id="Ink 229" o:spid="_x0000_s1026" type="#_x0000_t75" style="position:absolute;margin-left:262.35pt;margin-top:4.45pt;width:6.65pt;height:1.6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">
                      <v:imagedata r:id="rId5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3193659</wp:posOffset>
                      </wp:positionH>
                      <wp:positionV relativeFrom="paragraph">
                        <wp:posOffset>120954</wp:posOffset>
                      </wp:positionV>
                      <wp:extent cx="34560" cy="64440"/>
                      <wp:effectExtent l="38100" t="38100" r="41910" b="37465"/>
                      <wp:wrapNone/>
                      <wp:docPr id="222" name="Ink 2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56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9308B3" id="Ink 222" o:spid="_x0000_s1026" type="#_x0000_t75" style="position:absolute;margin-left:250.85pt;margin-top:8.95pt;width:3.9pt;height:6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">
                      <v:imagedata r:id="rId5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3144699</wp:posOffset>
                      </wp:positionH>
                      <wp:positionV relativeFrom="paragraph">
                        <wp:posOffset>120954</wp:posOffset>
                      </wp:positionV>
                      <wp:extent cx="27000" cy="37440"/>
                      <wp:effectExtent l="38100" t="38100" r="36830" b="39370"/>
                      <wp:wrapNone/>
                      <wp:docPr id="221" name="Ink 2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00" cy="3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329247" id="Ink 221" o:spid="_x0000_s1026" type="#_x0000_t75" style="position:absolute;margin-left:247.05pt;margin-top:8.9pt;width:3.35pt;height:4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">
                      <v:imagedata r:id="rId5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3021219</wp:posOffset>
                      </wp:positionH>
                      <wp:positionV relativeFrom="paragraph">
                        <wp:posOffset>44994</wp:posOffset>
                      </wp:positionV>
                      <wp:extent cx="119160" cy="96120"/>
                      <wp:effectExtent l="38100" t="38100" r="0" b="43815"/>
                      <wp:wrapNone/>
                      <wp:docPr id="220" name="Ink 2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3937E8" id="Ink 220" o:spid="_x0000_s1026" type="#_x0000_t75" style="position:absolute;margin-left:237.3pt;margin-top:2.95pt;width:10.6pt;height:8.7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">
                      <v:imagedata r:id="rId528" o:title=""/>
                    </v:shape>
                  </w:pict>
                </mc:Fallback>
              </mc:AlternateContent>
            </w:r>
            <w:r w:rsidR="003970C1">
              <w:t>[2    -10      3]</w:t>
            </w:r>
          </w:p>
        </w:tc>
      </w:tr>
      <w:tr w:rsidR="003970C1" w:rsidRPr="0037264E" w:rsidTr="006127F5">
        <w:tc>
          <w:tcPr>
            <w:tcW w:w="2077" w:type="dxa"/>
          </w:tcPr>
          <w:p w:rsidR="003970C1" w:rsidRPr="0037264E" w:rsidRDefault="003970C1" w:rsidP="003319CB">
            <w:r w:rsidRPr="0037264E">
              <w:lastRenderedPageBreak/>
              <w:t>e.</w:t>
            </w:r>
          </w:p>
        </w:tc>
        <w:tc>
          <w:tcPr>
            <w:tcW w:w="7323" w:type="dxa"/>
            <w:vAlign w:val="center"/>
          </w:tcPr>
          <w:p w:rsidR="003970C1" w:rsidRDefault="003970C1" w:rsidP="006127F5">
            <w:pPr>
              <w:pStyle w:val="NoSpacing"/>
            </w:pPr>
            <w:r>
              <w:t>[-2    -10      3]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f.</w:t>
            </w:r>
          </w:p>
        </w:tc>
        <w:tc>
          <w:tcPr>
            <w:tcW w:w="7323" w:type="dxa"/>
          </w:tcPr>
          <w:p w:rsidR="003970C1" w:rsidRPr="0037264E" w:rsidRDefault="003970C1" w:rsidP="003319CB"/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ANS:</w:t>
            </w:r>
          </w:p>
        </w:tc>
        <w:tc>
          <w:tcPr>
            <w:tcW w:w="7323" w:type="dxa"/>
          </w:tcPr>
          <w:p w:rsidR="003970C1" w:rsidRPr="0037264E" w:rsidRDefault="003970C1" w:rsidP="003319CB">
            <w:r>
              <w:t>A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PTS:</w:t>
            </w:r>
          </w:p>
        </w:tc>
        <w:tc>
          <w:tcPr>
            <w:tcW w:w="7323" w:type="dxa"/>
          </w:tcPr>
          <w:p w:rsidR="003970C1" w:rsidRPr="0037264E" w:rsidRDefault="003970C1" w:rsidP="003319CB"/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CHAPTER:</w:t>
            </w:r>
          </w:p>
        </w:tc>
        <w:tc>
          <w:tcPr>
            <w:tcW w:w="7323" w:type="dxa"/>
          </w:tcPr>
          <w:p w:rsidR="003970C1" w:rsidRPr="0037264E" w:rsidRDefault="003970C1" w:rsidP="003319CB">
            <w:r w:rsidRPr="0037264E">
              <w:t>3</w:t>
            </w:r>
          </w:p>
        </w:tc>
      </w:tr>
      <w:tr w:rsidR="003970C1" w:rsidRPr="0037264E">
        <w:tc>
          <w:tcPr>
            <w:tcW w:w="2077" w:type="dxa"/>
          </w:tcPr>
          <w:p w:rsidR="003970C1" w:rsidRPr="0037264E" w:rsidRDefault="003970C1" w:rsidP="003319CB">
            <w:r w:rsidRPr="0037264E">
              <w:t>MIX CHOICES:</w:t>
            </w:r>
          </w:p>
        </w:tc>
        <w:tc>
          <w:tcPr>
            <w:tcW w:w="7323" w:type="dxa"/>
          </w:tcPr>
          <w:p w:rsidR="003970C1" w:rsidRPr="0037264E" w:rsidRDefault="003970C1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t>QN=13</w:t>
            </w:r>
          </w:p>
        </w:tc>
        <w:tc>
          <w:tcPr>
            <w:tcW w:w="7290" w:type="dxa"/>
            <w:vAlign w:val="center"/>
          </w:tcPr>
          <w:p w:rsidR="00F13C04" w:rsidRPr="0037264E" w:rsidRDefault="00731DA2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838250</wp:posOffset>
                      </wp:positionH>
                      <wp:positionV relativeFrom="paragraph">
                        <wp:posOffset>724206</wp:posOffset>
                      </wp:positionV>
                      <wp:extent cx="50400" cy="37800"/>
                      <wp:effectExtent l="38100" t="38100" r="38735" b="38735"/>
                      <wp:wrapNone/>
                      <wp:docPr id="281" name="Ink 2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3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EADD8A" id="Ink 281" o:spid="_x0000_s1026" type="#_x0000_t75" style="position:absolute;margin-left:65.4pt;margin-top:56.4pt;width:5.15pt;height:4.2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">
                      <v:imagedata r:id="rId5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742850</wp:posOffset>
                      </wp:positionH>
                      <wp:positionV relativeFrom="paragraph">
                        <wp:posOffset>618366</wp:posOffset>
                      </wp:positionV>
                      <wp:extent cx="82800" cy="86400"/>
                      <wp:effectExtent l="38100" t="38100" r="31750" b="40640"/>
                      <wp:wrapNone/>
                      <wp:docPr id="280" name="Ink 2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88806F" id="Ink 280" o:spid="_x0000_s1026" type="#_x0000_t75" style="position:absolute;margin-left:57.9pt;margin-top:48.1pt;width:7.7pt;height: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">
                      <v:imagedata r:id="rId5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674810</wp:posOffset>
                      </wp:positionH>
                      <wp:positionV relativeFrom="paragraph">
                        <wp:posOffset>589566</wp:posOffset>
                      </wp:positionV>
                      <wp:extent cx="31320" cy="15120"/>
                      <wp:effectExtent l="38100" t="38100" r="32385" b="36195"/>
                      <wp:wrapNone/>
                      <wp:docPr id="279" name="Ink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2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F6266F" id="Ink 279" o:spid="_x0000_s1026" type="#_x0000_t75" style="position:absolute;margin-left:52.55pt;margin-top:45.8pt;width:3.65pt;height:2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">
                      <v:imagedata r:id="rId5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608570</wp:posOffset>
                      </wp:positionH>
                      <wp:positionV relativeFrom="paragraph">
                        <wp:posOffset>539166</wp:posOffset>
                      </wp:positionV>
                      <wp:extent cx="45720" cy="37080"/>
                      <wp:effectExtent l="38100" t="38100" r="30480" b="39370"/>
                      <wp:wrapNone/>
                      <wp:docPr id="278" name="Ink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3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44F27D" id="Ink 278" o:spid="_x0000_s1026" type="#_x0000_t75" style="position:absolute;margin-left:47.3pt;margin-top:41.85pt;width:4.75pt;height:4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">
                      <v:imagedata r:id="rId5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507410</wp:posOffset>
                      </wp:positionH>
                      <wp:positionV relativeFrom="paragraph">
                        <wp:posOffset>449526</wp:posOffset>
                      </wp:positionV>
                      <wp:extent cx="75240" cy="58320"/>
                      <wp:effectExtent l="38100" t="38100" r="39370" b="31115"/>
                      <wp:wrapNone/>
                      <wp:docPr id="277" name="Ink 2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D197AB" id="Ink 277" o:spid="_x0000_s1026" type="#_x0000_t75" style="position:absolute;margin-left:39.4pt;margin-top:34.8pt;width:7.1pt;height:5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">
                      <v:imagedata r:id="rId5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399770</wp:posOffset>
                      </wp:positionH>
                      <wp:positionV relativeFrom="paragraph">
                        <wp:posOffset>321366</wp:posOffset>
                      </wp:positionV>
                      <wp:extent cx="85320" cy="74520"/>
                      <wp:effectExtent l="38100" t="38100" r="29210" b="40005"/>
                      <wp:wrapNone/>
                      <wp:docPr id="276" name="Ink 2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35C020" id="Ink 276" o:spid="_x0000_s1026" type="#_x0000_t75" style="position:absolute;margin-left:30.9pt;margin-top:24.7pt;width:7.9pt;height:7.0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">
                      <v:imagedata r:id="rId540" o:title=""/>
                    </v:shape>
                  </w:pict>
                </mc:Fallback>
              </mc:AlternateContent>
            </w:r>
            <w:r w:rsidR="006B73B5">
              <w:t xml:space="preserve">(Level 3) </w:t>
            </w:r>
            <w:r w:rsidR="003970C1">
              <w:t xml:space="preserve">Given the matrices </w:t>
            </w:r>
            <w:r w:rsidR="00582ECA" w:rsidRPr="009646C7">
              <w:rPr>
                <w:noProof/>
                <w:position w:val="-50"/>
              </w:rPr>
              <w:object w:dxaOrig="5200" w:dyaOrig="1120">
                <v:shape id="_x0000_i1036" type="#_x0000_t75" alt="" style="width:259.95pt;height:55.8pt;mso-width-percent:0;mso-height-percent:0;mso-width-percent:0;mso-height-percent:0" o:ole="">
                  <v:imagedata r:id="rId541" o:title=""/>
                </v:shape>
                <o:OLEObject Type="Embed" ProgID="Equation.DSMT4" ShapeID="_x0000_i1036" DrawAspect="Content" ObjectID="_1730122940" r:id="rId542"/>
              </w:object>
            </w:r>
            <w:r w:rsidR="003970C1">
              <w:t>, indicate which the following statements is true?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563210</wp:posOffset>
                      </wp:positionH>
                      <wp:positionV relativeFrom="paragraph">
                        <wp:posOffset>-15739</wp:posOffset>
                      </wp:positionV>
                      <wp:extent cx="108360" cy="124200"/>
                      <wp:effectExtent l="38100" t="38100" r="31750" b="41275"/>
                      <wp:wrapNone/>
                      <wp:docPr id="282" name="Ink 2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60" cy="12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FD9D8B" id="Ink 282" o:spid="_x0000_s1026" type="#_x0000_t75" style="position:absolute;margin-left:43.75pt;margin-top:-1.85pt;width:9.75pt;height:1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">
                      <v:imagedata r:id="rId544" o:title=""/>
                    </v:shape>
                  </w:pict>
                </mc:Fallback>
              </mc:AlternateContent>
            </w:r>
            <w:r w:rsidR="00555D0C">
              <w:t>detA=0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555D0C" w:rsidRPr="00572ED7" w:rsidRDefault="00731DA2" w:rsidP="006127F5">
            <w:pPr>
              <w:pStyle w:val="NoSpacing"/>
              <w:rPr>
                <w:vertAlign w:val="superscript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707930</wp:posOffset>
                      </wp:positionH>
                      <wp:positionV relativeFrom="paragraph">
                        <wp:posOffset>43491</wp:posOffset>
                      </wp:positionV>
                      <wp:extent cx="174960" cy="123480"/>
                      <wp:effectExtent l="38100" t="38100" r="41275" b="41910"/>
                      <wp:wrapNone/>
                      <wp:docPr id="284" name="Ink 2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96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BD875F" id="Ink 284" o:spid="_x0000_s1026" type="#_x0000_t75" style="position:absolute;margin-left:55.15pt;margin-top:2.85pt;width:15pt;height:10.9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">
                      <v:imagedata r:id="rId5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733490</wp:posOffset>
                      </wp:positionH>
                      <wp:positionV relativeFrom="paragraph">
                        <wp:posOffset>76251</wp:posOffset>
                      </wp:positionV>
                      <wp:extent cx="60120" cy="96840"/>
                      <wp:effectExtent l="38100" t="38100" r="41910" b="30480"/>
                      <wp:wrapNone/>
                      <wp:docPr id="283" name="Ink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3304D9" id="Ink 283" o:spid="_x0000_s1026" type="#_x0000_t75" style="position:absolute;margin-left:57.15pt;margin-top:5.4pt;width:5.95pt;height:8.8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">
                      <v:imagedata r:id="rId548" o:title=""/>
                    </v:shape>
                  </w:pict>
                </mc:Fallback>
              </mc:AlternateContent>
            </w:r>
            <w:r w:rsidR="00555D0C">
              <w:t>Exist A</w:t>
            </w:r>
            <w:r w:rsidR="00555D0C">
              <w:rPr>
                <w:vertAlign w:val="superscript"/>
              </w:rPr>
              <w:t>-1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1477970</wp:posOffset>
                      </wp:positionH>
                      <wp:positionV relativeFrom="paragraph">
                        <wp:posOffset>22081</wp:posOffset>
                      </wp:positionV>
                      <wp:extent cx="92880" cy="100440"/>
                      <wp:effectExtent l="38100" t="38100" r="34290" b="39370"/>
                      <wp:wrapNone/>
                      <wp:docPr id="286" name="Ink 2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88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D4878A" id="Ink 286" o:spid="_x0000_s1026" type="#_x0000_t75" style="position:absolute;margin-left:115.8pt;margin-top:1.2pt;width:8.5pt;height:9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">
                      <v:imagedata r:id="rId5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1448090</wp:posOffset>
                      </wp:positionH>
                      <wp:positionV relativeFrom="paragraph">
                        <wp:posOffset>58801</wp:posOffset>
                      </wp:positionV>
                      <wp:extent cx="90360" cy="60120"/>
                      <wp:effectExtent l="38100" t="38100" r="36830" b="41910"/>
                      <wp:wrapNone/>
                      <wp:docPr id="285" name="Ink 2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BE3A69" id="Ink 285" o:spid="_x0000_s1026" type="#_x0000_t75" style="position:absolute;margin-left:113.4pt;margin-top:4.05pt;width:8.3pt;height:5.9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">
                      <v:imagedata r:id="rId552" o:title=""/>
                    </v:shape>
                  </w:pict>
                </mc:Fallback>
              </mc:AlternateContent>
            </w:r>
            <w:r w:rsidR="00555D0C">
              <w:t>Only B is not  invertible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1520810</wp:posOffset>
                      </wp:positionH>
                      <wp:positionV relativeFrom="paragraph">
                        <wp:posOffset>75551</wp:posOffset>
                      </wp:positionV>
                      <wp:extent cx="129960" cy="64080"/>
                      <wp:effectExtent l="38100" t="38100" r="35560" b="38100"/>
                      <wp:wrapNone/>
                      <wp:docPr id="288" name="Ink 2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37940B" id="Ink 288" o:spid="_x0000_s1026" type="#_x0000_t75" style="position:absolute;margin-left:119.15pt;margin-top:5.35pt;width:11.45pt;height:6.2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">
                      <v:imagedata r:id="rId5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1541330</wp:posOffset>
                      </wp:positionH>
                      <wp:positionV relativeFrom="paragraph">
                        <wp:posOffset>81671</wp:posOffset>
                      </wp:positionV>
                      <wp:extent cx="51480" cy="53640"/>
                      <wp:effectExtent l="38100" t="38100" r="37465" b="35560"/>
                      <wp:wrapNone/>
                      <wp:docPr id="287" name="Ink 2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5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F21D66" id="Ink 287" o:spid="_x0000_s1026" type="#_x0000_t75" style="position:absolute;margin-left:120.75pt;margin-top:5.85pt;width:5.25pt;height:5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">
                      <v:imagedata r:id="rId556" o:title=""/>
                    </v:shape>
                  </w:pict>
                </mc:Fallback>
              </mc:AlternateContent>
            </w:r>
            <w:r w:rsidR="00555D0C">
              <w:t>C is invertible matrix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>
                      <wp:simplePos x="0" y="0"/>
                      <wp:positionH relativeFrom="column">
                        <wp:posOffset>1646450</wp:posOffset>
                      </wp:positionH>
                      <wp:positionV relativeFrom="paragraph">
                        <wp:posOffset>11661</wp:posOffset>
                      </wp:positionV>
                      <wp:extent cx="90000" cy="119520"/>
                      <wp:effectExtent l="38100" t="38100" r="37465" b="33020"/>
                      <wp:wrapNone/>
                      <wp:docPr id="290" name="Ink 2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F2D12D" id="Ink 290" o:spid="_x0000_s1026" type="#_x0000_t75" style="position:absolute;margin-left:129.05pt;margin-top:.3pt;width:8.3pt;height:10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">
                      <v:imagedata r:id="rId5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>
                      <wp:simplePos x="0" y="0"/>
                      <wp:positionH relativeFrom="column">
                        <wp:posOffset>1643210</wp:posOffset>
                      </wp:positionH>
                      <wp:positionV relativeFrom="paragraph">
                        <wp:posOffset>57741</wp:posOffset>
                      </wp:positionV>
                      <wp:extent cx="72720" cy="66240"/>
                      <wp:effectExtent l="38100" t="38100" r="29210" b="35560"/>
                      <wp:wrapNone/>
                      <wp:docPr id="289" name="Ink 2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720" cy="6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9A2346" id="Ink 289" o:spid="_x0000_s1026" type="#_x0000_t75" style="position:absolute;margin-left:128.8pt;margin-top:3.95pt;width:6.95pt;height:6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">
                      <v:imagedata r:id="rId560" o:title=""/>
                    </v:shape>
                  </w:pict>
                </mc:Fallback>
              </mc:AlternateContent>
            </w:r>
            <w:r w:rsidR="00555D0C">
              <w:t>B and C are both invertible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f.</w:t>
            </w:r>
          </w:p>
        </w:tc>
        <w:tc>
          <w:tcPr>
            <w:tcW w:w="7290" w:type="dxa"/>
          </w:tcPr>
          <w:p w:rsidR="00555D0C" w:rsidRPr="0037264E" w:rsidRDefault="00555D0C" w:rsidP="003319CB"/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ANS:</w:t>
            </w:r>
          </w:p>
        </w:tc>
        <w:tc>
          <w:tcPr>
            <w:tcW w:w="7290" w:type="dxa"/>
          </w:tcPr>
          <w:p w:rsidR="00555D0C" w:rsidRPr="0037264E" w:rsidRDefault="00555D0C" w:rsidP="003319CB">
            <w:r>
              <w:t>A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PTS:</w:t>
            </w:r>
          </w:p>
        </w:tc>
        <w:tc>
          <w:tcPr>
            <w:tcW w:w="7290" w:type="dxa"/>
          </w:tcPr>
          <w:p w:rsidR="00555D0C" w:rsidRPr="0037264E" w:rsidRDefault="00555D0C" w:rsidP="003319CB"/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CHAPTER:</w:t>
            </w:r>
          </w:p>
        </w:tc>
        <w:tc>
          <w:tcPr>
            <w:tcW w:w="7290" w:type="dxa"/>
          </w:tcPr>
          <w:p w:rsidR="00555D0C" w:rsidRPr="0037264E" w:rsidRDefault="00555D0C" w:rsidP="003319CB">
            <w:r w:rsidRPr="0037264E">
              <w:t>3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MIX CHOICES:</w:t>
            </w:r>
          </w:p>
        </w:tc>
        <w:tc>
          <w:tcPr>
            <w:tcW w:w="7290" w:type="dxa"/>
          </w:tcPr>
          <w:p w:rsidR="00555D0C" w:rsidRPr="0037264E" w:rsidRDefault="00555D0C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QN=14</w:t>
            </w:r>
          </w:p>
        </w:tc>
        <w:tc>
          <w:tcPr>
            <w:tcW w:w="7323" w:type="dxa"/>
            <w:vAlign w:val="center"/>
          </w:tcPr>
          <w:p w:rsidR="006B73B5" w:rsidRDefault="006B73B5" w:rsidP="006127F5">
            <w:pPr>
              <w:pStyle w:val="NoSpacing"/>
              <w:rPr>
                <w:position w:val="-66"/>
              </w:rPr>
            </w:pPr>
            <w:r>
              <w:t>(Level 2)</w:t>
            </w:r>
          </w:p>
          <w:p w:rsidR="00555D0C" w:rsidRDefault="00582ECA" w:rsidP="006127F5">
            <w:pPr>
              <w:pStyle w:val="NoSpacing"/>
            </w:pPr>
            <w:r w:rsidRPr="00D56BAC">
              <w:rPr>
                <w:noProof/>
                <w:position w:val="-66"/>
              </w:rPr>
              <w:object w:dxaOrig="1300" w:dyaOrig="1440">
                <v:shape id="_x0000_i1035" type="#_x0000_t75" alt="" style="width:65.15pt;height:1in;mso-width-percent:0;mso-height-percent:0;mso-width-percent:0;mso-height-percent:0" o:ole="">
                  <v:imagedata r:id="rId561" o:title=""/>
                </v:shape>
                <o:OLEObject Type="Embed" ProgID="Equation.DSMT4" ShapeID="_x0000_i1035" DrawAspect="Content" ObjectID="_1730122941" r:id="rId562"/>
              </w:object>
            </w:r>
            <w:r w:rsidR="00555D0C">
              <w:t>equals: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555D0C" w:rsidRDefault="00555D0C" w:rsidP="006127F5">
            <w:pPr>
              <w:pStyle w:val="NoSpacing"/>
            </w:pPr>
            <w:r>
              <w:t>12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555D0C" w:rsidRDefault="00555D0C" w:rsidP="006127F5">
            <w:pPr>
              <w:pStyle w:val="NoSpacing"/>
            </w:pPr>
            <w:r>
              <w:t>24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555D0C" w:rsidRDefault="00555D0C" w:rsidP="006127F5">
            <w:pPr>
              <w:pStyle w:val="NoSpacing"/>
            </w:pPr>
            <w:r>
              <w:t>36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555D0C" w:rsidRDefault="00555D0C" w:rsidP="006127F5">
            <w:pPr>
              <w:pStyle w:val="NoSpacing"/>
            </w:pPr>
            <w:r>
              <w:t>81</w:t>
            </w:r>
          </w:p>
        </w:tc>
      </w:tr>
      <w:tr w:rsidR="00555D0C" w:rsidRPr="0037264E" w:rsidTr="006127F5">
        <w:tc>
          <w:tcPr>
            <w:tcW w:w="2077" w:type="dxa"/>
          </w:tcPr>
          <w:p w:rsidR="00555D0C" w:rsidRPr="0037264E" w:rsidRDefault="00555D0C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555D0C" w:rsidRDefault="00555D0C" w:rsidP="006127F5">
            <w:pPr>
              <w:pStyle w:val="NoSpacing"/>
            </w:pPr>
            <w:r>
              <w:t>48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f.</w:t>
            </w:r>
          </w:p>
        </w:tc>
        <w:tc>
          <w:tcPr>
            <w:tcW w:w="7323" w:type="dxa"/>
          </w:tcPr>
          <w:p w:rsidR="00555D0C" w:rsidRPr="0037264E" w:rsidRDefault="00555D0C" w:rsidP="003319CB"/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ANS:</w:t>
            </w:r>
          </w:p>
        </w:tc>
        <w:tc>
          <w:tcPr>
            <w:tcW w:w="7323" w:type="dxa"/>
          </w:tcPr>
          <w:p w:rsidR="00555D0C" w:rsidRPr="0037264E" w:rsidRDefault="00555D0C" w:rsidP="003319CB">
            <w:r>
              <w:t>E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PTS:</w:t>
            </w:r>
          </w:p>
        </w:tc>
        <w:tc>
          <w:tcPr>
            <w:tcW w:w="7323" w:type="dxa"/>
          </w:tcPr>
          <w:p w:rsidR="00555D0C" w:rsidRPr="0037264E" w:rsidRDefault="00555D0C" w:rsidP="003319CB"/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CHAPTER:</w:t>
            </w:r>
          </w:p>
        </w:tc>
        <w:tc>
          <w:tcPr>
            <w:tcW w:w="7323" w:type="dxa"/>
          </w:tcPr>
          <w:p w:rsidR="00555D0C" w:rsidRPr="0037264E" w:rsidRDefault="00555D0C" w:rsidP="003319CB">
            <w:r w:rsidRPr="0037264E">
              <w:t>3</w:t>
            </w:r>
          </w:p>
        </w:tc>
      </w:tr>
      <w:tr w:rsidR="00555D0C" w:rsidRPr="0037264E">
        <w:tc>
          <w:tcPr>
            <w:tcW w:w="2077" w:type="dxa"/>
          </w:tcPr>
          <w:p w:rsidR="00555D0C" w:rsidRPr="0037264E" w:rsidRDefault="00555D0C" w:rsidP="003319CB">
            <w:r w:rsidRPr="0037264E">
              <w:t>MIX CHOICES:</w:t>
            </w:r>
          </w:p>
        </w:tc>
        <w:tc>
          <w:tcPr>
            <w:tcW w:w="7323" w:type="dxa"/>
          </w:tcPr>
          <w:p w:rsidR="00555D0C" w:rsidRPr="0037264E" w:rsidRDefault="00555D0C" w:rsidP="003319CB">
            <w:r w:rsidRPr="0037264E">
              <w:t>Yes</w:t>
            </w:r>
          </w:p>
        </w:tc>
      </w:tr>
    </w:tbl>
    <w:p w:rsidR="00D724AE" w:rsidRPr="0037264E" w:rsidRDefault="00731DA2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029381</wp:posOffset>
                </wp:positionH>
                <wp:positionV relativeFrom="paragraph">
                  <wp:posOffset>2192782</wp:posOffset>
                </wp:positionV>
                <wp:extent cx="112320" cy="175320"/>
                <wp:effectExtent l="38100" t="38100" r="27940" b="4064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123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64ABB" id="Ink 400" o:spid="_x0000_s1026" type="#_x0000_t75" style="position:absolute;margin-left:316.65pt;margin-top:172.05pt;width:10.1pt;height:1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&#13;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019301</wp:posOffset>
                </wp:positionH>
                <wp:positionV relativeFrom="paragraph">
                  <wp:posOffset>2254342</wp:posOffset>
                </wp:positionV>
                <wp:extent cx="54360" cy="60120"/>
                <wp:effectExtent l="38100" t="38100" r="22225" b="4191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54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95ECD" id="Ink 399" o:spid="_x0000_s1026" type="#_x0000_t75" style="position:absolute;margin-left:315.9pt;margin-top:176.9pt;width:5.5pt;height:5.9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&#13;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927501</wp:posOffset>
                </wp:positionH>
                <wp:positionV relativeFrom="paragraph">
                  <wp:posOffset>2308702</wp:posOffset>
                </wp:positionV>
                <wp:extent cx="19800" cy="36720"/>
                <wp:effectExtent l="38100" t="38100" r="31115" b="400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9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86DB4" id="Ink 398" o:spid="_x0000_s1026" type="#_x0000_t75" style="position:absolute;margin-left:308.65pt;margin-top:181.25pt;width:2.75pt;height:4.1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&#13;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3885741</wp:posOffset>
                </wp:positionH>
                <wp:positionV relativeFrom="paragraph">
                  <wp:posOffset>2243182</wp:posOffset>
                </wp:positionV>
                <wp:extent cx="34560" cy="74880"/>
                <wp:effectExtent l="38100" t="38100" r="29210" b="4000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4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94F97" id="Ink 397" o:spid="_x0000_s1026" type="#_x0000_t75" style="position:absolute;margin-left:305.35pt;margin-top:176.05pt;width:3.9pt;height:7.1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&#13;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3825621</wp:posOffset>
                </wp:positionH>
                <wp:positionV relativeFrom="paragraph">
                  <wp:posOffset>2178022</wp:posOffset>
                </wp:positionV>
                <wp:extent cx="59400" cy="181080"/>
                <wp:effectExtent l="38100" t="38100" r="42545" b="3492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594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A87CF" id="Ink 396" o:spid="_x0000_s1026" type="#_x0000_t75" style="position:absolute;margin-left:300.65pt;margin-top:170.9pt;width:5.9pt;height:15.4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">
                <v:imagedata r:id="rId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3676221</wp:posOffset>
                </wp:positionH>
                <wp:positionV relativeFrom="paragraph">
                  <wp:posOffset>2279902</wp:posOffset>
                </wp:positionV>
                <wp:extent cx="3240" cy="16920"/>
                <wp:effectExtent l="38100" t="38100" r="34925" b="3429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3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459F1" id="Ink 395" o:spid="_x0000_s1026" type="#_x0000_t75" style="position:absolute;margin-left:288.85pt;margin-top:178.95pt;width:1.4pt;height:2.5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&#13;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3672621</wp:posOffset>
                </wp:positionH>
                <wp:positionV relativeFrom="paragraph">
                  <wp:posOffset>2229862</wp:posOffset>
                </wp:positionV>
                <wp:extent cx="9000" cy="10080"/>
                <wp:effectExtent l="38100" t="38100" r="29210" b="4127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4C9E3" id="Ink 394" o:spid="_x0000_s1026" type="#_x0000_t75" style="position:absolute;margin-left:288.6pt;margin-top:175.05pt;width:1.9pt;height:2.0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&#13;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549141</wp:posOffset>
                </wp:positionH>
                <wp:positionV relativeFrom="paragraph">
                  <wp:posOffset>2213662</wp:posOffset>
                </wp:positionV>
                <wp:extent cx="89640" cy="76320"/>
                <wp:effectExtent l="38100" t="38100" r="0" b="3810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96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9CADA" id="Ink 393" o:spid="_x0000_s1026" type="#_x0000_t75" style="position:absolute;margin-left:278.85pt;margin-top:173.7pt;width:8.25pt;height:7.1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&#13;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474621</wp:posOffset>
                </wp:positionH>
                <wp:positionV relativeFrom="paragraph">
                  <wp:posOffset>2150302</wp:posOffset>
                </wp:positionV>
                <wp:extent cx="74160" cy="123120"/>
                <wp:effectExtent l="38100" t="38100" r="2540" b="4254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74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A85A5" id="Ink 392" o:spid="_x0000_s1026" type="#_x0000_t75" style="position:absolute;margin-left:273.05pt;margin-top:168.7pt;width:7.1pt;height:10.9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&#13;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391821</wp:posOffset>
                </wp:positionH>
                <wp:positionV relativeFrom="paragraph">
                  <wp:posOffset>2203582</wp:posOffset>
                </wp:positionV>
                <wp:extent cx="70200" cy="97200"/>
                <wp:effectExtent l="25400" t="38100" r="0" b="4254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702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A37F0" id="Ink 391" o:spid="_x0000_s1026" type="#_x0000_t75" style="position:absolute;margin-left:266.45pt;margin-top:172.9pt;width:6.75pt;height:8.8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">
                <v:imagedata r:id="rId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377941</wp:posOffset>
                </wp:positionH>
                <wp:positionV relativeFrom="paragraph">
                  <wp:posOffset>1882102</wp:posOffset>
                </wp:positionV>
                <wp:extent cx="94320" cy="119520"/>
                <wp:effectExtent l="38100" t="38100" r="33020" b="3302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943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13153" id="Ink 390" o:spid="_x0000_s1026" type="#_x0000_t75" style="position:absolute;margin-left:422.85pt;margin-top:147.6pt;width:8.65pt;height:10.6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&#13;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350221</wp:posOffset>
                </wp:positionH>
                <wp:positionV relativeFrom="paragraph">
                  <wp:posOffset>1930702</wp:posOffset>
                </wp:positionV>
                <wp:extent cx="47160" cy="95760"/>
                <wp:effectExtent l="38100" t="38100" r="41910" b="3175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471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E62B5" id="Ink 389" o:spid="_x0000_s1026" type="#_x0000_t75" style="position:absolute;margin-left:420.7pt;margin-top:151.4pt;width:4.9pt;height:8.8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&#13;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324301</wp:posOffset>
                </wp:positionH>
                <wp:positionV relativeFrom="paragraph">
                  <wp:posOffset>1926022</wp:posOffset>
                </wp:positionV>
                <wp:extent cx="55080" cy="110520"/>
                <wp:effectExtent l="38100" t="38100" r="34290" b="2921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550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30EB4" id="Ink 388" o:spid="_x0000_s1026" type="#_x0000_t75" style="position:absolute;margin-left:418.65pt;margin-top:151.05pt;width:5.6pt;height:9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">
                <v:imagedata r:id="rId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197581</wp:posOffset>
                </wp:positionH>
                <wp:positionV relativeFrom="paragraph">
                  <wp:posOffset>1979662</wp:posOffset>
                </wp:positionV>
                <wp:extent cx="79200" cy="4320"/>
                <wp:effectExtent l="38100" t="38100" r="35560" b="3429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79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B4231" id="Ink 387" o:spid="_x0000_s1026" type="#_x0000_t75" style="position:absolute;margin-left:408.65pt;margin-top:155.3pt;width:7.5pt;height:1.5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">
                <v:imagedata r:id="rId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174541</wp:posOffset>
                </wp:positionH>
                <wp:positionV relativeFrom="paragraph">
                  <wp:posOffset>1935742</wp:posOffset>
                </wp:positionV>
                <wp:extent cx="101880" cy="88560"/>
                <wp:effectExtent l="38100" t="38100" r="25400" b="3873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01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7D6F3" id="Ink 386" o:spid="_x0000_s1026" type="#_x0000_t75" style="position:absolute;margin-left:406.85pt;margin-top:151.8pt;width:9.2pt;height:8.1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">
                <v:imagedata r:id="rId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054661</wp:posOffset>
                </wp:positionH>
                <wp:positionV relativeFrom="paragraph">
                  <wp:posOffset>1951582</wp:posOffset>
                </wp:positionV>
                <wp:extent cx="111240" cy="54000"/>
                <wp:effectExtent l="38100" t="38100" r="0" b="3492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112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744A" id="Ink 385" o:spid="_x0000_s1026" type="#_x0000_t75" style="position:absolute;margin-left:397.4pt;margin-top:153.05pt;width:9.95pt;height:5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">
                <v:imagedata r:id="rId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056461</wp:posOffset>
                </wp:positionH>
                <wp:positionV relativeFrom="paragraph">
                  <wp:posOffset>1885342</wp:posOffset>
                </wp:positionV>
                <wp:extent cx="48600" cy="132840"/>
                <wp:effectExtent l="38100" t="38100" r="40640" b="3238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48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5E15B" id="Ink 384" o:spid="_x0000_s1026" type="#_x0000_t75" style="position:absolute;margin-left:397.55pt;margin-top:147.9pt;width:5.05pt;height:11.6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">
                <v:imagedata r:id="rId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4756941</wp:posOffset>
                </wp:positionH>
                <wp:positionV relativeFrom="paragraph">
                  <wp:posOffset>1824862</wp:posOffset>
                </wp:positionV>
                <wp:extent cx="82440" cy="19080"/>
                <wp:effectExtent l="38100" t="38100" r="32385" b="3175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8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B0495" id="Ink 383" o:spid="_x0000_s1026" type="#_x0000_t75" style="position:absolute;margin-left:373.95pt;margin-top:143.1pt;width:7.75pt;height:2.7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">
                <v:imagedata r:id="rId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760541</wp:posOffset>
                </wp:positionH>
                <wp:positionV relativeFrom="paragraph">
                  <wp:posOffset>1748182</wp:posOffset>
                </wp:positionV>
                <wp:extent cx="46440" cy="141480"/>
                <wp:effectExtent l="38100" t="38100" r="42545" b="3683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464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92D4F" id="Ink 382" o:spid="_x0000_s1026" type="#_x0000_t75" style="position:absolute;margin-left:374.25pt;margin-top:137.05pt;width:4.85pt;height:12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">
                <v:imagedata r:id="rId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674861</wp:posOffset>
                </wp:positionH>
                <wp:positionV relativeFrom="paragraph">
                  <wp:posOffset>1864102</wp:posOffset>
                </wp:positionV>
                <wp:extent cx="64080" cy="38880"/>
                <wp:effectExtent l="38100" t="38100" r="12700" b="3746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640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73F6C" id="Ink 381" o:spid="_x0000_s1026" type="#_x0000_t75" style="position:absolute;margin-left:367.5pt;margin-top:146.2pt;width:6.3pt;height:4.2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&#13;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660821</wp:posOffset>
                </wp:positionH>
                <wp:positionV relativeFrom="paragraph">
                  <wp:posOffset>1821622</wp:posOffset>
                </wp:positionV>
                <wp:extent cx="75600" cy="5760"/>
                <wp:effectExtent l="38100" t="38100" r="38735" b="3238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75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B51EC" id="Ink 380" o:spid="_x0000_s1026" type="#_x0000_t75" style="position:absolute;margin-left:366.4pt;margin-top:142.85pt;width:7.15pt;height:1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">
                <v:imagedata r:id="rId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666941</wp:posOffset>
                </wp:positionH>
                <wp:positionV relativeFrom="paragraph">
                  <wp:posOffset>1715782</wp:posOffset>
                </wp:positionV>
                <wp:extent cx="50040" cy="86400"/>
                <wp:effectExtent l="38100" t="38100" r="1270" b="4064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50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96F26" id="Ink 379" o:spid="_x0000_s1026" type="#_x0000_t75" style="position:absolute;margin-left:366.9pt;margin-top:134.5pt;width:5.2pt;height:8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">
                <v:imagedata r:id="rId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503501</wp:posOffset>
                </wp:positionH>
                <wp:positionV relativeFrom="paragraph">
                  <wp:posOffset>1842502</wp:posOffset>
                </wp:positionV>
                <wp:extent cx="90000" cy="11880"/>
                <wp:effectExtent l="38100" t="38100" r="37465" b="3937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90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EAF4A" id="Ink 378" o:spid="_x0000_s1026" type="#_x0000_t75" style="position:absolute;margin-left:354pt;margin-top:144.5pt;width:8.3pt;height:2.1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">
                <v:imagedata r:id="rId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498821</wp:posOffset>
                </wp:positionH>
                <wp:positionV relativeFrom="paragraph">
                  <wp:posOffset>1821262</wp:posOffset>
                </wp:positionV>
                <wp:extent cx="79560" cy="7200"/>
                <wp:effectExtent l="38100" t="38100" r="34925" b="3111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79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3B01C" id="Ink 377" o:spid="_x0000_s1026" type="#_x0000_t75" style="position:absolute;margin-left:353.65pt;margin-top:142.8pt;width:7.45pt;height:1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">
                <v:imagedata r:id="rId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444461</wp:posOffset>
                </wp:positionH>
                <wp:positionV relativeFrom="paragraph">
                  <wp:posOffset>1834942</wp:posOffset>
                </wp:positionV>
                <wp:extent cx="13320" cy="72360"/>
                <wp:effectExtent l="25400" t="38100" r="38100" b="4254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33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6386B" id="Ink 376" o:spid="_x0000_s1026" type="#_x0000_t75" style="position:absolute;margin-left:349.4pt;margin-top:143.9pt;width:2.3pt;height:6.9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">
                <v:imagedata r:id="rId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354461</wp:posOffset>
                </wp:positionH>
                <wp:positionV relativeFrom="paragraph">
                  <wp:posOffset>1808302</wp:posOffset>
                </wp:positionV>
                <wp:extent cx="79920" cy="54720"/>
                <wp:effectExtent l="38100" t="38100" r="34925" b="3429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799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898B8" id="Ink 375" o:spid="_x0000_s1026" type="#_x0000_t75" style="position:absolute;margin-left:342.25pt;margin-top:141.8pt;width:7.55pt;height:5.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">
                <v:imagedata r:id="rId6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4351941</wp:posOffset>
                </wp:positionH>
                <wp:positionV relativeFrom="paragraph">
                  <wp:posOffset>1788502</wp:posOffset>
                </wp:positionV>
                <wp:extent cx="52920" cy="81720"/>
                <wp:effectExtent l="38100" t="38100" r="36195" b="3302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52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6A75C" id="Ink 374" o:spid="_x0000_s1026" type="#_x0000_t75" style="position:absolute;margin-left:342.05pt;margin-top:140.25pt;width:5.35pt;height:7.7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">
                <v:imagedata r:id="rId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4613301</wp:posOffset>
                </wp:positionH>
                <wp:positionV relativeFrom="paragraph">
                  <wp:posOffset>2068942</wp:posOffset>
                </wp:positionV>
                <wp:extent cx="72360" cy="15840"/>
                <wp:effectExtent l="38100" t="38100" r="29845" b="3556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72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FD678" id="Ink 373" o:spid="_x0000_s1026" type="#_x0000_t75" style="position:absolute;margin-left:362.65pt;margin-top:162.3pt;width:6.95pt;height:2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">
                <v:imagedata r:id="rId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4624461</wp:posOffset>
                </wp:positionH>
                <wp:positionV relativeFrom="paragraph">
                  <wp:posOffset>2019622</wp:posOffset>
                </wp:positionV>
                <wp:extent cx="29160" cy="101880"/>
                <wp:effectExtent l="38100" t="38100" r="34925" b="3810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91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88814" id="Ink 372" o:spid="_x0000_s1026" type="#_x0000_t75" style="position:absolute;margin-left:363.55pt;margin-top:158.45pt;width:3.55pt;height:9.2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">
                <v:imagedata r:id="rId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4485861</wp:posOffset>
                </wp:positionH>
                <wp:positionV relativeFrom="paragraph">
                  <wp:posOffset>2093422</wp:posOffset>
                </wp:positionV>
                <wp:extent cx="114120" cy="18000"/>
                <wp:effectExtent l="38100" t="38100" r="38735" b="3302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14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75B73" id="Ink 371" o:spid="_x0000_s1026" type="#_x0000_t75" style="position:absolute;margin-left:352.6pt;margin-top:164.25pt;width:10.25pt;height:2.6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&#13;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498461</wp:posOffset>
                </wp:positionH>
                <wp:positionV relativeFrom="paragraph">
                  <wp:posOffset>2061742</wp:posOffset>
                </wp:positionV>
                <wp:extent cx="64800" cy="7560"/>
                <wp:effectExtent l="38100" t="38100" r="36830" b="3111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4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F1BFF" id="Ink 370" o:spid="_x0000_s1026" type="#_x0000_t75" style="position:absolute;margin-left:353.6pt;margin-top:161.75pt;width:6.3pt;height:1.8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">
                <v:imagedata r:id="rId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390461</wp:posOffset>
                </wp:positionH>
                <wp:positionV relativeFrom="paragraph">
                  <wp:posOffset>2105302</wp:posOffset>
                </wp:positionV>
                <wp:extent cx="52200" cy="51840"/>
                <wp:effectExtent l="25400" t="38100" r="24130" b="3746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522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440A9" id="Ink 369" o:spid="_x0000_s1026" type="#_x0000_t75" style="position:absolute;margin-left:345.1pt;margin-top:165.15pt;width:5.3pt;height:5.3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">
                <v:imagedata r:id="rId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304061</wp:posOffset>
                </wp:positionH>
                <wp:positionV relativeFrom="paragraph">
                  <wp:posOffset>2070022</wp:posOffset>
                </wp:positionV>
                <wp:extent cx="93240" cy="49680"/>
                <wp:effectExtent l="38100" t="38100" r="34290" b="3937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932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675F6" id="Ink 368" o:spid="_x0000_s1026" type="#_x0000_t75" style="position:absolute;margin-left:338.3pt;margin-top:162.4pt;width:8.55pt;height:5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">
                <v:imagedata r:id="rId6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315941</wp:posOffset>
                </wp:positionH>
                <wp:positionV relativeFrom="paragraph">
                  <wp:posOffset>2051302</wp:posOffset>
                </wp:positionV>
                <wp:extent cx="47880" cy="88200"/>
                <wp:effectExtent l="38100" t="38100" r="41275" b="3937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47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D8D6A" id="Ink 367" o:spid="_x0000_s1026" type="#_x0000_t75" style="position:absolute;margin-left:339.25pt;margin-top:160.9pt;width:4.95pt;height:8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">
                <v:imagedata r:id="rId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152141</wp:posOffset>
                </wp:positionH>
                <wp:positionV relativeFrom="paragraph">
                  <wp:posOffset>1850062</wp:posOffset>
                </wp:positionV>
                <wp:extent cx="145080" cy="302760"/>
                <wp:effectExtent l="38100" t="38100" r="20320" b="4064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450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94E4D" id="Ink 366" o:spid="_x0000_s1026" type="#_x0000_t75" style="position:absolute;margin-left:326.35pt;margin-top:145.05pt;width:12.6pt;height:25.1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">
                <v:imagedata r:id="rId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673485</wp:posOffset>
                </wp:positionH>
                <wp:positionV relativeFrom="paragraph">
                  <wp:posOffset>1795725</wp:posOffset>
                </wp:positionV>
                <wp:extent cx="70920" cy="77040"/>
                <wp:effectExtent l="38100" t="38100" r="18415" b="3746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709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30F54" id="Ink 365" o:spid="_x0000_s1026" type="#_x0000_t75" style="position:absolute;margin-left:288.65pt;margin-top:140.8pt;width:6.8pt;height:7.2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">
                <v:imagedata r:id="rId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531285</wp:posOffset>
                </wp:positionH>
                <wp:positionV relativeFrom="paragraph">
                  <wp:posOffset>1868445</wp:posOffset>
                </wp:positionV>
                <wp:extent cx="104400" cy="11520"/>
                <wp:effectExtent l="38100" t="38100" r="35560" b="3937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04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E0BC5" id="Ink 364" o:spid="_x0000_s1026" type="#_x0000_t75" style="position:absolute;margin-left:277.45pt;margin-top:146.5pt;width:9.4pt;height:2.1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">
                <v:imagedata r:id="rId6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503565</wp:posOffset>
                </wp:positionH>
                <wp:positionV relativeFrom="paragraph">
                  <wp:posOffset>1824525</wp:posOffset>
                </wp:positionV>
                <wp:extent cx="101520" cy="7200"/>
                <wp:effectExtent l="38100" t="38100" r="38735" b="311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01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2D96D" id="Ink 363" o:spid="_x0000_s1026" type="#_x0000_t75" style="position:absolute;margin-left:275.25pt;margin-top:143.1pt;width:9.2pt;height:1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">
                <v:imagedata r:id="rId6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3357765</wp:posOffset>
                </wp:positionH>
                <wp:positionV relativeFrom="paragraph">
                  <wp:posOffset>1856925</wp:posOffset>
                </wp:positionV>
                <wp:extent cx="87840" cy="70920"/>
                <wp:effectExtent l="25400" t="38100" r="39370" b="3111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878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42350" id="Ink 362" o:spid="_x0000_s1026" type="#_x0000_t75" style="position:absolute;margin-left:263.8pt;margin-top:145.6pt;width:8.1pt;height:6.8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">
                <v:imagedata r:id="rId6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284325</wp:posOffset>
                </wp:positionH>
                <wp:positionV relativeFrom="paragraph">
                  <wp:posOffset>1817325</wp:posOffset>
                </wp:positionV>
                <wp:extent cx="90000" cy="70200"/>
                <wp:effectExtent l="38100" t="38100" r="37465" b="3175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900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21656" id="Ink 361" o:spid="_x0000_s1026" type="#_x0000_t75" style="position:absolute;margin-left:258pt;margin-top:142.5pt;width:8.35pt;height:6.7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">
                <v:imagedata r:id="rId6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282165</wp:posOffset>
                </wp:positionH>
                <wp:positionV relativeFrom="paragraph">
                  <wp:posOffset>1801485</wp:posOffset>
                </wp:positionV>
                <wp:extent cx="39960" cy="97560"/>
                <wp:effectExtent l="38100" t="38100" r="36830" b="2984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399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A22E3" id="Ink 360" o:spid="_x0000_s1026" type="#_x0000_t75" style="position:absolute;margin-left:257.85pt;margin-top:141.25pt;width:4.4pt;height:8.9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">
                <v:imagedata r:id="rId6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157605</wp:posOffset>
                </wp:positionH>
                <wp:positionV relativeFrom="paragraph">
                  <wp:posOffset>1789245</wp:posOffset>
                </wp:positionV>
                <wp:extent cx="39240" cy="109080"/>
                <wp:effectExtent l="38100" t="38100" r="24765" b="3111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39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471DD" id="Ink 359" o:spid="_x0000_s1026" type="#_x0000_t75" style="position:absolute;margin-left:248.05pt;margin-top:140.3pt;width:4.35pt;height:9.8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">
                <v:imagedata r:id="rId6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053925</wp:posOffset>
                </wp:positionH>
                <wp:positionV relativeFrom="paragraph">
                  <wp:posOffset>1864845</wp:posOffset>
                </wp:positionV>
                <wp:extent cx="75600" cy="5760"/>
                <wp:effectExtent l="38100" t="38100" r="38735" b="3238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75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45D27" id="Ink 358" o:spid="_x0000_s1026" type="#_x0000_t75" style="position:absolute;margin-left:239.85pt;margin-top:146.25pt;width:7.15pt;height:1.6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">
                <v:imagedata r:id="rId6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947005</wp:posOffset>
                </wp:positionH>
                <wp:positionV relativeFrom="paragraph">
                  <wp:posOffset>1873125</wp:posOffset>
                </wp:positionV>
                <wp:extent cx="16920" cy="70920"/>
                <wp:effectExtent l="25400" t="38100" r="34290" b="3111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6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7A581" id="Ink 357" o:spid="_x0000_s1026" type="#_x0000_t75" style="position:absolute;margin-left:231.45pt;margin-top:146.9pt;width:2.55pt;height:6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">
                <v:imagedata r:id="rId6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887605</wp:posOffset>
                </wp:positionH>
                <wp:positionV relativeFrom="paragraph">
                  <wp:posOffset>1807965</wp:posOffset>
                </wp:positionV>
                <wp:extent cx="66960" cy="88560"/>
                <wp:effectExtent l="38100" t="38100" r="34925" b="3873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69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CDFD8" id="Ink 356" o:spid="_x0000_s1026" type="#_x0000_t75" style="position:absolute;margin-left:226.75pt;margin-top:141.75pt;width:6.45pt;height:8.1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">
                <v:imagedata r:id="rId6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866725</wp:posOffset>
                </wp:positionH>
                <wp:positionV relativeFrom="paragraph">
                  <wp:posOffset>1833885</wp:posOffset>
                </wp:positionV>
                <wp:extent cx="54360" cy="59760"/>
                <wp:effectExtent l="38100" t="38100" r="34925" b="2921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543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F4908" id="Ink 355" o:spid="_x0000_s1026" type="#_x0000_t75" style="position:absolute;margin-left:225.15pt;margin-top:143.8pt;width:5.5pt;height:5.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">
                <v:imagedata r:id="rId6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765565</wp:posOffset>
                </wp:positionH>
                <wp:positionV relativeFrom="paragraph">
                  <wp:posOffset>1827045</wp:posOffset>
                </wp:positionV>
                <wp:extent cx="75240" cy="90720"/>
                <wp:effectExtent l="38100" t="38100" r="39370" b="3683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752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67990" id="Ink 354" o:spid="_x0000_s1026" type="#_x0000_t75" style="position:absolute;margin-left:217.15pt;margin-top:143.25pt;width:7.1pt;height:8.4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">
                <v:imagedata r:id="rId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5065500</wp:posOffset>
                </wp:positionH>
                <wp:positionV relativeFrom="paragraph">
                  <wp:posOffset>95480</wp:posOffset>
                </wp:positionV>
                <wp:extent cx="90720" cy="113040"/>
                <wp:effectExtent l="38100" t="38100" r="36830" b="3937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907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2A9F4" id="Ink 296" o:spid="_x0000_s1026" type="#_x0000_t75" style="position:absolute;margin-left:398.25pt;margin-top:6.9pt;width:8.4pt;height:10.1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">
                <v:imagedata r:id="rId6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819620</wp:posOffset>
                </wp:positionH>
                <wp:positionV relativeFrom="paragraph">
                  <wp:posOffset>96560</wp:posOffset>
                </wp:positionV>
                <wp:extent cx="50760" cy="67680"/>
                <wp:effectExtent l="38100" t="38100" r="26035" b="3429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50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3DF20" id="Ink 295" o:spid="_x0000_s1026" type="#_x0000_t75" style="position:absolute;margin-left:378.95pt;margin-top:7pt;width:5.25pt;height:6.5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">
                <v:imagedata r:id="rId6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764900</wp:posOffset>
                </wp:positionH>
                <wp:positionV relativeFrom="paragraph">
                  <wp:posOffset>89000</wp:posOffset>
                </wp:positionV>
                <wp:extent cx="20880" cy="74160"/>
                <wp:effectExtent l="25400" t="38100" r="30480" b="406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0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3C880" id="Ink 294" o:spid="_x0000_s1026" type="#_x0000_t75" style="position:absolute;margin-left:374.6pt;margin-top:6.4pt;width:2.9pt;height:7.1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">
                <v:imagedata r:id="rId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659060</wp:posOffset>
                </wp:positionH>
                <wp:positionV relativeFrom="paragraph">
                  <wp:posOffset>130400</wp:posOffset>
                </wp:positionV>
                <wp:extent cx="71640" cy="6840"/>
                <wp:effectExtent l="38100" t="38100" r="30480" b="3175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71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C9F14" id="Ink 293" o:spid="_x0000_s1026" type="#_x0000_t75" style="position:absolute;margin-left:366.3pt;margin-top:9.65pt;width:6.9pt;height:1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">
                <v:imagedata r:id="rId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553580</wp:posOffset>
                </wp:positionH>
                <wp:positionV relativeFrom="paragraph">
                  <wp:posOffset>131840</wp:posOffset>
                </wp:positionV>
                <wp:extent cx="52920" cy="30960"/>
                <wp:effectExtent l="38100" t="38100" r="36195" b="3302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2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E68E4" id="Ink 292" o:spid="_x0000_s1026" type="#_x0000_t75" style="position:absolute;margin-left:357.95pt;margin-top:9.8pt;width:5.35pt;height:3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">
                <v:imagedata r:id="rId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4583460</wp:posOffset>
                </wp:positionH>
                <wp:positionV relativeFrom="paragraph">
                  <wp:posOffset>77480</wp:posOffset>
                </wp:positionV>
                <wp:extent cx="32040" cy="92520"/>
                <wp:effectExtent l="38100" t="38100" r="31750" b="3492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32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7151B" id="Ink 291" o:spid="_x0000_s1026" type="#_x0000_t75" style="position:absolute;margin-left:360.3pt;margin-top:5.5pt;width:3.7pt;height:8.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">
                <v:imagedata r:id="rId668" o:title="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QN=15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4189505</wp:posOffset>
                      </wp:positionH>
                      <wp:positionV relativeFrom="paragraph">
                        <wp:posOffset>11790</wp:posOffset>
                      </wp:positionV>
                      <wp:extent cx="84240" cy="116640"/>
                      <wp:effectExtent l="38100" t="38100" r="30480" b="36195"/>
                      <wp:wrapNone/>
                      <wp:docPr id="309" name="Ink 3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11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6331AC" id="Ink 309" o:spid="_x0000_s1026" type="#_x0000_t75" style="position:absolute;margin-left:329.3pt;margin-top:.35pt;width:7.85pt;height:10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">
                      <v:imagedata r:id="rId6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3988625</wp:posOffset>
                      </wp:positionH>
                      <wp:positionV relativeFrom="paragraph">
                        <wp:posOffset>88830</wp:posOffset>
                      </wp:positionV>
                      <wp:extent cx="117000" cy="8280"/>
                      <wp:effectExtent l="38100" t="38100" r="35560" b="29845"/>
                      <wp:wrapNone/>
                      <wp:docPr id="308" name="Ink 3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322545" id="Ink 308" o:spid="_x0000_s1026" type="#_x0000_t75" style="position:absolute;margin-left:313.45pt;margin-top:6.4pt;width:10.4pt;height:1.8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">
                      <v:imagedata r:id="rId6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4017425</wp:posOffset>
                      </wp:positionH>
                      <wp:positionV relativeFrom="paragraph">
                        <wp:posOffset>44550</wp:posOffset>
                      </wp:positionV>
                      <wp:extent cx="104040" cy="4320"/>
                      <wp:effectExtent l="38100" t="38100" r="36195" b="34290"/>
                      <wp:wrapNone/>
                      <wp:docPr id="307" name="Ink 3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E34D7C" id="Ink 307" o:spid="_x0000_s1026" type="#_x0000_t75" style="position:absolute;margin-left:315.75pt;margin-top:2.9pt;width:9.45pt;height:1.5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">
                      <v:imagedata r:id="rId6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4023185</wp:posOffset>
                      </wp:positionH>
                      <wp:positionV relativeFrom="paragraph">
                        <wp:posOffset>48510</wp:posOffset>
                      </wp:positionV>
                      <wp:extent cx="7560" cy="12240"/>
                      <wp:effectExtent l="38100" t="38100" r="31115" b="38735"/>
                      <wp:wrapNone/>
                      <wp:docPr id="306" name="Ink 3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339F6F" id="Ink 306" o:spid="_x0000_s1026" type="#_x0000_t75" style="position:absolute;margin-left:316.2pt;margin-top:3.2pt;width:1.85pt;height:2.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">
                      <v:imagedata r:id="rId6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3081785</wp:posOffset>
                      </wp:positionH>
                      <wp:positionV relativeFrom="paragraph">
                        <wp:posOffset>-164610</wp:posOffset>
                      </wp:positionV>
                      <wp:extent cx="53280" cy="428400"/>
                      <wp:effectExtent l="38100" t="38100" r="36195" b="29210"/>
                      <wp:wrapNone/>
                      <wp:docPr id="305" name="Ink 3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42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CD14F7" id="Ink 305" o:spid="_x0000_s1026" type="#_x0000_t75" style="position:absolute;margin-left:242.05pt;margin-top:-13.55pt;width:5.45pt;height:34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">
                      <v:imagedata r:id="rId6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3872345</wp:posOffset>
                      </wp:positionH>
                      <wp:positionV relativeFrom="paragraph">
                        <wp:posOffset>-60570</wp:posOffset>
                      </wp:positionV>
                      <wp:extent cx="55080" cy="388440"/>
                      <wp:effectExtent l="38100" t="38100" r="34290" b="31115"/>
                      <wp:wrapNone/>
                      <wp:docPr id="304" name="Ink 3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38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2E271B" id="Ink 304" o:spid="_x0000_s1026" type="#_x0000_t75" style="position:absolute;margin-left:304.3pt;margin-top:-5.35pt;width:5.55pt;height:31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">
                      <v:imagedata r:id="rId6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3823385</wp:posOffset>
                      </wp:positionH>
                      <wp:positionV relativeFrom="paragraph">
                        <wp:posOffset>182790</wp:posOffset>
                      </wp:positionV>
                      <wp:extent cx="35280" cy="64080"/>
                      <wp:effectExtent l="25400" t="38100" r="41275" b="38100"/>
                      <wp:wrapNone/>
                      <wp:docPr id="303" name="Ink 3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8653B0" id="Ink 303" o:spid="_x0000_s1026" type="#_x0000_t75" style="position:absolute;margin-left:300.45pt;margin-top:13.8pt;width:4pt;height:6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">
                      <v:imagedata r:id="rId6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3769385</wp:posOffset>
                      </wp:positionH>
                      <wp:positionV relativeFrom="paragraph">
                        <wp:posOffset>184590</wp:posOffset>
                      </wp:positionV>
                      <wp:extent cx="14400" cy="58320"/>
                      <wp:effectExtent l="38100" t="38100" r="36830" b="31115"/>
                      <wp:wrapNone/>
                      <wp:docPr id="302" name="Ink 3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136536" id="Ink 302" o:spid="_x0000_s1026" type="#_x0000_t75" style="position:absolute;margin-left:296.2pt;margin-top:13.95pt;width:2.35pt;height:5.8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">
                      <v:imagedata r:id="rId6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3729065</wp:posOffset>
                      </wp:positionH>
                      <wp:positionV relativeFrom="paragraph">
                        <wp:posOffset>215910</wp:posOffset>
                      </wp:positionV>
                      <wp:extent cx="71280" cy="13680"/>
                      <wp:effectExtent l="38100" t="38100" r="30480" b="37465"/>
                      <wp:wrapNone/>
                      <wp:docPr id="301" name="Ink 3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2CD35C" id="Ink 301" o:spid="_x0000_s1026" type="#_x0000_t75" style="position:absolute;margin-left:293.05pt;margin-top:16.4pt;width:6.8pt;height:2.3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">
                      <v:imagedata r:id="rId6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3626465</wp:posOffset>
                      </wp:positionH>
                      <wp:positionV relativeFrom="paragraph">
                        <wp:posOffset>214110</wp:posOffset>
                      </wp:positionV>
                      <wp:extent cx="43920" cy="42120"/>
                      <wp:effectExtent l="38100" t="38100" r="32385" b="34290"/>
                      <wp:wrapNone/>
                      <wp:docPr id="300" name="Ink 3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4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7EE16D" id="Ink 300" o:spid="_x0000_s1026" type="#_x0000_t75" style="position:absolute;margin-left:284.95pt;margin-top:16.25pt;width:4.65pt;height:4.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">
                      <v:imagedata r:id="rId6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3635465</wp:posOffset>
                      </wp:positionH>
                      <wp:positionV relativeFrom="paragraph">
                        <wp:posOffset>161190</wp:posOffset>
                      </wp:positionV>
                      <wp:extent cx="44640" cy="82080"/>
                      <wp:effectExtent l="38100" t="38100" r="31750" b="32385"/>
                      <wp:wrapNone/>
                      <wp:docPr id="299" name="Ink 2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EC10C0" id="Ink 299" o:spid="_x0000_s1026" type="#_x0000_t75" style="position:absolute;margin-left:285.65pt;margin-top:12.1pt;width:4.7pt;height:7.6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">
                      <v:imagedata r:id="rId6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>
                      <wp:simplePos x="0" y="0"/>
                      <wp:positionH relativeFrom="column">
                        <wp:posOffset>3318305</wp:posOffset>
                      </wp:positionH>
                      <wp:positionV relativeFrom="paragraph">
                        <wp:posOffset>152550</wp:posOffset>
                      </wp:positionV>
                      <wp:extent cx="42840" cy="110880"/>
                      <wp:effectExtent l="38100" t="38100" r="33655" b="41910"/>
                      <wp:wrapNone/>
                      <wp:docPr id="298" name="Ink 2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7F6F92" id="Ink 298" o:spid="_x0000_s1026" type="#_x0000_t75" style="position:absolute;margin-left:260.75pt;margin-top:11.4pt;width:4.55pt;height:9.9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">
                      <v:imagedata r:id="rId6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>
                      <wp:simplePos x="0" y="0"/>
                      <wp:positionH relativeFrom="column">
                        <wp:posOffset>3247025</wp:posOffset>
                      </wp:positionH>
                      <wp:positionV relativeFrom="paragraph">
                        <wp:posOffset>200430</wp:posOffset>
                      </wp:positionV>
                      <wp:extent cx="54360" cy="2160"/>
                      <wp:effectExtent l="38100" t="38100" r="34925" b="36195"/>
                      <wp:wrapNone/>
                      <wp:docPr id="297" name="Ink 2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C162FD" id="Ink 297" o:spid="_x0000_s1026" type="#_x0000_t75" style="position:absolute;margin-left:255.05pt;margin-top:15.2pt;width:5.5pt;height:1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">
                      <v:imagedata r:id="rId694" o:title=""/>
                    </v:shape>
                  </w:pict>
                </mc:Fallback>
              </mc:AlternateContent>
            </w:r>
            <w:r w:rsidR="006B73B5">
              <w:t xml:space="preserve">(Level 2) </w:t>
            </w:r>
            <w:r w:rsidR="00555D0C">
              <w:t xml:space="preserve">Find the eigenvalues of </w:t>
            </w:r>
            <w:r w:rsidR="00582ECA" w:rsidRPr="007012BC">
              <w:rPr>
                <w:noProof/>
                <w:position w:val="-30"/>
              </w:rPr>
              <w:object w:dxaOrig="1140" w:dyaOrig="720">
                <v:shape id="_x0000_i1034" type="#_x0000_t75" alt="" style="width:57.05pt;height:36.15pt;mso-width-percent:0;mso-height-percent:0;mso-width-percent:0;mso-height-percent:0" o:ole="">
                  <v:imagedata r:id="rId695" o:title=""/>
                </v:shape>
                <o:OLEObject Type="Embed" ProgID="Equation.DSMT4" ShapeID="_x0000_i1034" DrawAspect="Content" ObjectID="_1730122942" r:id="rId696"/>
              </w:objec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2788130</wp:posOffset>
                      </wp:positionH>
                      <wp:positionV relativeFrom="paragraph">
                        <wp:posOffset>-227155</wp:posOffset>
                      </wp:positionV>
                      <wp:extent cx="109440" cy="481680"/>
                      <wp:effectExtent l="38100" t="38100" r="30480" b="26670"/>
                      <wp:wrapNone/>
                      <wp:docPr id="324" name="Ink 3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40" cy="48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153C6E" id="Ink 324" o:spid="_x0000_s1026" type="#_x0000_t75" style="position:absolute;margin-left:218.95pt;margin-top:-18.5pt;width:9.8pt;height:39.1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">
                      <v:imagedata r:id="rId6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4033985</wp:posOffset>
                      </wp:positionH>
                      <wp:positionV relativeFrom="paragraph">
                        <wp:posOffset>52600</wp:posOffset>
                      </wp:positionV>
                      <wp:extent cx="85680" cy="99000"/>
                      <wp:effectExtent l="38100" t="38100" r="16510" b="41275"/>
                      <wp:wrapNone/>
                      <wp:docPr id="323" name="Ink 3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104350" id="Ink 323" o:spid="_x0000_s1026" type="#_x0000_t75" style="position:absolute;margin-left:317.05pt;margin-top:3.55pt;width:8pt;height:9.0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">
                      <v:imagedata r:id="rId7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3883145</wp:posOffset>
                      </wp:positionH>
                      <wp:positionV relativeFrom="paragraph">
                        <wp:posOffset>128200</wp:posOffset>
                      </wp:positionV>
                      <wp:extent cx="89640" cy="9000"/>
                      <wp:effectExtent l="38100" t="38100" r="0" b="41910"/>
                      <wp:wrapNone/>
                      <wp:docPr id="322" name="Ink 3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4164C8" id="Ink 322" o:spid="_x0000_s1026" type="#_x0000_t75" style="position:absolute;margin-left:305.15pt;margin-top:9.5pt;width:8.2pt;height:1.9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">
                      <v:imagedata r:id="rId7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3880265</wp:posOffset>
                      </wp:positionH>
                      <wp:positionV relativeFrom="paragraph">
                        <wp:posOffset>98320</wp:posOffset>
                      </wp:positionV>
                      <wp:extent cx="76320" cy="10440"/>
                      <wp:effectExtent l="38100" t="38100" r="25400" b="40640"/>
                      <wp:wrapNone/>
                      <wp:docPr id="321" name="Ink 3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C19CCA" id="Ink 321" o:spid="_x0000_s1026" type="#_x0000_t75" style="position:absolute;margin-left:304.95pt;margin-top:7.15pt;width:7.2pt;height: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">
                      <v:imagedata r:id="rId7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3773345</wp:posOffset>
                      </wp:positionH>
                      <wp:positionV relativeFrom="paragraph">
                        <wp:posOffset>46120</wp:posOffset>
                      </wp:positionV>
                      <wp:extent cx="64080" cy="93960"/>
                      <wp:effectExtent l="38100" t="38100" r="38100" b="33655"/>
                      <wp:wrapNone/>
                      <wp:docPr id="320" name="Ink 3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D19379" id="Ink 320" o:spid="_x0000_s1026" type="#_x0000_t75" style="position:absolute;margin-left:296.5pt;margin-top:3.05pt;width:6.3pt;height:8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">
                      <v:imagedata r:id="rId7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3715025</wp:posOffset>
                      </wp:positionH>
                      <wp:positionV relativeFrom="paragraph">
                        <wp:posOffset>51880</wp:posOffset>
                      </wp:positionV>
                      <wp:extent cx="25920" cy="89640"/>
                      <wp:effectExtent l="38100" t="38100" r="38100" b="37465"/>
                      <wp:wrapNone/>
                      <wp:docPr id="319" name="Ink 3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281638" id="Ink 319" o:spid="_x0000_s1026" type="#_x0000_t75" style="position:absolute;margin-left:291.95pt;margin-top:3.5pt;width:3.3pt;height:8.2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">
                      <v:imagedata r:id="rId7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3641945</wp:posOffset>
                      </wp:positionH>
                      <wp:positionV relativeFrom="paragraph">
                        <wp:posOffset>76360</wp:posOffset>
                      </wp:positionV>
                      <wp:extent cx="12960" cy="65520"/>
                      <wp:effectExtent l="38100" t="38100" r="38100" b="36195"/>
                      <wp:wrapNone/>
                      <wp:docPr id="318" name="Ink 3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731E50" id="Ink 318" o:spid="_x0000_s1026" type="#_x0000_t75" style="position:absolute;margin-left:286.15pt;margin-top:5.4pt;width:2.2pt;height:6.3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">
                      <v:imagedata r:id="rId7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3588665</wp:posOffset>
                      </wp:positionH>
                      <wp:positionV relativeFrom="paragraph">
                        <wp:posOffset>109480</wp:posOffset>
                      </wp:positionV>
                      <wp:extent cx="97920" cy="1440"/>
                      <wp:effectExtent l="38100" t="38100" r="41910" b="36830"/>
                      <wp:wrapNone/>
                      <wp:docPr id="317" name="Ink 3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7F6A4" id="Ink 317" o:spid="_x0000_s1026" type="#_x0000_t75" style="position:absolute;margin-left:281.95pt;margin-top:8pt;width:8.9pt;height:1.3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">
                      <v:imagedata r:id="rId7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>
                      <wp:simplePos x="0" y="0"/>
                      <wp:positionH relativeFrom="column">
                        <wp:posOffset>3418745</wp:posOffset>
                      </wp:positionH>
                      <wp:positionV relativeFrom="paragraph">
                        <wp:posOffset>90400</wp:posOffset>
                      </wp:positionV>
                      <wp:extent cx="82800" cy="58320"/>
                      <wp:effectExtent l="38100" t="38100" r="31750" b="43815"/>
                      <wp:wrapNone/>
                      <wp:docPr id="316" name="Ink 3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A3236E" id="Ink 316" o:spid="_x0000_s1026" type="#_x0000_t75" style="position:absolute;margin-left:268.6pt;margin-top:6.5pt;width:7.7pt;height:5.8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">
                      <v:imagedata r:id="rId7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3456185</wp:posOffset>
                      </wp:positionH>
                      <wp:positionV relativeFrom="paragraph">
                        <wp:posOffset>30280</wp:posOffset>
                      </wp:positionV>
                      <wp:extent cx="46440" cy="92880"/>
                      <wp:effectExtent l="38100" t="38100" r="42545" b="34290"/>
                      <wp:wrapNone/>
                      <wp:docPr id="315" name="Ink 3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44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8D69C1" id="Ink 315" o:spid="_x0000_s1026" type="#_x0000_t75" style="position:absolute;margin-left:271.6pt;margin-top:1.8pt;width:4.8pt;height:8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">
                      <v:imagedata r:id="rId7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3331265</wp:posOffset>
                      </wp:positionH>
                      <wp:positionV relativeFrom="paragraph">
                        <wp:posOffset>23800</wp:posOffset>
                      </wp:positionV>
                      <wp:extent cx="79200" cy="104400"/>
                      <wp:effectExtent l="25400" t="38100" r="0" b="35560"/>
                      <wp:wrapNone/>
                      <wp:docPr id="314" name="Ink 3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6136A8" id="Ink 314" o:spid="_x0000_s1026" type="#_x0000_t75" style="position:absolute;margin-left:261.7pt;margin-top:1.25pt;width:7.5pt;height:9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">
                      <v:imagedata r:id="rId7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3230825</wp:posOffset>
                      </wp:positionH>
                      <wp:positionV relativeFrom="paragraph">
                        <wp:posOffset>70960</wp:posOffset>
                      </wp:positionV>
                      <wp:extent cx="73440" cy="10080"/>
                      <wp:effectExtent l="38100" t="38100" r="28575" b="41275"/>
                      <wp:wrapNone/>
                      <wp:docPr id="313" name="Ink 3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912B8F" id="Ink 313" o:spid="_x0000_s1026" type="#_x0000_t75" style="position:absolute;margin-left:253.8pt;margin-top:5pt;width:7pt;height:2.0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">
                      <v:imagedata r:id="rId7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3117065</wp:posOffset>
                      </wp:positionH>
                      <wp:positionV relativeFrom="paragraph">
                        <wp:posOffset>7240</wp:posOffset>
                      </wp:positionV>
                      <wp:extent cx="84960" cy="48240"/>
                      <wp:effectExtent l="25400" t="38100" r="17145" b="41275"/>
                      <wp:wrapNone/>
                      <wp:docPr id="312" name="Ink 3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26DC7A" id="Ink 312" o:spid="_x0000_s1026" type="#_x0000_t75" style="position:absolute;margin-left:244.85pt;margin-top:-.05pt;width:7.95pt;height:5.0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">
                      <v:imagedata r:id="rId7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2992865</wp:posOffset>
                      </wp:positionH>
                      <wp:positionV relativeFrom="paragraph">
                        <wp:posOffset>104800</wp:posOffset>
                      </wp:positionV>
                      <wp:extent cx="55800" cy="36360"/>
                      <wp:effectExtent l="38100" t="38100" r="33655" b="40005"/>
                      <wp:wrapNone/>
                      <wp:docPr id="311" name="Ink 3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3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AF3D0E" id="Ink 311" o:spid="_x0000_s1026" type="#_x0000_t75" style="position:absolute;margin-left:235.05pt;margin-top:7.65pt;width:5.65pt;height:4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">
                      <v:imagedata r:id="rId7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3025625</wp:posOffset>
                      </wp:positionH>
                      <wp:positionV relativeFrom="paragraph">
                        <wp:posOffset>39640</wp:posOffset>
                      </wp:positionV>
                      <wp:extent cx="42120" cy="93960"/>
                      <wp:effectExtent l="38100" t="38100" r="34290" b="33655"/>
                      <wp:wrapNone/>
                      <wp:docPr id="310" name="Ink 3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37DF1B" id="Ink 310" o:spid="_x0000_s1026" type="#_x0000_t75" style="position:absolute;margin-left:237.65pt;margin-top:2.5pt;width:4.5pt;height:8.6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">
                      <v:imagedata r:id="rId726" o:title=""/>
                    </v:shape>
                  </w:pict>
                </mc:Fallback>
              </mc:AlternateContent>
            </w:r>
            <w:r w:rsidR="00555D0C">
              <w:t>4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3784610</wp:posOffset>
                      </wp:positionH>
                      <wp:positionV relativeFrom="paragraph">
                        <wp:posOffset>104235</wp:posOffset>
                      </wp:positionV>
                      <wp:extent cx="72360" cy="81000"/>
                      <wp:effectExtent l="38100" t="38100" r="29845" b="33655"/>
                      <wp:wrapNone/>
                      <wp:docPr id="330" name="Ink 3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71BAB2" id="Ink 330" o:spid="_x0000_s1026" type="#_x0000_t75" style="position:absolute;margin-left:297.4pt;margin-top:7.6pt;width:6.95pt;height:7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">
                      <v:imagedata r:id="rId7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3601010</wp:posOffset>
                      </wp:positionH>
                      <wp:positionV relativeFrom="paragraph">
                        <wp:posOffset>162555</wp:posOffset>
                      </wp:positionV>
                      <wp:extent cx="99000" cy="17280"/>
                      <wp:effectExtent l="38100" t="38100" r="15875" b="33655"/>
                      <wp:wrapNone/>
                      <wp:docPr id="328" name="Ink 3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29E7B1" id="Ink 328" o:spid="_x0000_s1026" type="#_x0000_t75" style="position:absolute;margin-left:282.95pt;margin-top:12.2pt;width:9.05pt;height:2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">
                      <v:imagedata r:id="rId7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3511730</wp:posOffset>
                      </wp:positionH>
                      <wp:positionV relativeFrom="paragraph">
                        <wp:posOffset>119715</wp:posOffset>
                      </wp:positionV>
                      <wp:extent cx="41400" cy="113040"/>
                      <wp:effectExtent l="38100" t="38100" r="34925" b="39370"/>
                      <wp:wrapNone/>
                      <wp:docPr id="326" name="Ink 3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703B54" id="Ink 326" o:spid="_x0000_s1026" type="#_x0000_t75" style="position:absolute;margin-left:275.9pt;margin-top:8.85pt;width:4.45pt;height:10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">
                      <v:imagedata r:id="rId7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2903690</wp:posOffset>
                      </wp:positionH>
                      <wp:positionV relativeFrom="paragraph">
                        <wp:posOffset>22875</wp:posOffset>
                      </wp:positionV>
                      <wp:extent cx="758880" cy="44640"/>
                      <wp:effectExtent l="38100" t="38100" r="28575" b="31750"/>
                      <wp:wrapNone/>
                      <wp:docPr id="325" name="Ink 3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8880" cy="4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35ABB0" id="Ink 325" o:spid="_x0000_s1026" type="#_x0000_t75" style="position:absolute;margin-left:228.05pt;margin-top:1.2pt;width:60.95pt;height:4.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">
                      <v:imagedata r:id="rId734" o:title=""/>
                    </v:shape>
                  </w:pict>
                </mc:Fallback>
              </mc:AlternateContent>
            </w:r>
            <w:r w:rsidR="00555D0C">
              <w:t>-4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rFonts w:ascii="Cambria Math" w:hAnsi="Cambria Math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1797770</wp:posOffset>
                      </wp:positionH>
                      <wp:positionV relativeFrom="paragraph">
                        <wp:posOffset>83905</wp:posOffset>
                      </wp:positionV>
                      <wp:extent cx="59400" cy="127800"/>
                      <wp:effectExtent l="38100" t="38100" r="42545" b="37465"/>
                      <wp:wrapNone/>
                      <wp:docPr id="334" name="Ink 3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530B00" id="Ink 334" o:spid="_x0000_s1026" type="#_x0000_t75" style="position:absolute;margin-left:140.95pt;margin-top:6pt;width:5.9pt;height:11.2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">
                      <v:imagedata r:id="rId736" o:title=""/>
                    </v:shape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>
                      <wp:simplePos x="0" y="0"/>
                      <wp:positionH relativeFrom="column">
                        <wp:posOffset>1697330</wp:posOffset>
                      </wp:positionH>
                      <wp:positionV relativeFrom="paragraph">
                        <wp:posOffset>140785</wp:posOffset>
                      </wp:positionV>
                      <wp:extent cx="62280" cy="14400"/>
                      <wp:effectExtent l="38100" t="38100" r="39370" b="36830"/>
                      <wp:wrapNone/>
                      <wp:docPr id="333" name="Ink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1B9986" id="Ink 333" o:spid="_x0000_s1026" type="#_x0000_t75" style="position:absolute;margin-left:133.05pt;margin-top:10.5pt;width:6.1pt;height:2.3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">
                      <v:imagedata r:id="rId738" o:title=""/>
                    </v:shape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3833930</wp:posOffset>
                      </wp:positionH>
                      <wp:positionV relativeFrom="paragraph">
                        <wp:posOffset>-13655</wp:posOffset>
                      </wp:positionV>
                      <wp:extent cx="24480" cy="77760"/>
                      <wp:effectExtent l="38100" t="38100" r="39370" b="36830"/>
                      <wp:wrapNone/>
                      <wp:docPr id="331" name="Ink 3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7D54EA" id="Ink 331" o:spid="_x0000_s1026" type="#_x0000_t75" style="position:absolute;margin-left:301.3pt;margin-top:-1.7pt;width:3.15pt;height:7.3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">
                      <v:imagedata r:id="rId740" o:title=""/>
                    </v:shape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3620450</wp:posOffset>
                      </wp:positionH>
                      <wp:positionV relativeFrom="paragraph">
                        <wp:posOffset>27385</wp:posOffset>
                      </wp:positionV>
                      <wp:extent cx="81000" cy="5760"/>
                      <wp:effectExtent l="38100" t="38100" r="33655" b="32385"/>
                      <wp:wrapNone/>
                      <wp:docPr id="329" name="Ink 3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DA45B8" id="Ink 329" o:spid="_x0000_s1026" type="#_x0000_t75" style="position:absolute;margin-left:284.45pt;margin-top:1.6pt;width:7.6pt;height:1.6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">
                      <v:imagedata r:id="rId742" o:title=""/>
                    </v:shape>
                  </w:pict>
                </mc:Fallback>
              </mc:AlternateContent>
            </w:r>
            <w:r>
              <w:rPr>
                <w:rFonts w:ascii="Cambria Math" w:hAnsi="Cambria Math"/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3495530</wp:posOffset>
                      </wp:positionH>
                      <wp:positionV relativeFrom="paragraph">
                        <wp:posOffset>5425</wp:posOffset>
                      </wp:positionV>
                      <wp:extent cx="42480" cy="47880"/>
                      <wp:effectExtent l="38100" t="38100" r="34290" b="41275"/>
                      <wp:wrapNone/>
                      <wp:docPr id="327" name="Ink 3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8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D5568E" id="Ink 327" o:spid="_x0000_s1026" type="#_x0000_t75" style="position:absolute;margin-left:274.65pt;margin-top:-.15pt;width:4.6pt;height:4.9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">
                      <v:imagedata r:id="rId744" o:title=""/>
                    </v:shape>
                  </w:pict>
                </mc:Fallback>
              </mc:AlternateContent>
            </w:r>
            <w:r w:rsidR="00555D0C">
              <w:rPr>
                <w:rFonts w:ascii="Cambria Math" w:hAnsi="Cambria Math"/>
              </w:rPr>
              <w:t>±</w:t>
            </w:r>
            <w:r w:rsidR="00555D0C">
              <w:t>4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>
                      <wp:simplePos x="0" y="0"/>
                      <wp:positionH relativeFrom="column">
                        <wp:posOffset>3214370</wp:posOffset>
                      </wp:positionH>
                      <wp:positionV relativeFrom="paragraph">
                        <wp:posOffset>59255</wp:posOffset>
                      </wp:positionV>
                      <wp:extent cx="47160" cy="84600"/>
                      <wp:effectExtent l="38100" t="38100" r="29210" b="29845"/>
                      <wp:wrapNone/>
                      <wp:docPr id="351" name="Ink 3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4B5082" id="Ink 351" o:spid="_x0000_s1026" type="#_x0000_t75" style="position:absolute;margin-left:252.5pt;margin-top:4.05pt;width:4.9pt;height:7.8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">
                      <v:imagedata r:id="rId7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2676890</wp:posOffset>
                      </wp:positionH>
                      <wp:positionV relativeFrom="paragraph">
                        <wp:posOffset>44855</wp:posOffset>
                      </wp:positionV>
                      <wp:extent cx="10800" cy="65520"/>
                      <wp:effectExtent l="38100" t="38100" r="40005" b="36195"/>
                      <wp:wrapNone/>
                      <wp:docPr id="343" name="Ink 3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C54781" id="Ink 343" o:spid="_x0000_s1026" type="#_x0000_t75" style="position:absolute;margin-left:210.2pt;margin-top:2.95pt;width:2.05pt;height:6.3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">
                      <v:imagedata r:id="rId7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2600930</wp:posOffset>
                      </wp:positionH>
                      <wp:positionV relativeFrom="paragraph">
                        <wp:posOffset>31895</wp:posOffset>
                      </wp:positionV>
                      <wp:extent cx="64080" cy="43200"/>
                      <wp:effectExtent l="38100" t="38100" r="38100" b="33020"/>
                      <wp:wrapNone/>
                      <wp:docPr id="342" name="Ink 3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4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6E9DCA" id="Ink 342" o:spid="_x0000_s1026" type="#_x0000_t75" style="position:absolute;margin-left:204.2pt;margin-top:1.9pt;width:6.25pt;height:4.6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">
                      <v:imagedata r:id="rId7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2608490</wp:posOffset>
                      </wp:positionH>
                      <wp:positionV relativeFrom="paragraph">
                        <wp:posOffset>8855</wp:posOffset>
                      </wp:positionV>
                      <wp:extent cx="45000" cy="63360"/>
                      <wp:effectExtent l="38100" t="38100" r="31750" b="38735"/>
                      <wp:wrapNone/>
                      <wp:docPr id="341" name="Ink 3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0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3B9E0E" id="Ink 341" o:spid="_x0000_s1026" type="#_x0000_t75" style="position:absolute;margin-left:204.8pt;margin-top:.1pt;width:4.8pt;height:6.2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">
                      <v:imagedata r:id="rId7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2385290</wp:posOffset>
                      </wp:positionH>
                      <wp:positionV relativeFrom="paragraph">
                        <wp:posOffset>-22105</wp:posOffset>
                      </wp:positionV>
                      <wp:extent cx="153720" cy="377280"/>
                      <wp:effectExtent l="25400" t="38100" r="11430" b="41910"/>
                      <wp:wrapNone/>
                      <wp:docPr id="340" name="Ink 3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720" cy="37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6B5600" id="Ink 340" o:spid="_x0000_s1026" type="#_x0000_t75" style="position:absolute;margin-left:187.2pt;margin-top:-2.35pt;width:13.3pt;height:30.9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">
                      <v:imagedata r:id="rId7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2128250</wp:posOffset>
                      </wp:positionH>
                      <wp:positionV relativeFrom="paragraph">
                        <wp:posOffset>-61705</wp:posOffset>
                      </wp:positionV>
                      <wp:extent cx="83880" cy="124560"/>
                      <wp:effectExtent l="38100" t="38100" r="30480" b="40640"/>
                      <wp:wrapNone/>
                      <wp:docPr id="335" name="Ink 3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067131" id="Ink 335" o:spid="_x0000_s1026" type="#_x0000_t75" style="position:absolute;margin-left:167pt;margin-top:-5.45pt;width:7.8pt;height:1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">
                      <v:imagedata r:id="rId7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>
                      <wp:simplePos x="0" y="0"/>
                      <wp:positionH relativeFrom="column">
                        <wp:posOffset>1477730</wp:posOffset>
                      </wp:positionH>
                      <wp:positionV relativeFrom="paragraph">
                        <wp:posOffset>-61705</wp:posOffset>
                      </wp:positionV>
                      <wp:extent cx="164880" cy="417600"/>
                      <wp:effectExtent l="38100" t="38100" r="38735" b="40005"/>
                      <wp:wrapNone/>
                      <wp:docPr id="332" name="Ink 3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880" cy="41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047E4" id="Ink 332" o:spid="_x0000_s1026" type="#_x0000_t75" style="position:absolute;margin-left:115.75pt;margin-top:-5.45pt;width:14.2pt;height:34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">
                      <v:imagedata r:id="rId758" o:title=""/>
                    </v:shape>
                  </w:pict>
                </mc:Fallback>
              </mc:AlternateContent>
            </w:r>
            <w:r w:rsidR="00555D0C">
              <w:t>0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555D0C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1040" behindDoc="0" locked="0" layoutInCell="1" allowOverlap="1">
                      <wp:simplePos x="0" y="0"/>
                      <wp:positionH relativeFrom="column">
                        <wp:posOffset>3207530</wp:posOffset>
                      </wp:positionH>
                      <wp:positionV relativeFrom="paragraph">
                        <wp:posOffset>-184635</wp:posOffset>
                      </wp:positionV>
                      <wp:extent cx="185400" cy="478440"/>
                      <wp:effectExtent l="38100" t="38100" r="18415" b="29845"/>
                      <wp:wrapNone/>
                      <wp:docPr id="353" name="Ink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5400" cy="47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82AA9B" id="Ink 353" o:spid="_x0000_s1026" type="#_x0000_t75" style="position:absolute;margin-left:251.95pt;margin-top:-15.15pt;width:15.85pt;height:38.8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">
                      <v:imagedata r:id="rId7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0016" behindDoc="0" locked="0" layoutInCell="1" allowOverlap="1">
                      <wp:simplePos x="0" y="0"/>
                      <wp:positionH relativeFrom="column">
                        <wp:posOffset>3159290</wp:posOffset>
                      </wp:positionH>
                      <wp:positionV relativeFrom="paragraph">
                        <wp:posOffset>128205</wp:posOffset>
                      </wp:positionV>
                      <wp:extent cx="49320" cy="95400"/>
                      <wp:effectExtent l="38100" t="38100" r="40005" b="31750"/>
                      <wp:wrapNone/>
                      <wp:docPr id="352" name="Ink 3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39F121" id="Ink 352" o:spid="_x0000_s1026" type="#_x0000_t75" style="position:absolute;margin-left:248.15pt;margin-top:9.5pt;width:5.1pt;height:8.6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">
                      <v:imagedata r:id="rId7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>
                      <wp:simplePos x="0" y="0"/>
                      <wp:positionH relativeFrom="column">
                        <wp:posOffset>3001610</wp:posOffset>
                      </wp:positionH>
                      <wp:positionV relativeFrom="paragraph">
                        <wp:posOffset>-137835</wp:posOffset>
                      </wp:positionV>
                      <wp:extent cx="153000" cy="406080"/>
                      <wp:effectExtent l="38100" t="38100" r="0" b="38735"/>
                      <wp:wrapNone/>
                      <wp:docPr id="350" name="Ink 3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000" cy="40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02EBD9" id="Ink 350" o:spid="_x0000_s1026" type="#_x0000_t75" style="position:absolute;margin-left:235.75pt;margin-top:-11.45pt;width:13.3pt;height:33.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">
                      <v:imagedata r:id="rId7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2891810</wp:posOffset>
                      </wp:positionH>
                      <wp:positionV relativeFrom="paragraph">
                        <wp:posOffset>61965</wp:posOffset>
                      </wp:positionV>
                      <wp:extent cx="85320" cy="11880"/>
                      <wp:effectExtent l="38100" t="38100" r="29210" b="39370"/>
                      <wp:wrapNone/>
                      <wp:docPr id="349" name="Ink 3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AD5D4E" id="Ink 349" o:spid="_x0000_s1026" type="#_x0000_t75" style="position:absolute;margin-left:227.1pt;margin-top:4.3pt;width:7.9pt;height:2.2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">
                      <v:imagedata r:id="rId7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2895770</wp:posOffset>
                      </wp:positionH>
                      <wp:positionV relativeFrom="paragraph">
                        <wp:posOffset>19845</wp:posOffset>
                      </wp:positionV>
                      <wp:extent cx="92160" cy="6840"/>
                      <wp:effectExtent l="38100" t="38100" r="34925" b="31750"/>
                      <wp:wrapNone/>
                      <wp:docPr id="348" name="Ink 3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006BB7" id="Ink 348" o:spid="_x0000_s1026" type="#_x0000_t75" style="position:absolute;margin-left:227.4pt;margin-top:.95pt;width:8.45pt;height:1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">
                      <v:imagedata r:id="rId7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>
                      <wp:simplePos x="0" y="0"/>
                      <wp:positionH relativeFrom="column">
                        <wp:posOffset>2727290</wp:posOffset>
                      </wp:positionH>
                      <wp:positionV relativeFrom="paragraph">
                        <wp:posOffset>-131355</wp:posOffset>
                      </wp:positionV>
                      <wp:extent cx="100800" cy="395280"/>
                      <wp:effectExtent l="38100" t="38100" r="39370" b="36830"/>
                      <wp:wrapNone/>
                      <wp:docPr id="347" name="Ink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39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4E880A" id="Ink 347" o:spid="_x0000_s1026" type="#_x0000_t75" style="position:absolute;margin-left:214.15pt;margin-top:-10.95pt;width:9.2pt;height:32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">
                      <v:imagedata r:id="rId7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2530010</wp:posOffset>
                      </wp:positionH>
                      <wp:positionV relativeFrom="paragraph">
                        <wp:posOffset>134325</wp:posOffset>
                      </wp:positionV>
                      <wp:extent cx="104400" cy="71280"/>
                      <wp:effectExtent l="38100" t="38100" r="35560" b="30480"/>
                      <wp:wrapNone/>
                      <wp:docPr id="345" name="Ink 3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B903D4" id="Ink 345" o:spid="_x0000_s1026" type="#_x0000_t75" style="position:absolute;margin-left:198.6pt;margin-top:10pt;width:9.4pt;height:6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">
                      <v:imagedata r:id="rId7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2539730</wp:posOffset>
                      </wp:positionH>
                      <wp:positionV relativeFrom="paragraph">
                        <wp:posOffset>130005</wp:posOffset>
                      </wp:positionV>
                      <wp:extent cx="55800" cy="60840"/>
                      <wp:effectExtent l="38100" t="38100" r="33655" b="41275"/>
                      <wp:wrapNone/>
                      <wp:docPr id="344" name="Ink 3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DB4C31" id="Ink 344" o:spid="_x0000_s1026" type="#_x0000_t75" style="position:absolute;margin-left:199.4pt;margin-top:9.65pt;width:5.65pt;height:6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">
                      <v:imagedata r:id="rId7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2199530</wp:posOffset>
                      </wp:positionH>
                      <wp:positionV relativeFrom="paragraph">
                        <wp:posOffset>-229635</wp:posOffset>
                      </wp:positionV>
                      <wp:extent cx="162000" cy="473400"/>
                      <wp:effectExtent l="38100" t="38100" r="41275" b="34925"/>
                      <wp:wrapNone/>
                      <wp:docPr id="339" name="Ink 3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0" cy="47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9CD53C" id="Ink 339" o:spid="_x0000_s1026" type="#_x0000_t75" style="position:absolute;margin-left:172.6pt;margin-top:-18.7pt;width:13.95pt;height:38.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">
                      <v:imagedata r:id="rId7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2042930</wp:posOffset>
                      </wp:positionH>
                      <wp:positionV relativeFrom="paragraph">
                        <wp:posOffset>75645</wp:posOffset>
                      </wp:positionV>
                      <wp:extent cx="50400" cy="73080"/>
                      <wp:effectExtent l="38100" t="38100" r="26035" b="41275"/>
                      <wp:wrapNone/>
                      <wp:docPr id="338" name="Ink 3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9D80C4" id="Ink 338" o:spid="_x0000_s1026" type="#_x0000_t75" style="position:absolute;margin-left:160.25pt;margin-top:5.35pt;width:5.15pt;height:6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">
                      <v:imagedata r:id="rId7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1774730</wp:posOffset>
                      </wp:positionH>
                      <wp:positionV relativeFrom="paragraph">
                        <wp:posOffset>34245</wp:posOffset>
                      </wp:positionV>
                      <wp:extent cx="54360" cy="113040"/>
                      <wp:effectExtent l="38100" t="38100" r="34925" b="39370"/>
                      <wp:wrapNone/>
                      <wp:docPr id="337" name="Ink 3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D467F0" id="Ink 337" o:spid="_x0000_s1026" type="#_x0000_t75" style="position:absolute;margin-left:139.15pt;margin-top:2.1pt;width:5.5pt;height:10.0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">
                      <v:imagedata r:id="rId7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1662050</wp:posOffset>
                      </wp:positionH>
                      <wp:positionV relativeFrom="paragraph">
                        <wp:posOffset>71685</wp:posOffset>
                      </wp:positionV>
                      <wp:extent cx="98640" cy="9360"/>
                      <wp:effectExtent l="38100" t="38100" r="28575" b="41910"/>
                      <wp:wrapNone/>
                      <wp:docPr id="336" name="Ink 3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BBDBE5" id="Ink 336" o:spid="_x0000_s1026" type="#_x0000_t75" style="position:absolute;margin-left:130.25pt;margin-top:5.05pt;width:8.95pt;height:2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">
                      <v:imagedata r:id="rId782" o:title=""/>
                    </v:shape>
                  </w:pict>
                </mc:Fallback>
              </mc:AlternateContent>
            </w:r>
            <w:r w:rsidR="00555D0C">
              <w:t>None of these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f.</w:t>
            </w:r>
          </w:p>
        </w:tc>
        <w:tc>
          <w:tcPr>
            <w:tcW w:w="7290" w:type="dxa"/>
          </w:tcPr>
          <w:p w:rsidR="00555D0C" w:rsidRPr="0037264E" w:rsidRDefault="00731DA2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2630450</wp:posOffset>
                      </wp:positionH>
                      <wp:positionV relativeFrom="paragraph">
                        <wp:posOffset>-17765</wp:posOffset>
                      </wp:positionV>
                      <wp:extent cx="70920" cy="61920"/>
                      <wp:effectExtent l="38100" t="38100" r="18415" b="40005"/>
                      <wp:wrapNone/>
                      <wp:docPr id="346" name="Ink 3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6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545474" id="Ink 346" o:spid="_x0000_s1026" type="#_x0000_t75" style="position:absolute;margin-left:206.5pt;margin-top:-2pt;width:6.8pt;height:6.1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">
                      <v:imagedata r:id="rId784" o:title=""/>
                    </v:shape>
                  </w:pict>
                </mc:Fallback>
              </mc:AlternateConten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lastRenderedPageBreak/>
              <w:t>ANS:</w:t>
            </w:r>
          </w:p>
        </w:tc>
        <w:tc>
          <w:tcPr>
            <w:tcW w:w="7290" w:type="dxa"/>
          </w:tcPr>
          <w:p w:rsidR="00555D0C" w:rsidRPr="0037264E" w:rsidRDefault="00555D0C" w:rsidP="003319CB">
            <w:r>
              <w:t>A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PTS:</w:t>
            </w:r>
          </w:p>
        </w:tc>
        <w:tc>
          <w:tcPr>
            <w:tcW w:w="7290" w:type="dxa"/>
          </w:tcPr>
          <w:p w:rsidR="00555D0C" w:rsidRPr="0037264E" w:rsidRDefault="00555D0C" w:rsidP="003319CB"/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CHAPTER:</w:t>
            </w:r>
          </w:p>
        </w:tc>
        <w:tc>
          <w:tcPr>
            <w:tcW w:w="7290" w:type="dxa"/>
          </w:tcPr>
          <w:p w:rsidR="00555D0C" w:rsidRPr="0037264E" w:rsidRDefault="00555D0C" w:rsidP="003319CB">
            <w:r w:rsidRPr="0037264E">
              <w:t>3</w:t>
            </w:r>
          </w:p>
        </w:tc>
      </w:tr>
      <w:tr w:rsidR="00555D0C" w:rsidRPr="0037264E">
        <w:tc>
          <w:tcPr>
            <w:tcW w:w="2088" w:type="dxa"/>
          </w:tcPr>
          <w:p w:rsidR="00555D0C" w:rsidRPr="0037264E" w:rsidRDefault="00555D0C" w:rsidP="003319CB">
            <w:r w:rsidRPr="0037264E">
              <w:t>MIX CHOICES:</w:t>
            </w:r>
          </w:p>
        </w:tc>
        <w:tc>
          <w:tcPr>
            <w:tcW w:w="7290" w:type="dxa"/>
          </w:tcPr>
          <w:p w:rsidR="00555D0C" w:rsidRPr="0037264E" w:rsidRDefault="00555D0C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QN=1</w:t>
            </w:r>
            <w:r>
              <w:t>6</w:t>
            </w:r>
          </w:p>
        </w:tc>
        <w:tc>
          <w:tcPr>
            <w:tcW w:w="7323" w:type="dxa"/>
            <w:vAlign w:val="center"/>
          </w:tcPr>
          <w:p w:rsidR="006127F5" w:rsidRDefault="006B73B5" w:rsidP="006127F5">
            <w:r>
              <w:t xml:space="preserve">(Level 2) </w:t>
            </w:r>
            <w:r w:rsidR="006127F5">
              <w:t>Find the value(s) of t for which (1,3,-2,2t) lies in the subspace spanned by (1,1,2,2), (1,3,2,2), and (1,4,3,3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6127F5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1085389</wp:posOffset>
                      </wp:positionH>
                      <wp:positionV relativeFrom="paragraph">
                        <wp:posOffset>130011</wp:posOffset>
                      </wp:positionV>
                      <wp:extent cx="22680" cy="96480"/>
                      <wp:effectExtent l="25400" t="38100" r="41275" b="31115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8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E3C181" id="Ink 402" o:spid="_x0000_s1026" type="#_x0000_t75" style="position:absolute;margin-left:84.85pt;margin-top:9.65pt;width:3.05pt;height:8.8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">
                      <v:imagedata r:id="rId786" o:title=""/>
                    </v:shape>
                  </w:pict>
                </mc:Fallback>
              </mc:AlternateContent>
            </w:r>
            <w:r w:rsidR="006127F5">
              <w:t>1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6127F5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2597389</wp:posOffset>
                      </wp:positionH>
                      <wp:positionV relativeFrom="paragraph">
                        <wp:posOffset>-56999</wp:posOffset>
                      </wp:positionV>
                      <wp:extent cx="69120" cy="291960"/>
                      <wp:effectExtent l="38100" t="38100" r="7620" b="38735"/>
                      <wp:wrapNone/>
                      <wp:docPr id="425" name="Ink 4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29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266444" id="Ink 425" o:spid="_x0000_s1026" type="#_x0000_t75" style="position:absolute;margin-left:203.9pt;margin-top:-5.1pt;width:6.7pt;height:24.2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">
                      <v:imagedata r:id="rId7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553109</wp:posOffset>
                      </wp:positionH>
                      <wp:positionV relativeFrom="paragraph">
                        <wp:posOffset>87361</wp:posOffset>
                      </wp:positionV>
                      <wp:extent cx="34920" cy="79560"/>
                      <wp:effectExtent l="38100" t="38100" r="16510" b="34925"/>
                      <wp:wrapNone/>
                      <wp:docPr id="424" name="Ink 4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A091AF" id="Ink 424" o:spid="_x0000_s1026" type="#_x0000_t75" style="position:absolute;margin-left:200.45pt;margin-top:6.3pt;width:4pt;height:7.4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">
                      <v:imagedata r:id="rId7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2507029</wp:posOffset>
                      </wp:positionH>
                      <wp:positionV relativeFrom="paragraph">
                        <wp:posOffset>27601</wp:posOffset>
                      </wp:positionV>
                      <wp:extent cx="51840" cy="78120"/>
                      <wp:effectExtent l="38100" t="38100" r="0" b="36195"/>
                      <wp:wrapNone/>
                      <wp:docPr id="423" name="Ink 4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48A03E" id="Ink 423" o:spid="_x0000_s1026" type="#_x0000_t75" style="position:absolute;margin-left:196.8pt;margin-top:1.55pt;width:5.3pt;height:7.3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">
                      <v:imagedata r:id="rId7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2391829</wp:posOffset>
                      </wp:positionH>
                      <wp:positionV relativeFrom="paragraph">
                        <wp:posOffset>95281</wp:posOffset>
                      </wp:positionV>
                      <wp:extent cx="20880" cy="60480"/>
                      <wp:effectExtent l="38100" t="38100" r="30480" b="41275"/>
                      <wp:wrapNone/>
                      <wp:docPr id="422" name="Ink 4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9E5BDB" id="Ink 422" o:spid="_x0000_s1026" type="#_x0000_t75" style="position:absolute;margin-left:187.75pt;margin-top:6.9pt;width:2.9pt;height:5.9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">
                      <v:imagedata r:id="rId7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2329189</wp:posOffset>
                      </wp:positionH>
                      <wp:positionV relativeFrom="paragraph">
                        <wp:posOffset>72241</wp:posOffset>
                      </wp:positionV>
                      <wp:extent cx="66240" cy="51120"/>
                      <wp:effectExtent l="38100" t="38100" r="22860" b="38100"/>
                      <wp:wrapNone/>
                      <wp:docPr id="421" name="Ink 4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5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20404" id="Ink 421" o:spid="_x0000_s1026" type="#_x0000_t75" style="position:absolute;margin-left:182.8pt;margin-top:5.1pt;width:6.4pt;height:5.2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">
                      <v:imagedata r:id="rId7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2260789</wp:posOffset>
                      </wp:positionH>
                      <wp:positionV relativeFrom="paragraph">
                        <wp:posOffset>36961</wp:posOffset>
                      </wp:positionV>
                      <wp:extent cx="48600" cy="70560"/>
                      <wp:effectExtent l="38100" t="38100" r="27940" b="43815"/>
                      <wp:wrapNone/>
                      <wp:docPr id="420" name="Ink 4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16A025" id="Ink 420" o:spid="_x0000_s1026" type="#_x0000_t75" style="position:absolute;margin-left:177.45pt;margin-top:2.35pt;width:5.05pt;height:6.7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">
                      <v:imagedata r:id="rId7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2184829</wp:posOffset>
                      </wp:positionH>
                      <wp:positionV relativeFrom="paragraph">
                        <wp:posOffset>137761</wp:posOffset>
                      </wp:positionV>
                      <wp:extent cx="7200" cy="45720"/>
                      <wp:effectExtent l="38100" t="38100" r="31115" b="30480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4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6DC91" id="Ink 419" o:spid="_x0000_s1026" type="#_x0000_t75" style="position:absolute;margin-left:171.45pt;margin-top:10.25pt;width:1.75pt;height:4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">
                      <v:imagedata r:id="rId8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7600" behindDoc="0" locked="0" layoutInCell="1" allowOverlap="1">
                      <wp:simplePos x="0" y="0"/>
                      <wp:positionH relativeFrom="column">
                        <wp:posOffset>2122909</wp:posOffset>
                      </wp:positionH>
                      <wp:positionV relativeFrom="paragraph">
                        <wp:posOffset>131281</wp:posOffset>
                      </wp:positionV>
                      <wp:extent cx="36360" cy="45000"/>
                      <wp:effectExtent l="38100" t="38100" r="40005" b="31750"/>
                      <wp:wrapNone/>
                      <wp:docPr id="418" name="Ink 4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6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5F4057" id="Ink 418" o:spid="_x0000_s1026" type="#_x0000_t75" style="position:absolute;margin-left:166.55pt;margin-top:9.75pt;width:4.05pt;height:4.8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">
                      <v:imagedata r:id="rId8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6576" behindDoc="0" locked="0" layoutInCell="1" allowOverlap="1">
                      <wp:simplePos x="0" y="0"/>
                      <wp:positionH relativeFrom="column">
                        <wp:posOffset>2055229</wp:posOffset>
                      </wp:positionH>
                      <wp:positionV relativeFrom="paragraph">
                        <wp:posOffset>83401</wp:posOffset>
                      </wp:positionV>
                      <wp:extent cx="49680" cy="59400"/>
                      <wp:effectExtent l="38100" t="38100" r="26670" b="42545"/>
                      <wp:wrapNone/>
                      <wp:docPr id="417" name="Ink 4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5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A6AE6E" id="Ink 417" o:spid="_x0000_s1026" type="#_x0000_t75" style="position:absolute;margin-left:161.25pt;margin-top:5.95pt;width:5.05pt;height:5.9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">
                      <v:imagedata r:id="rId8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5552" behindDoc="0" locked="0" layoutInCell="1" allowOverlap="1">
                      <wp:simplePos x="0" y="0"/>
                      <wp:positionH relativeFrom="column">
                        <wp:posOffset>1979269</wp:posOffset>
                      </wp:positionH>
                      <wp:positionV relativeFrom="paragraph">
                        <wp:posOffset>-45839</wp:posOffset>
                      </wp:positionV>
                      <wp:extent cx="31680" cy="359280"/>
                      <wp:effectExtent l="38100" t="38100" r="32385" b="34925"/>
                      <wp:wrapNone/>
                      <wp:docPr id="416" name="Ink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0" cy="35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B26273" id="Ink 416" o:spid="_x0000_s1026" type="#_x0000_t75" style="position:absolute;margin-left:155.25pt;margin-top:-4.2pt;width:3.75pt;height:29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">
                      <v:imagedata r:id="rId8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1784149</wp:posOffset>
                      </wp:positionH>
                      <wp:positionV relativeFrom="paragraph">
                        <wp:posOffset>120841</wp:posOffset>
                      </wp:positionV>
                      <wp:extent cx="136440" cy="64440"/>
                      <wp:effectExtent l="38100" t="38100" r="41910" b="37465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C0772F" id="Ink 415" o:spid="_x0000_s1026" type="#_x0000_t75" style="position:absolute;margin-left:139.95pt;margin-top:8.9pt;width:11.95pt;height:6.2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">
                      <v:imagedata r:id="rId8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>
                      <wp:simplePos x="0" y="0"/>
                      <wp:positionH relativeFrom="column">
                        <wp:posOffset>1720429</wp:posOffset>
                      </wp:positionH>
                      <wp:positionV relativeFrom="paragraph">
                        <wp:posOffset>134521</wp:posOffset>
                      </wp:positionV>
                      <wp:extent cx="34920" cy="44640"/>
                      <wp:effectExtent l="38100" t="38100" r="29210" b="31750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4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E14E78" id="Ink 414" o:spid="_x0000_s1026" type="#_x0000_t75" style="position:absolute;margin-left:134.85pt;margin-top:10pt;width:4pt;height:4.7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">
                      <v:imagedata r:id="rId8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1456" behindDoc="0" locked="0" layoutInCell="1" allowOverlap="1">
                      <wp:simplePos x="0" y="0"/>
                      <wp:positionH relativeFrom="column">
                        <wp:posOffset>1641589</wp:posOffset>
                      </wp:positionH>
                      <wp:positionV relativeFrom="paragraph">
                        <wp:posOffset>62881</wp:posOffset>
                      </wp:positionV>
                      <wp:extent cx="72000" cy="150840"/>
                      <wp:effectExtent l="25400" t="38100" r="17145" b="40005"/>
                      <wp:wrapNone/>
                      <wp:docPr id="412" name="Ink 4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2F91FA" id="Ink 412" o:spid="_x0000_s1026" type="#_x0000_t75" style="position:absolute;margin-left:128.7pt;margin-top:4.35pt;width:6.85pt;height:13.1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">
                      <v:imagedata r:id="rId8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1047229</wp:posOffset>
                      </wp:positionH>
                      <wp:positionV relativeFrom="paragraph">
                        <wp:posOffset>121201</wp:posOffset>
                      </wp:positionV>
                      <wp:extent cx="48600" cy="85680"/>
                      <wp:effectExtent l="25400" t="38100" r="15240" b="41910"/>
                      <wp:wrapNone/>
                      <wp:docPr id="403" name="Ink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91CDAC" id="Ink 403" o:spid="_x0000_s1026" type="#_x0000_t75" style="position:absolute;margin-left:81.85pt;margin-top:8.95pt;width:5.05pt;height:7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">
                      <v:imagedata r:id="rId814" o:title=""/>
                    </v:shape>
                  </w:pict>
                </mc:Fallback>
              </mc:AlternateContent>
            </w:r>
            <w:r w:rsidR="006127F5">
              <w:t>1 or -1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6127F5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2480" behindDoc="0" locked="0" layoutInCell="1" allowOverlap="1">
                      <wp:simplePos x="0" y="0"/>
                      <wp:positionH relativeFrom="column">
                        <wp:posOffset>1731589</wp:posOffset>
                      </wp:positionH>
                      <wp:positionV relativeFrom="paragraph">
                        <wp:posOffset>-22609</wp:posOffset>
                      </wp:positionV>
                      <wp:extent cx="9720" cy="80280"/>
                      <wp:effectExtent l="38100" t="38100" r="41275" b="34290"/>
                      <wp:wrapNone/>
                      <wp:docPr id="413" name="Ink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43E2E" id="Ink 413" o:spid="_x0000_s1026" type="#_x0000_t75" style="position:absolute;margin-left:135.75pt;margin-top:-2.4pt;width:1.95pt;height:7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">
                      <v:imagedata r:id="rId8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0432" behindDoc="0" locked="0" layoutInCell="1" allowOverlap="1">
                      <wp:simplePos x="0" y="0"/>
                      <wp:positionH relativeFrom="column">
                        <wp:posOffset>1405429</wp:posOffset>
                      </wp:positionH>
                      <wp:positionV relativeFrom="paragraph">
                        <wp:posOffset>18431</wp:posOffset>
                      </wp:positionV>
                      <wp:extent cx="102960" cy="12960"/>
                      <wp:effectExtent l="38100" t="38100" r="36830" b="38100"/>
                      <wp:wrapNone/>
                      <wp:docPr id="411" name="Ink 4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4E6F80" id="Ink 411" o:spid="_x0000_s1026" type="#_x0000_t75" style="position:absolute;margin-left:110.05pt;margin-top:.85pt;width:9.3pt;height:2.2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">
                      <v:imagedata r:id="rId8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1425589</wp:posOffset>
                      </wp:positionH>
                      <wp:positionV relativeFrom="paragraph">
                        <wp:posOffset>-21889</wp:posOffset>
                      </wp:positionV>
                      <wp:extent cx="58320" cy="91080"/>
                      <wp:effectExtent l="38100" t="38100" r="31115" b="36195"/>
                      <wp:wrapNone/>
                      <wp:docPr id="410" name="Ink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CFABEF" id="Ink 410" o:spid="_x0000_s1026" type="#_x0000_t75" style="position:absolute;margin-left:111.65pt;margin-top:-2.3pt;width:5.85pt;height:8.3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">
                      <v:imagedata r:id="rId8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8384" behindDoc="0" locked="0" layoutInCell="1" allowOverlap="1">
                      <wp:simplePos x="0" y="0"/>
                      <wp:positionH relativeFrom="column">
                        <wp:posOffset>1152709</wp:posOffset>
                      </wp:positionH>
                      <wp:positionV relativeFrom="paragraph">
                        <wp:posOffset>-170929</wp:posOffset>
                      </wp:positionV>
                      <wp:extent cx="96120" cy="604080"/>
                      <wp:effectExtent l="38100" t="38100" r="31115" b="31115"/>
                      <wp:wrapNone/>
                      <wp:docPr id="409" name="Ink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60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D0077B" id="Ink 409" o:spid="_x0000_s1026" type="#_x0000_t75" style="position:absolute;margin-left:90.15pt;margin-top:-14.05pt;width:8.75pt;height:48.7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">
                      <v:imagedata r:id="rId8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4288" behindDoc="0" locked="0" layoutInCell="1" allowOverlap="1">
                      <wp:simplePos x="0" y="0"/>
                      <wp:positionH relativeFrom="column">
                        <wp:posOffset>1116349</wp:posOffset>
                      </wp:positionH>
                      <wp:positionV relativeFrom="paragraph">
                        <wp:posOffset>43631</wp:posOffset>
                      </wp:positionV>
                      <wp:extent cx="47520" cy="63720"/>
                      <wp:effectExtent l="38100" t="38100" r="16510" b="38100"/>
                      <wp:wrapNone/>
                      <wp:docPr id="405" name="Ink 4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2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EFFEEC" id="Ink 405" o:spid="_x0000_s1026" type="#_x0000_t75" style="position:absolute;margin-left:87.3pt;margin-top:2.85pt;width:5pt;height:6.2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">
                      <v:imagedata r:id="rId8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1042189</wp:posOffset>
                      </wp:positionH>
                      <wp:positionV relativeFrom="paragraph">
                        <wp:posOffset>91511</wp:posOffset>
                      </wp:positionV>
                      <wp:extent cx="56520" cy="15120"/>
                      <wp:effectExtent l="38100" t="38100" r="32385" b="36195"/>
                      <wp:wrapNone/>
                      <wp:docPr id="404" name="Ink 4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43A61F" id="Ink 404" o:spid="_x0000_s1026" type="#_x0000_t75" style="position:absolute;margin-left:81.45pt;margin-top:6.6pt;width:5.65pt;height:2.4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">
                      <v:imagedata r:id="rId8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0192" behindDoc="0" locked="0" layoutInCell="1" allowOverlap="1">
                      <wp:simplePos x="0" y="0"/>
                      <wp:positionH relativeFrom="column">
                        <wp:posOffset>949309</wp:posOffset>
                      </wp:positionH>
                      <wp:positionV relativeFrom="paragraph">
                        <wp:posOffset>-250849</wp:posOffset>
                      </wp:positionV>
                      <wp:extent cx="41760" cy="582480"/>
                      <wp:effectExtent l="38100" t="38100" r="34925" b="27305"/>
                      <wp:wrapNone/>
                      <wp:docPr id="401" name="Ink 4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760" cy="58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BDBCB4" id="Ink 401" o:spid="_x0000_s1026" type="#_x0000_t75" style="position:absolute;margin-left:74.15pt;margin-top:-20.35pt;width:4.55pt;height:47.0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">
                      <v:imagedata r:id="rId828" o:title=""/>
                    </v:shape>
                  </w:pict>
                </mc:Fallback>
              </mc:AlternateContent>
            </w:r>
            <w:r w:rsidR="006127F5">
              <w:t>-1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6127F5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1632" behindDoc="0" locked="0" layoutInCell="1" allowOverlap="1">
                      <wp:simplePos x="0" y="0"/>
                      <wp:positionH relativeFrom="column">
                        <wp:posOffset>4168069</wp:posOffset>
                      </wp:positionH>
                      <wp:positionV relativeFrom="paragraph">
                        <wp:posOffset>106101</wp:posOffset>
                      </wp:positionV>
                      <wp:extent cx="43560" cy="136080"/>
                      <wp:effectExtent l="38100" t="38100" r="33020" b="41910"/>
                      <wp:wrapNone/>
                      <wp:docPr id="461" name="Ink 4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CBF77C" id="Ink 461" o:spid="_x0000_s1026" type="#_x0000_t75" style="position:absolute;margin-left:327.6pt;margin-top:7.75pt;width:4.65pt;height:11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">
                      <v:imagedata r:id="rId8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2416" behindDoc="0" locked="0" layoutInCell="1" allowOverlap="1">
                      <wp:simplePos x="0" y="0"/>
                      <wp:positionH relativeFrom="column">
                        <wp:posOffset>3412429</wp:posOffset>
                      </wp:positionH>
                      <wp:positionV relativeFrom="paragraph">
                        <wp:posOffset>79101</wp:posOffset>
                      </wp:positionV>
                      <wp:extent cx="24480" cy="153360"/>
                      <wp:effectExtent l="38100" t="38100" r="39370" b="37465"/>
                      <wp:wrapNone/>
                      <wp:docPr id="452" name="Ink 4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15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8EC932" id="Ink 452" o:spid="_x0000_s1026" type="#_x0000_t75" style="position:absolute;margin-left:268.1pt;margin-top:5.65pt;width:3.15pt;height:13.3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">
                      <v:imagedata r:id="rId8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3200" behindDoc="0" locked="0" layoutInCell="1" allowOverlap="1">
                      <wp:simplePos x="0" y="0"/>
                      <wp:positionH relativeFrom="column">
                        <wp:posOffset>2667589</wp:posOffset>
                      </wp:positionH>
                      <wp:positionV relativeFrom="paragraph">
                        <wp:posOffset>38781</wp:posOffset>
                      </wp:positionV>
                      <wp:extent cx="21960" cy="128160"/>
                      <wp:effectExtent l="38100" t="38100" r="41910" b="37465"/>
                      <wp:wrapNone/>
                      <wp:docPr id="443" name="Ink 4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8690C2" id="Ink 443" o:spid="_x0000_s1026" type="#_x0000_t75" style="position:absolute;margin-left:209.45pt;margin-top:2.45pt;width:2.95pt;height:11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">
                      <v:imagedata r:id="rId8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0912" behindDoc="0" locked="0" layoutInCell="1" allowOverlap="1">
                      <wp:simplePos x="0" y="0"/>
                      <wp:positionH relativeFrom="column">
                        <wp:posOffset>1726189</wp:posOffset>
                      </wp:positionH>
                      <wp:positionV relativeFrom="paragraph">
                        <wp:posOffset>61821</wp:posOffset>
                      </wp:positionV>
                      <wp:extent cx="43920" cy="115560"/>
                      <wp:effectExtent l="38100" t="38100" r="32385" b="37465"/>
                      <wp:wrapNone/>
                      <wp:docPr id="431" name="Ink 4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28AC8D" id="Ink 431" o:spid="_x0000_s1026" type="#_x0000_t75" style="position:absolute;margin-left:135.3pt;margin-top:4.25pt;width:4.65pt;height:10.3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">
                      <v:imagedata r:id="rId8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7360" behindDoc="0" locked="0" layoutInCell="1" allowOverlap="1">
                      <wp:simplePos x="0" y="0"/>
                      <wp:positionH relativeFrom="column">
                        <wp:posOffset>1151989</wp:posOffset>
                      </wp:positionH>
                      <wp:positionV relativeFrom="paragraph">
                        <wp:posOffset>36621</wp:posOffset>
                      </wp:positionV>
                      <wp:extent cx="69840" cy="46440"/>
                      <wp:effectExtent l="38100" t="38100" r="32385" b="29845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EF73E8" id="Ink 408" o:spid="_x0000_s1026" type="#_x0000_t75" style="position:absolute;margin-left:90.15pt;margin-top:2.3pt;width:6.75pt;height:4.8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">
                      <v:imagedata r:id="rId8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1177189</wp:posOffset>
                      </wp:positionH>
                      <wp:positionV relativeFrom="paragraph">
                        <wp:posOffset>4941</wp:posOffset>
                      </wp:positionV>
                      <wp:extent cx="8640" cy="108000"/>
                      <wp:effectExtent l="38100" t="38100" r="29845" b="31750"/>
                      <wp:wrapNone/>
                      <wp:docPr id="407" name="Ink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311A94" id="Ink 407" o:spid="_x0000_s1026" type="#_x0000_t75" style="position:absolute;margin-left:92.1pt;margin-top:-.15pt;width:1.9pt;height:9.7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">
                      <v:imagedata r:id="rId8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1104829</wp:posOffset>
                      </wp:positionH>
                      <wp:positionV relativeFrom="paragraph">
                        <wp:posOffset>34461</wp:posOffset>
                      </wp:positionV>
                      <wp:extent cx="56160" cy="74520"/>
                      <wp:effectExtent l="25400" t="38100" r="7620" b="40005"/>
                      <wp:wrapNone/>
                      <wp:docPr id="406" name="Ink 4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7A6862" id="Ink 406" o:spid="_x0000_s1026" type="#_x0000_t75" style="position:absolute;margin-left:86.4pt;margin-top:2.1pt;width:5.6pt;height:7.0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">
                      <v:imagedata r:id="rId842" o:title=""/>
                    </v:shape>
                  </w:pict>
                </mc:Fallback>
              </mc:AlternateContent>
            </w:r>
            <w:r w:rsidR="006127F5">
              <w:t>2</w:t>
            </w:r>
          </w:p>
        </w:tc>
      </w:tr>
      <w:tr w:rsidR="006127F5" w:rsidRPr="0037264E" w:rsidTr="006127F5">
        <w:tc>
          <w:tcPr>
            <w:tcW w:w="2077" w:type="dxa"/>
          </w:tcPr>
          <w:p w:rsidR="006127F5" w:rsidRPr="0037264E" w:rsidRDefault="006127F5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6127F5" w:rsidRDefault="00731DA2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2656" behindDoc="0" locked="0" layoutInCell="1" allowOverlap="1">
                      <wp:simplePos x="0" y="0"/>
                      <wp:positionH relativeFrom="column">
                        <wp:posOffset>4138549</wp:posOffset>
                      </wp:positionH>
                      <wp:positionV relativeFrom="paragraph">
                        <wp:posOffset>78571</wp:posOffset>
                      </wp:positionV>
                      <wp:extent cx="40680" cy="124920"/>
                      <wp:effectExtent l="38100" t="38100" r="35560" b="40640"/>
                      <wp:wrapNone/>
                      <wp:docPr id="462" name="Ink 4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8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D74770" id="Ink 462" o:spid="_x0000_s1026" type="#_x0000_t75" style="position:absolute;margin-left:325.25pt;margin-top:5.6pt;width:4.4pt;height:11.1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">
                      <v:imagedata r:id="rId8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0608" behindDoc="0" locked="0" layoutInCell="1" allowOverlap="1">
                      <wp:simplePos x="0" y="0"/>
                      <wp:positionH relativeFrom="column">
                        <wp:posOffset>3979789</wp:posOffset>
                      </wp:positionH>
                      <wp:positionV relativeFrom="paragraph">
                        <wp:posOffset>-109709</wp:posOffset>
                      </wp:positionV>
                      <wp:extent cx="137520" cy="553320"/>
                      <wp:effectExtent l="38100" t="38100" r="40640" b="31115"/>
                      <wp:wrapNone/>
                      <wp:docPr id="460" name="Ink 4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55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0CD4D" id="Ink 460" o:spid="_x0000_s1026" type="#_x0000_t75" style="position:absolute;margin-left:312.75pt;margin-top:-9.25pt;width:12.05pt;height:44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">
                      <v:imagedata r:id="rId8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3440" behindDoc="0" locked="0" layoutInCell="1" allowOverlap="1">
                      <wp:simplePos x="0" y="0"/>
                      <wp:positionH relativeFrom="column">
                        <wp:posOffset>3391189</wp:posOffset>
                      </wp:positionH>
                      <wp:positionV relativeFrom="paragraph">
                        <wp:posOffset>113131</wp:posOffset>
                      </wp:positionV>
                      <wp:extent cx="34920" cy="72000"/>
                      <wp:effectExtent l="38100" t="38100" r="16510" b="42545"/>
                      <wp:wrapNone/>
                      <wp:docPr id="453" name="Ink 4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93F0C3" id="Ink 453" o:spid="_x0000_s1026" type="#_x0000_t75" style="position:absolute;margin-left:266.4pt;margin-top:8.3pt;width:4pt;height:6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">
                      <v:imagedata r:id="rId8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1392" behindDoc="0" locked="0" layoutInCell="1" allowOverlap="1">
                      <wp:simplePos x="0" y="0"/>
                      <wp:positionH relativeFrom="column">
                        <wp:posOffset>3237109</wp:posOffset>
                      </wp:positionH>
                      <wp:positionV relativeFrom="paragraph">
                        <wp:posOffset>-161189</wp:posOffset>
                      </wp:positionV>
                      <wp:extent cx="98640" cy="648000"/>
                      <wp:effectExtent l="25400" t="38100" r="41275" b="38100"/>
                      <wp:wrapNone/>
                      <wp:docPr id="451" name="Ink 4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64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87F120" id="Ink 451" o:spid="_x0000_s1026" type="#_x0000_t75" style="position:absolute;margin-left:254.3pt;margin-top:-13.3pt;width:8.95pt;height:52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">
                      <v:imagedata r:id="rId8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0368" behindDoc="0" locked="0" layoutInCell="1" allowOverlap="1">
                      <wp:simplePos x="0" y="0"/>
                      <wp:positionH relativeFrom="column">
                        <wp:posOffset>3129829</wp:posOffset>
                      </wp:positionH>
                      <wp:positionV relativeFrom="paragraph">
                        <wp:posOffset>-22589</wp:posOffset>
                      </wp:positionV>
                      <wp:extent cx="51120" cy="194040"/>
                      <wp:effectExtent l="38100" t="38100" r="12700" b="34925"/>
                      <wp:wrapNone/>
                      <wp:docPr id="450" name="Ink 4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120" cy="19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16927C" id="Ink 450" o:spid="_x0000_s1026" type="#_x0000_t75" style="position:absolute;margin-left:245.85pt;margin-top:-2.4pt;width:5.25pt;height:16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">
                      <v:imagedata r:id="rId8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9344" behindDoc="0" locked="0" layoutInCell="1" allowOverlap="1">
                      <wp:simplePos x="0" y="0"/>
                      <wp:positionH relativeFrom="column">
                        <wp:posOffset>2979709</wp:posOffset>
                      </wp:positionH>
                      <wp:positionV relativeFrom="paragraph">
                        <wp:posOffset>51211</wp:posOffset>
                      </wp:positionV>
                      <wp:extent cx="21240" cy="109440"/>
                      <wp:effectExtent l="25400" t="38100" r="29845" b="30480"/>
                      <wp:wrapNone/>
                      <wp:docPr id="449" name="Ink 4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4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A1DB8B" id="Ink 449" o:spid="_x0000_s1026" type="#_x0000_t75" style="position:absolute;margin-left:234pt;margin-top:3.5pt;width:2.85pt;height:9.8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">
                      <v:imagedata r:id="rId8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8320" behindDoc="0" locked="0" layoutInCell="1" allowOverlap="1">
                      <wp:simplePos x="0" y="0"/>
                      <wp:positionH relativeFrom="column">
                        <wp:posOffset>2937589</wp:posOffset>
                      </wp:positionH>
                      <wp:positionV relativeFrom="paragraph">
                        <wp:posOffset>101971</wp:posOffset>
                      </wp:positionV>
                      <wp:extent cx="77760" cy="3600"/>
                      <wp:effectExtent l="38100" t="38100" r="36830" b="34925"/>
                      <wp:wrapNone/>
                      <wp:docPr id="448" name="Ink 4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6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32B36A" id="Ink 448" o:spid="_x0000_s1026" type="#_x0000_t75" style="position:absolute;margin-left:230.7pt;margin-top:7.45pt;width:7.3pt;height:1.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">
                      <v:imagedata r:id="rId8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7296" behindDoc="0" locked="0" layoutInCell="1" allowOverlap="1">
                      <wp:simplePos x="0" y="0"/>
                      <wp:positionH relativeFrom="column">
                        <wp:posOffset>2756149</wp:posOffset>
                      </wp:positionH>
                      <wp:positionV relativeFrom="paragraph">
                        <wp:posOffset>-121949</wp:posOffset>
                      </wp:positionV>
                      <wp:extent cx="51840" cy="575640"/>
                      <wp:effectExtent l="38100" t="38100" r="37465" b="34290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840" cy="57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FCE285" id="Ink 447" o:spid="_x0000_s1026" type="#_x0000_t75" style="position:absolute;margin-left:216.4pt;margin-top:-10.2pt;width:5.3pt;height:46.5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">
                      <v:imagedata r:id="rId8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2678749</wp:posOffset>
                      </wp:positionH>
                      <wp:positionV relativeFrom="paragraph">
                        <wp:posOffset>56611</wp:posOffset>
                      </wp:positionV>
                      <wp:extent cx="5760" cy="73440"/>
                      <wp:effectExtent l="38100" t="38100" r="32385" b="41275"/>
                      <wp:wrapNone/>
                      <wp:docPr id="444" name="Ink 4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BDDC08" id="Ink 444" o:spid="_x0000_s1026" type="#_x0000_t75" style="position:absolute;margin-left:210.35pt;margin-top:3.85pt;width:1.65pt;height: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">
                      <v:imagedata r:id="rId8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2176" behindDoc="0" locked="0" layoutInCell="1" allowOverlap="1">
                      <wp:simplePos x="0" y="0"/>
                      <wp:positionH relativeFrom="column">
                        <wp:posOffset>2535109</wp:posOffset>
                      </wp:positionH>
                      <wp:positionV relativeFrom="paragraph">
                        <wp:posOffset>-172709</wp:posOffset>
                      </wp:positionV>
                      <wp:extent cx="56880" cy="582480"/>
                      <wp:effectExtent l="38100" t="38100" r="19685" b="40005"/>
                      <wp:wrapNone/>
                      <wp:docPr id="442" name="Ink 4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880" cy="58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3D6EAF" id="Ink 442" o:spid="_x0000_s1026" type="#_x0000_t75" style="position:absolute;margin-left:199pt;margin-top:-14.2pt;width:5.7pt;height:47.0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">
                      <v:imagedata r:id="rId8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1152" behindDoc="0" locked="0" layoutInCell="1" allowOverlap="1">
                      <wp:simplePos x="0" y="0"/>
                      <wp:positionH relativeFrom="column">
                        <wp:posOffset>2385349</wp:posOffset>
                      </wp:positionH>
                      <wp:positionV relativeFrom="paragraph">
                        <wp:posOffset>39331</wp:posOffset>
                      </wp:positionV>
                      <wp:extent cx="91080" cy="91800"/>
                      <wp:effectExtent l="38100" t="38100" r="36195" b="35560"/>
                      <wp:wrapNone/>
                      <wp:docPr id="441" name="Ink 4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78F8AA" id="Ink 441" o:spid="_x0000_s1026" type="#_x0000_t75" style="position:absolute;margin-left:187.2pt;margin-top:2.5pt;width:8.35pt;height:8.4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">
                      <v:imagedata r:id="rId8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0128" behindDoc="0" locked="0" layoutInCell="1" allowOverlap="1">
                      <wp:simplePos x="0" y="0"/>
                      <wp:positionH relativeFrom="column">
                        <wp:posOffset>2064949</wp:posOffset>
                      </wp:positionH>
                      <wp:positionV relativeFrom="paragraph">
                        <wp:posOffset>130771</wp:posOffset>
                      </wp:positionV>
                      <wp:extent cx="98280" cy="20520"/>
                      <wp:effectExtent l="25400" t="38100" r="29210" b="43180"/>
                      <wp:wrapNone/>
                      <wp:docPr id="440" name="Ink 4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ACBAA2" id="Ink 440" o:spid="_x0000_s1026" type="#_x0000_t75" style="position:absolute;margin-left:162pt;margin-top:9.7pt;width:9pt;height:2.8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">
                      <v:imagedata r:id="rId8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9104" behindDoc="0" locked="0" layoutInCell="1" allowOverlap="1">
                      <wp:simplePos x="0" y="0"/>
                      <wp:positionH relativeFrom="column">
                        <wp:posOffset>2067109</wp:posOffset>
                      </wp:positionH>
                      <wp:positionV relativeFrom="paragraph">
                        <wp:posOffset>80011</wp:posOffset>
                      </wp:positionV>
                      <wp:extent cx="106560" cy="15480"/>
                      <wp:effectExtent l="38100" t="38100" r="33655" b="35560"/>
                      <wp:wrapNone/>
                      <wp:docPr id="439" name="Ink 4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AF0BC9" id="Ink 439" o:spid="_x0000_s1026" type="#_x0000_t75" style="position:absolute;margin-left:162.15pt;margin-top:5.7pt;width:9.65pt;height:2.4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">
                      <v:imagedata r:id="rId8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1738789</wp:posOffset>
                      </wp:positionH>
                      <wp:positionV relativeFrom="paragraph">
                        <wp:posOffset>43651</wp:posOffset>
                      </wp:positionV>
                      <wp:extent cx="54720" cy="83880"/>
                      <wp:effectExtent l="38100" t="38100" r="8890" b="30480"/>
                      <wp:wrapNone/>
                      <wp:docPr id="432" name="Ink 4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72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D7C6CE" id="Ink 432" o:spid="_x0000_s1026" type="#_x0000_t75" style="position:absolute;margin-left:136.3pt;margin-top:2.85pt;width:5.5pt;height:7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">
                      <v:imagedata r:id="rId8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8864" behindDoc="0" locked="0" layoutInCell="1" allowOverlap="1">
                      <wp:simplePos x="0" y="0"/>
                      <wp:positionH relativeFrom="column">
                        <wp:posOffset>1268269</wp:posOffset>
                      </wp:positionH>
                      <wp:positionV relativeFrom="paragraph">
                        <wp:posOffset>97291</wp:posOffset>
                      </wp:positionV>
                      <wp:extent cx="113760" cy="123120"/>
                      <wp:effectExtent l="38100" t="38100" r="26035" b="42545"/>
                      <wp:wrapNone/>
                      <wp:docPr id="429" name="Ink 4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76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87B70F" id="Ink 429" o:spid="_x0000_s1026" type="#_x0000_t75" style="position:absolute;margin-left:99.25pt;margin-top:7.05pt;width:10.15pt;height:10.9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">
                      <v:imagedata r:id="rId8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1392469</wp:posOffset>
                      </wp:positionH>
                      <wp:positionV relativeFrom="paragraph">
                        <wp:posOffset>67411</wp:posOffset>
                      </wp:positionV>
                      <wp:extent cx="43560" cy="92520"/>
                      <wp:effectExtent l="25400" t="38100" r="20320" b="34925"/>
                      <wp:wrapNone/>
                      <wp:docPr id="428" name="Ink 4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541458" id="Ink 428" o:spid="_x0000_s1026" type="#_x0000_t75" style="position:absolute;margin-left:109.05pt;margin-top:4.7pt;width:4.65pt;height:8.5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">
                      <v:imagedata r:id="rId8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>
                      <wp:simplePos x="0" y="0"/>
                      <wp:positionH relativeFrom="column">
                        <wp:posOffset>1330549</wp:posOffset>
                      </wp:positionH>
                      <wp:positionV relativeFrom="paragraph">
                        <wp:posOffset>132571</wp:posOffset>
                      </wp:positionV>
                      <wp:extent cx="81360" cy="16560"/>
                      <wp:effectExtent l="38100" t="38100" r="33020" b="34290"/>
                      <wp:wrapNone/>
                      <wp:docPr id="427" name="Ink 4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F48F25" id="Ink 427" o:spid="_x0000_s1026" type="#_x0000_t75" style="position:absolute;margin-left:104.15pt;margin-top:9.85pt;width:7.6pt;height:2.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">
                      <v:imagedata r:id="rId8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5792" behindDoc="0" locked="0" layoutInCell="1" allowOverlap="1">
                      <wp:simplePos x="0" y="0"/>
                      <wp:positionH relativeFrom="column">
                        <wp:posOffset>1336669</wp:posOffset>
                      </wp:positionH>
                      <wp:positionV relativeFrom="paragraph">
                        <wp:posOffset>102331</wp:posOffset>
                      </wp:positionV>
                      <wp:extent cx="86040" cy="6120"/>
                      <wp:effectExtent l="38100" t="38100" r="41275" b="32385"/>
                      <wp:wrapNone/>
                      <wp:docPr id="426" name="Ink 4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886CD0" id="Ink 426" o:spid="_x0000_s1026" type="#_x0000_t75" style="position:absolute;margin-left:104.65pt;margin-top:7.45pt;width:7.95pt;height:1.7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">
                      <v:imagedata r:id="rId878" o:title=""/>
                    </v:shape>
                  </w:pict>
                </mc:Fallback>
              </mc:AlternateContent>
            </w:r>
            <w:r w:rsidR="006127F5">
              <w:t>-2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f.</w:t>
            </w:r>
          </w:p>
        </w:tc>
        <w:tc>
          <w:tcPr>
            <w:tcW w:w="7323" w:type="dxa"/>
          </w:tcPr>
          <w:p w:rsidR="006127F5" w:rsidRPr="0037264E" w:rsidRDefault="00731DA2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5728" behindDoc="0" locked="0" layoutInCell="1" allowOverlap="1">
                      <wp:simplePos x="0" y="0"/>
                      <wp:positionH relativeFrom="column">
                        <wp:posOffset>4051069</wp:posOffset>
                      </wp:positionH>
                      <wp:positionV relativeFrom="paragraph">
                        <wp:posOffset>-290599</wp:posOffset>
                      </wp:positionV>
                      <wp:extent cx="249480" cy="671040"/>
                      <wp:effectExtent l="38100" t="38100" r="30480" b="27940"/>
                      <wp:wrapNone/>
                      <wp:docPr id="465" name="Ink 4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9480" cy="67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F6CDBF" id="Ink 465" o:spid="_x0000_s1026" type="#_x0000_t75" style="position:absolute;margin-left:318.4pt;margin-top:-23.5pt;width:20.85pt;height:54.1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">
                      <v:imagedata r:id="rId8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3680" behindDoc="0" locked="0" layoutInCell="1" allowOverlap="1">
                      <wp:simplePos x="0" y="0"/>
                      <wp:positionH relativeFrom="column">
                        <wp:posOffset>4113709</wp:posOffset>
                      </wp:positionH>
                      <wp:positionV relativeFrom="paragraph">
                        <wp:posOffset>53201</wp:posOffset>
                      </wp:positionV>
                      <wp:extent cx="40320" cy="81720"/>
                      <wp:effectExtent l="38100" t="38100" r="36195" b="33020"/>
                      <wp:wrapNone/>
                      <wp:docPr id="463" name="Ink 4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94150" id="Ink 463" o:spid="_x0000_s1026" type="#_x0000_t75" style="position:absolute;margin-left:323.3pt;margin-top:3.6pt;width:4.35pt;height:7.7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">
                      <v:imagedata r:id="rId8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9584" behindDoc="0" locked="0" layoutInCell="1" allowOverlap="1">
                      <wp:simplePos x="0" y="0"/>
                      <wp:positionH relativeFrom="column">
                        <wp:posOffset>3853069</wp:posOffset>
                      </wp:positionH>
                      <wp:positionV relativeFrom="paragraph">
                        <wp:posOffset>-22039</wp:posOffset>
                      </wp:positionV>
                      <wp:extent cx="58680" cy="109800"/>
                      <wp:effectExtent l="38100" t="38100" r="30480" b="43180"/>
                      <wp:wrapNone/>
                      <wp:docPr id="459" name="Ink 4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772813" id="Ink 459" o:spid="_x0000_s1026" type="#_x0000_t75" style="position:absolute;margin-left:302.8pt;margin-top:-2.35pt;width:5.8pt;height:9.9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">
                      <v:imagedata r:id="rId8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8560" behindDoc="0" locked="0" layoutInCell="1" allowOverlap="1">
                      <wp:simplePos x="0" y="0"/>
                      <wp:positionH relativeFrom="column">
                        <wp:posOffset>3688549</wp:posOffset>
                      </wp:positionH>
                      <wp:positionV relativeFrom="paragraph">
                        <wp:posOffset>-14479</wp:posOffset>
                      </wp:positionV>
                      <wp:extent cx="47520" cy="125280"/>
                      <wp:effectExtent l="38100" t="38100" r="29210" b="40005"/>
                      <wp:wrapNone/>
                      <wp:docPr id="458" name="Ink 4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2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CBDE90" id="Ink 458" o:spid="_x0000_s1026" type="#_x0000_t75" style="position:absolute;margin-left:289.85pt;margin-top:-1.75pt;width:5pt;height:11.0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">
                      <v:imagedata r:id="rId8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7536" behindDoc="0" locked="0" layoutInCell="1" allowOverlap="1">
                      <wp:simplePos x="0" y="0"/>
                      <wp:positionH relativeFrom="column">
                        <wp:posOffset>3650029</wp:posOffset>
                      </wp:positionH>
                      <wp:positionV relativeFrom="paragraph">
                        <wp:posOffset>38441</wp:posOffset>
                      </wp:positionV>
                      <wp:extent cx="110520" cy="25200"/>
                      <wp:effectExtent l="25400" t="38100" r="0" b="38735"/>
                      <wp:wrapNone/>
                      <wp:docPr id="457" name="Ink 4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52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9A8F21" id="Ink 457" o:spid="_x0000_s1026" type="#_x0000_t75" style="position:absolute;margin-left:286.8pt;margin-top:2.45pt;width:9.9pt;height:3.2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">
                      <v:imagedata r:id="rId8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6512" behindDoc="0" locked="0" layoutInCell="1" allowOverlap="1">
                      <wp:simplePos x="0" y="0"/>
                      <wp:positionH relativeFrom="column">
                        <wp:posOffset>3503509</wp:posOffset>
                      </wp:positionH>
                      <wp:positionV relativeFrom="paragraph">
                        <wp:posOffset>-291319</wp:posOffset>
                      </wp:positionV>
                      <wp:extent cx="91080" cy="598680"/>
                      <wp:effectExtent l="38100" t="38100" r="23495" b="36830"/>
                      <wp:wrapNone/>
                      <wp:docPr id="456" name="Ink 4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59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A0F7D5" id="Ink 456" o:spid="_x0000_s1026" type="#_x0000_t75" style="position:absolute;margin-left:275.25pt;margin-top:-23.55pt;width:8.35pt;height:48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">
                      <v:imagedata r:id="rId8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4464" behindDoc="0" locked="0" layoutInCell="1" allowOverlap="1">
                      <wp:simplePos x="0" y="0"/>
                      <wp:positionH relativeFrom="column">
                        <wp:posOffset>3394069</wp:posOffset>
                      </wp:positionH>
                      <wp:positionV relativeFrom="paragraph">
                        <wp:posOffset>58601</wp:posOffset>
                      </wp:positionV>
                      <wp:extent cx="59400" cy="63720"/>
                      <wp:effectExtent l="25400" t="38100" r="29845" b="38100"/>
                      <wp:wrapNone/>
                      <wp:docPr id="454" name="Ink 4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380D70" id="Ink 454" o:spid="_x0000_s1026" type="#_x0000_t75" style="position:absolute;margin-left:266.65pt;margin-top:4pt;width:5.9pt;height:6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">
                      <v:imagedata r:id="rId8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6272" behindDoc="0" locked="0" layoutInCell="1" allowOverlap="1">
                      <wp:simplePos x="0" y="0"/>
                      <wp:positionH relativeFrom="column">
                        <wp:posOffset>2645989</wp:posOffset>
                      </wp:positionH>
                      <wp:positionV relativeFrom="paragraph">
                        <wp:posOffset>115121</wp:posOffset>
                      </wp:positionV>
                      <wp:extent cx="61920" cy="91440"/>
                      <wp:effectExtent l="38100" t="38100" r="1905" b="35560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92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4BF92D" id="Ink 446" o:spid="_x0000_s1026" type="#_x0000_t75" style="position:absolute;margin-left:207.75pt;margin-top:8.45pt;width:6.1pt;height:8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">
                      <v:imagedata r:id="rId8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5248" behindDoc="0" locked="0" layoutInCell="1" allowOverlap="1">
                      <wp:simplePos x="0" y="0"/>
                      <wp:positionH relativeFrom="column">
                        <wp:posOffset>2644189</wp:posOffset>
                      </wp:positionH>
                      <wp:positionV relativeFrom="paragraph">
                        <wp:posOffset>-34279</wp:posOffset>
                      </wp:positionV>
                      <wp:extent cx="55080" cy="92880"/>
                      <wp:effectExtent l="38100" t="38100" r="34290" b="34290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08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CF7506" id="Ink 445" o:spid="_x0000_s1026" type="#_x0000_t75" style="position:absolute;margin-left:207.6pt;margin-top:-3.3pt;width:5.6pt;height:8.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">
                      <v:imagedata r:id="rId8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8080" behindDoc="0" locked="0" layoutInCell="1" allowOverlap="1">
                      <wp:simplePos x="0" y="0"/>
                      <wp:positionH relativeFrom="column">
                        <wp:posOffset>1879549</wp:posOffset>
                      </wp:positionH>
                      <wp:positionV relativeFrom="paragraph">
                        <wp:posOffset>-274759</wp:posOffset>
                      </wp:positionV>
                      <wp:extent cx="64080" cy="594000"/>
                      <wp:effectExtent l="38100" t="38100" r="38100" b="41275"/>
                      <wp:wrapNone/>
                      <wp:docPr id="438" name="Ink 4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59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E11A21" id="Ink 438" o:spid="_x0000_s1026" type="#_x0000_t75" style="position:absolute;margin-left:147.4pt;margin-top:-22.25pt;width:6.25pt;height:47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">
                      <v:imagedata r:id="rId8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7056" behindDoc="0" locked="0" layoutInCell="1" allowOverlap="1">
                      <wp:simplePos x="0" y="0"/>
                      <wp:positionH relativeFrom="column">
                        <wp:posOffset>1827349</wp:posOffset>
                      </wp:positionH>
                      <wp:positionV relativeFrom="paragraph">
                        <wp:posOffset>144281</wp:posOffset>
                      </wp:positionV>
                      <wp:extent cx="66960" cy="28080"/>
                      <wp:effectExtent l="38100" t="38100" r="34925" b="35560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89D6E4" id="Ink 437" o:spid="_x0000_s1026" type="#_x0000_t75" style="position:absolute;margin-left:143.3pt;margin-top:10.75pt;width:6.45pt;height:3.4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">
                      <v:imagedata r:id="rId9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1862629</wp:posOffset>
                      </wp:positionH>
                      <wp:positionV relativeFrom="paragraph">
                        <wp:posOffset>114761</wp:posOffset>
                      </wp:positionV>
                      <wp:extent cx="9360" cy="99720"/>
                      <wp:effectExtent l="38100" t="38100" r="29210" b="40005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9C032B" id="Ink 436" o:spid="_x0000_s1026" type="#_x0000_t75" style="position:absolute;margin-left:146.05pt;margin-top:8.5pt;width:2pt;height:9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">
                      <v:imagedata r:id="rId9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5008" behindDoc="0" locked="0" layoutInCell="1" allowOverlap="1">
                      <wp:simplePos x="0" y="0"/>
                      <wp:positionH relativeFrom="column">
                        <wp:posOffset>1776589</wp:posOffset>
                      </wp:positionH>
                      <wp:positionV relativeFrom="paragraph">
                        <wp:posOffset>137441</wp:posOffset>
                      </wp:positionV>
                      <wp:extent cx="63000" cy="64800"/>
                      <wp:effectExtent l="38100" t="38100" r="635" b="36830"/>
                      <wp:wrapNone/>
                      <wp:docPr id="435" name="Ink 4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7F1687" id="Ink 435" o:spid="_x0000_s1026" type="#_x0000_t75" style="position:absolute;margin-left:139.3pt;margin-top:10.2pt;width:6.15pt;height:6.3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">
                      <v:imagedata r:id="rId9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3984" behindDoc="0" locked="0" layoutInCell="1" allowOverlap="1">
                      <wp:simplePos x="0" y="0"/>
                      <wp:positionH relativeFrom="column">
                        <wp:posOffset>1823389</wp:posOffset>
                      </wp:positionH>
                      <wp:positionV relativeFrom="paragraph">
                        <wp:posOffset>-15919</wp:posOffset>
                      </wp:positionV>
                      <wp:extent cx="42480" cy="58320"/>
                      <wp:effectExtent l="38100" t="38100" r="34290" b="31115"/>
                      <wp:wrapNone/>
                      <wp:docPr id="434" name="Ink 4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8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2376E2" id="Ink 434" o:spid="_x0000_s1026" type="#_x0000_t75" style="position:absolute;margin-left:142.95pt;margin-top:-1.85pt;width:4.6pt;height:5.8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">
                      <v:imagedata r:id="rId9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2960" behindDoc="0" locked="0" layoutInCell="1" allowOverlap="1">
                      <wp:simplePos x="0" y="0"/>
                      <wp:positionH relativeFrom="column">
                        <wp:posOffset>1728349</wp:posOffset>
                      </wp:positionH>
                      <wp:positionV relativeFrom="paragraph">
                        <wp:posOffset>4601</wp:posOffset>
                      </wp:positionV>
                      <wp:extent cx="70920" cy="4320"/>
                      <wp:effectExtent l="38100" t="38100" r="31115" b="34290"/>
                      <wp:wrapNone/>
                      <wp:docPr id="433" name="Ink 4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EC8E71" id="Ink 433" o:spid="_x0000_s1026" type="#_x0000_t75" style="position:absolute;margin-left:135.5pt;margin-top:-.25pt;width:6.8pt;height:1.6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">
                      <v:imagedata r:id="rId9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9888" behindDoc="0" locked="0" layoutInCell="1" allowOverlap="1">
                      <wp:simplePos x="0" y="0"/>
                      <wp:positionH relativeFrom="column">
                        <wp:posOffset>1612069</wp:posOffset>
                      </wp:positionH>
                      <wp:positionV relativeFrom="paragraph">
                        <wp:posOffset>-234799</wp:posOffset>
                      </wp:positionV>
                      <wp:extent cx="33840" cy="480240"/>
                      <wp:effectExtent l="38100" t="38100" r="29845" b="27940"/>
                      <wp:wrapNone/>
                      <wp:docPr id="430" name="Ink 4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48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770EA5" id="Ink 430" o:spid="_x0000_s1026" type="#_x0000_t75" style="position:absolute;margin-left:126.35pt;margin-top:-19.1pt;width:3.85pt;height:39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">
                      <v:imagedata r:id="rId910" o:title=""/>
                    </v:shape>
                  </w:pict>
                </mc:Fallback>
              </mc:AlternateConten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NS:</w:t>
            </w:r>
          </w:p>
        </w:tc>
        <w:tc>
          <w:tcPr>
            <w:tcW w:w="7323" w:type="dxa"/>
          </w:tcPr>
          <w:p w:rsidR="006127F5" w:rsidRPr="0037264E" w:rsidRDefault="00731DA2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4704" behindDoc="0" locked="0" layoutInCell="1" allowOverlap="1">
                      <wp:simplePos x="0" y="0"/>
                      <wp:positionH relativeFrom="column">
                        <wp:posOffset>4087429</wp:posOffset>
                      </wp:positionH>
                      <wp:positionV relativeFrom="paragraph">
                        <wp:posOffset>-3849</wp:posOffset>
                      </wp:positionV>
                      <wp:extent cx="57960" cy="129600"/>
                      <wp:effectExtent l="38100" t="38100" r="31115" b="35560"/>
                      <wp:wrapNone/>
                      <wp:docPr id="464" name="Ink 4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96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23D1BC" id="Ink 464" o:spid="_x0000_s1026" type="#_x0000_t75" style="position:absolute;margin-left:321.25pt;margin-top:-.9pt;width:5.75pt;height:11.4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">
                      <v:imagedata r:id="rId9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5488" behindDoc="0" locked="0" layoutInCell="1" allowOverlap="1">
                      <wp:simplePos x="0" y="0"/>
                      <wp:positionH relativeFrom="column">
                        <wp:posOffset>3374629</wp:posOffset>
                      </wp:positionH>
                      <wp:positionV relativeFrom="paragraph">
                        <wp:posOffset>15591</wp:posOffset>
                      </wp:positionV>
                      <wp:extent cx="84600" cy="88560"/>
                      <wp:effectExtent l="38100" t="38100" r="4445" b="38735"/>
                      <wp:wrapNone/>
                      <wp:docPr id="455" name="Ink 4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27EEA2" id="Ink 455" o:spid="_x0000_s1026" type="#_x0000_t75" style="position:absolute;margin-left:265.1pt;margin-top:.65pt;width:7.85pt;height:8.1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">
                      <v:imagedata r:id="rId914" o:title=""/>
                    </v:shape>
                  </w:pict>
                </mc:Fallback>
              </mc:AlternateContent>
            </w:r>
            <w:r w:rsidR="006127F5">
              <w:t>C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PTS:</w:t>
            </w:r>
          </w:p>
        </w:tc>
        <w:tc>
          <w:tcPr>
            <w:tcW w:w="7323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HAPTER:</w:t>
            </w:r>
          </w:p>
        </w:tc>
        <w:tc>
          <w:tcPr>
            <w:tcW w:w="7323" w:type="dxa"/>
          </w:tcPr>
          <w:p w:rsidR="006127F5" w:rsidRPr="0037264E" w:rsidRDefault="006127F5" w:rsidP="003319CB">
            <w:r>
              <w:t>5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MIX CHOICES:</w:t>
            </w:r>
          </w:p>
        </w:tc>
        <w:tc>
          <w:tcPr>
            <w:tcW w:w="7323" w:type="dxa"/>
          </w:tcPr>
          <w:p w:rsidR="006127F5" w:rsidRPr="0037264E" w:rsidRDefault="006127F5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QN=1</w:t>
            </w:r>
            <w:r>
              <w:t>7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r>
              <w:t xml:space="preserve"> </w:t>
            </w:r>
            <w:r w:rsidR="006B73B5">
              <w:t xml:space="preserve">(Level 2) </w:t>
            </w:r>
            <w:r>
              <w:t>Let V=span{(1,2,3,4),(3,2,5,1),(2,1,0,1)}. Find all t such that (1,2,t,3)</w:t>
            </w:r>
            <w:r w:rsidRPr="00FD6013">
              <w:rPr>
                <w:rFonts w:ascii="Cambria Math" w:hAnsi="Cambria Math"/>
              </w:rPr>
              <w:t>∈</w:t>
            </w:r>
            <w:r>
              <w:t>V.</w:t>
            </w:r>
          </w:p>
          <w:p w:rsidR="006127F5" w:rsidRDefault="006127F5" w:rsidP="006127F5">
            <w:pPr>
              <w:pStyle w:val="NoSpacing"/>
            </w:pP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pPr>
              <w:pStyle w:val="NoSpacing"/>
            </w:pPr>
            <w:r>
              <w:t>1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pPr>
              <w:pStyle w:val="NoSpacing"/>
            </w:pPr>
            <w:r>
              <w:t>-3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pPr>
              <w:pStyle w:val="NoSpacing"/>
            </w:pPr>
            <w:r>
              <w:t>5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pPr>
              <w:pStyle w:val="NoSpacing"/>
            </w:pPr>
            <w:r>
              <w:t>27/3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6127F5" w:rsidRDefault="006127F5" w:rsidP="006127F5">
            <w:pPr>
              <w:pStyle w:val="NoSpacing"/>
            </w:pPr>
            <w:r>
              <w:t>27/5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f.</w:t>
            </w:r>
          </w:p>
        </w:tc>
        <w:tc>
          <w:tcPr>
            <w:tcW w:w="7290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ANS:</w:t>
            </w:r>
          </w:p>
        </w:tc>
        <w:tc>
          <w:tcPr>
            <w:tcW w:w="7290" w:type="dxa"/>
          </w:tcPr>
          <w:p w:rsidR="006127F5" w:rsidRPr="0037264E" w:rsidRDefault="006127F5" w:rsidP="003319CB">
            <w:r>
              <w:t>E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PTS:</w:t>
            </w:r>
          </w:p>
        </w:tc>
        <w:tc>
          <w:tcPr>
            <w:tcW w:w="7290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CHAPTER:</w:t>
            </w:r>
          </w:p>
        </w:tc>
        <w:tc>
          <w:tcPr>
            <w:tcW w:w="7290" w:type="dxa"/>
          </w:tcPr>
          <w:p w:rsidR="006127F5" w:rsidRPr="0037264E" w:rsidRDefault="006127F5" w:rsidP="003319CB">
            <w:r>
              <w:t>5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MIX CHOICES:</w:t>
            </w:r>
          </w:p>
        </w:tc>
        <w:tc>
          <w:tcPr>
            <w:tcW w:w="7290" w:type="dxa"/>
          </w:tcPr>
          <w:p w:rsidR="006127F5" w:rsidRPr="0037264E" w:rsidRDefault="006127F5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A031E8" w:rsidRPr="0037264E">
        <w:tc>
          <w:tcPr>
            <w:tcW w:w="2077" w:type="dxa"/>
          </w:tcPr>
          <w:p w:rsidR="00A031E8" w:rsidRPr="0037264E" w:rsidRDefault="00691DD9" w:rsidP="003319CB">
            <w:r w:rsidRPr="0037264E">
              <w:t>QN=1</w:t>
            </w:r>
            <w:r w:rsidR="00286D2D">
              <w:t>8</w:t>
            </w:r>
          </w:p>
        </w:tc>
        <w:tc>
          <w:tcPr>
            <w:tcW w:w="7323" w:type="dxa"/>
            <w:vAlign w:val="center"/>
          </w:tcPr>
          <w:p w:rsidR="006127F5" w:rsidRDefault="006B73B5" w:rsidP="006127F5">
            <w:r>
              <w:t xml:space="preserve">(Level 2) </w:t>
            </w:r>
            <w:r w:rsidR="006127F5">
              <w:t>Which of the following is not subspaces of R</w:t>
            </w:r>
            <w:r w:rsidR="006127F5" w:rsidRPr="00FD6013">
              <w:rPr>
                <w:vertAlign w:val="superscript"/>
              </w:rPr>
              <w:t>3</w:t>
            </w:r>
            <w:r w:rsidR="006127F5">
              <w:t>?</w:t>
            </w:r>
          </w:p>
          <w:p w:rsidR="006127F5" w:rsidRPr="006127F5" w:rsidRDefault="00731DA2" w:rsidP="006127F5">
            <w:pPr>
              <w:pStyle w:val="ListParagraph"/>
              <w:numPr>
                <w:ilvl w:val="0"/>
                <w:numId w:val="5"/>
              </w:numPr>
              <w:jc w:val="both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6752" behindDoc="0" locked="0" layoutInCell="1" allowOverlap="1">
                      <wp:simplePos x="0" y="0"/>
                      <wp:positionH relativeFrom="column">
                        <wp:posOffset>2566825</wp:posOffset>
                      </wp:positionH>
                      <wp:positionV relativeFrom="paragraph">
                        <wp:posOffset>26992</wp:posOffset>
                      </wp:positionV>
                      <wp:extent cx="145080" cy="89640"/>
                      <wp:effectExtent l="38100" t="38100" r="33020" b="37465"/>
                      <wp:wrapNone/>
                      <wp:docPr id="466" name="Ink 4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8AF663" id="Ink 466" o:spid="_x0000_s1026" type="#_x0000_t75" style="position:absolute;margin-left:201.5pt;margin-top:1.55pt;width:12.6pt;height:8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">
                      <v:imagedata r:id="rId916" o:title=""/>
                    </v:shape>
                  </w:pict>
                </mc:Fallback>
              </mc:AlternateContent>
            </w:r>
            <w:r w:rsidR="006127F5" w:rsidRPr="006127F5">
              <w:t>{(x</w:t>
            </w:r>
            <w:r w:rsidR="006127F5" w:rsidRPr="006127F5">
              <w:rPr>
                <w:vertAlign w:val="subscript"/>
              </w:rPr>
              <w:t>1</w:t>
            </w:r>
            <w:r w:rsidR="006127F5" w:rsidRPr="006127F5">
              <w:t>,x</w:t>
            </w:r>
            <w:r w:rsidR="006127F5" w:rsidRPr="006127F5">
              <w:rPr>
                <w:vertAlign w:val="subscript"/>
              </w:rPr>
              <w:t>2</w:t>
            </w:r>
            <w:r w:rsidR="006127F5" w:rsidRPr="006127F5">
              <w:t>,x</w:t>
            </w:r>
            <w:r w:rsidR="006127F5" w:rsidRPr="006127F5">
              <w:rPr>
                <w:vertAlign w:val="subscript"/>
              </w:rPr>
              <w:t>3</w:t>
            </w:r>
            <w:r w:rsidR="006127F5" w:rsidRPr="006127F5">
              <w:t>):2x</w:t>
            </w:r>
            <w:r w:rsidR="006127F5" w:rsidRPr="006127F5">
              <w:rPr>
                <w:vertAlign w:val="subscript"/>
              </w:rPr>
              <w:t>1</w:t>
            </w:r>
            <w:r w:rsidR="006127F5" w:rsidRPr="006127F5">
              <w:t>-3x</w:t>
            </w:r>
            <w:r w:rsidR="006127F5" w:rsidRPr="006127F5">
              <w:rPr>
                <w:vertAlign w:val="subscript"/>
              </w:rPr>
              <w:t>2</w:t>
            </w:r>
            <w:r w:rsidR="006127F5" w:rsidRPr="006127F5">
              <w:t>+5x</w:t>
            </w:r>
            <w:r w:rsidR="006127F5" w:rsidRPr="006127F5">
              <w:rPr>
                <w:vertAlign w:val="subscript"/>
              </w:rPr>
              <w:t>3</w:t>
            </w:r>
            <w:r w:rsidR="006127F5" w:rsidRPr="006127F5">
              <w:t>=0}</w:t>
            </w:r>
          </w:p>
          <w:p w:rsidR="006127F5" w:rsidRPr="006127F5" w:rsidRDefault="00731DA2" w:rsidP="006127F5">
            <w:pPr>
              <w:pStyle w:val="ListParagraph"/>
              <w:numPr>
                <w:ilvl w:val="0"/>
                <w:numId w:val="5"/>
              </w:numPr>
              <w:jc w:val="both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0304" behindDoc="0" locked="0" layoutInCell="1" allowOverlap="1">
                      <wp:simplePos x="0" y="0"/>
                      <wp:positionH relativeFrom="column">
                        <wp:posOffset>3878305</wp:posOffset>
                      </wp:positionH>
                      <wp:positionV relativeFrom="paragraph">
                        <wp:posOffset>92857</wp:posOffset>
                      </wp:positionV>
                      <wp:extent cx="151200" cy="123120"/>
                      <wp:effectExtent l="38100" t="38100" r="39370" b="42545"/>
                      <wp:wrapNone/>
                      <wp:docPr id="489" name="Ink 4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5E1755" id="Ink 489" o:spid="_x0000_s1026" type="#_x0000_t75" style="position:absolute;margin-left:304.8pt;margin-top:6.7pt;width:13.1pt;height:10.9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">
                      <v:imagedata r:id="rId9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8016" behindDoc="0" locked="0" layoutInCell="1" allowOverlap="1">
                      <wp:simplePos x="0" y="0"/>
                      <wp:positionH relativeFrom="column">
                        <wp:posOffset>3435145</wp:posOffset>
                      </wp:positionH>
                      <wp:positionV relativeFrom="paragraph">
                        <wp:posOffset>32017</wp:posOffset>
                      </wp:positionV>
                      <wp:extent cx="73800" cy="74520"/>
                      <wp:effectExtent l="38100" t="38100" r="2540" b="40005"/>
                      <wp:wrapNone/>
                      <wp:docPr id="477" name="Ink 4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2CBEE7" id="Ink 477" o:spid="_x0000_s1026" type="#_x0000_t75" style="position:absolute;margin-left:269.9pt;margin-top:1.9pt;width:7pt;height:7.0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">
                      <v:imagedata r:id="rId9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6992" behindDoc="0" locked="0" layoutInCell="1" allowOverlap="1">
                      <wp:simplePos x="0" y="0"/>
                      <wp:positionH relativeFrom="column">
                        <wp:posOffset>3283585</wp:posOffset>
                      </wp:positionH>
                      <wp:positionV relativeFrom="paragraph">
                        <wp:posOffset>96817</wp:posOffset>
                      </wp:positionV>
                      <wp:extent cx="106920" cy="16560"/>
                      <wp:effectExtent l="38100" t="38100" r="33020" b="34290"/>
                      <wp:wrapNone/>
                      <wp:docPr id="476" name="Ink 4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EB1D0D" id="Ink 476" o:spid="_x0000_s1026" type="#_x0000_t75" style="position:absolute;margin-left:257.95pt;margin-top:7pt;width:9.6pt;height:2.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">
                      <v:imagedata r:id="rId9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5968" behindDoc="0" locked="0" layoutInCell="1" allowOverlap="1">
                      <wp:simplePos x="0" y="0"/>
                      <wp:positionH relativeFrom="column">
                        <wp:posOffset>3267745</wp:posOffset>
                      </wp:positionH>
                      <wp:positionV relativeFrom="paragraph">
                        <wp:posOffset>63337</wp:posOffset>
                      </wp:positionV>
                      <wp:extent cx="87840" cy="6480"/>
                      <wp:effectExtent l="38100" t="38100" r="39370" b="31750"/>
                      <wp:wrapNone/>
                      <wp:docPr id="475" name="Ink 4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8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930838" id="Ink 475" o:spid="_x0000_s1026" type="#_x0000_t75" style="position:absolute;margin-left:256.7pt;margin-top:4.4pt;width:8.1pt;height:1.7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">
                      <v:imagedata r:id="rId9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4944" behindDoc="0" locked="0" layoutInCell="1" allowOverlap="1">
                      <wp:simplePos x="0" y="0"/>
                      <wp:positionH relativeFrom="column">
                        <wp:posOffset>3156145</wp:posOffset>
                      </wp:positionH>
                      <wp:positionV relativeFrom="paragraph">
                        <wp:posOffset>107257</wp:posOffset>
                      </wp:positionV>
                      <wp:extent cx="52200" cy="48960"/>
                      <wp:effectExtent l="38100" t="38100" r="11430" b="40005"/>
                      <wp:wrapNone/>
                      <wp:docPr id="474" name="Ink 4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4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49D39F" id="Ink 474" o:spid="_x0000_s1026" type="#_x0000_t75" style="position:absolute;margin-left:247.9pt;margin-top:7.85pt;width:5.3pt;height:5.0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">
                      <v:imagedata r:id="rId9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3920" behindDoc="0" locked="0" layoutInCell="1" allowOverlap="1">
                      <wp:simplePos x="0" y="0"/>
                      <wp:positionH relativeFrom="column">
                        <wp:posOffset>3065065</wp:posOffset>
                      </wp:positionH>
                      <wp:positionV relativeFrom="paragraph">
                        <wp:posOffset>74137</wp:posOffset>
                      </wp:positionV>
                      <wp:extent cx="87120" cy="56160"/>
                      <wp:effectExtent l="38100" t="38100" r="40005" b="33020"/>
                      <wp:wrapNone/>
                      <wp:docPr id="473" name="Ink 4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5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EFC837" id="Ink 473" o:spid="_x0000_s1026" type="#_x0000_t75" style="position:absolute;margin-left:240.75pt;margin-top:5.25pt;width:8.05pt;height:5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">
                      <v:imagedata r:id="rId9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2896" behindDoc="0" locked="0" layoutInCell="1" allowOverlap="1">
                      <wp:simplePos x="0" y="0"/>
                      <wp:positionH relativeFrom="column">
                        <wp:posOffset>3066505</wp:posOffset>
                      </wp:positionH>
                      <wp:positionV relativeFrom="paragraph">
                        <wp:posOffset>58657</wp:posOffset>
                      </wp:positionV>
                      <wp:extent cx="49680" cy="74160"/>
                      <wp:effectExtent l="38100" t="38100" r="39370" b="40640"/>
                      <wp:wrapNone/>
                      <wp:docPr id="472" name="Ink 4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3BDFB" id="Ink 472" o:spid="_x0000_s1026" type="#_x0000_t75" style="position:absolute;margin-left:240.85pt;margin-top:4pt;width:5.1pt;height:7.1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">
                      <v:imagedata r:id="rId9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1872" behindDoc="0" locked="0" layoutInCell="1" allowOverlap="1">
                      <wp:simplePos x="0" y="0"/>
                      <wp:positionH relativeFrom="column">
                        <wp:posOffset>2959225</wp:posOffset>
                      </wp:positionH>
                      <wp:positionV relativeFrom="paragraph">
                        <wp:posOffset>49657</wp:posOffset>
                      </wp:positionV>
                      <wp:extent cx="56520" cy="81000"/>
                      <wp:effectExtent l="25400" t="38100" r="32385" b="33655"/>
                      <wp:wrapNone/>
                      <wp:docPr id="471" name="Ink 4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3C3C7C" id="Ink 471" o:spid="_x0000_s1026" type="#_x0000_t75" style="position:absolute;margin-left:232.4pt;margin-top:3.3pt;width:5.65pt;height:7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">
                      <v:imagedata r:id="rId9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0848" behindDoc="0" locked="0" layoutInCell="1" allowOverlap="1">
                      <wp:simplePos x="0" y="0"/>
                      <wp:positionH relativeFrom="column">
                        <wp:posOffset>2837905</wp:posOffset>
                      </wp:positionH>
                      <wp:positionV relativeFrom="paragraph">
                        <wp:posOffset>102577</wp:posOffset>
                      </wp:positionV>
                      <wp:extent cx="98640" cy="9000"/>
                      <wp:effectExtent l="38100" t="38100" r="41275" b="29210"/>
                      <wp:wrapNone/>
                      <wp:docPr id="470" name="Ink 4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133165" id="Ink 470" o:spid="_x0000_s1026" type="#_x0000_t75" style="position:absolute;margin-left:222.85pt;margin-top:7.5pt;width:8.95pt;height:1.9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">
                      <v:imagedata r:id="rId9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9824" behindDoc="0" locked="0" layoutInCell="1" allowOverlap="1">
                      <wp:simplePos x="0" y="0"/>
                      <wp:positionH relativeFrom="column">
                        <wp:posOffset>2775985</wp:posOffset>
                      </wp:positionH>
                      <wp:positionV relativeFrom="paragraph">
                        <wp:posOffset>116257</wp:posOffset>
                      </wp:positionV>
                      <wp:extent cx="20160" cy="47880"/>
                      <wp:effectExtent l="25400" t="38100" r="31115" b="41275"/>
                      <wp:wrapNone/>
                      <wp:docPr id="469" name="Ink 4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8633C4" id="Ink 469" o:spid="_x0000_s1026" type="#_x0000_t75" style="position:absolute;margin-left:218pt;margin-top:8.55pt;width:2.85pt;height:4.9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">
                      <v:imagedata r:id="rId9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8800" behindDoc="0" locked="0" layoutInCell="1" allowOverlap="1">
                      <wp:simplePos x="0" y="0"/>
                      <wp:positionH relativeFrom="column">
                        <wp:posOffset>2684545</wp:posOffset>
                      </wp:positionH>
                      <wp:positionV relativeFrom="paragraph">
                        <wp:posOffset>75577</wp:posOffset>
                      </wp:positionV>
                      <wp:extent cx="72360" cy="48600"/>
                      <wp:effectExtent l="38100" t="38100" r="29845" b="40640"/>
                      <wp:wrapNone/>
                      <wp:docPr id="468" name="Ink 4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4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D76FDA" id="Ink 468" o:spid="_x0000_s1026" type="#_x0000_t75" style="position:absolute;margin-left:210.8pt;margin-top:5.35pt;width:6.95pt;height:5.0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">
                      <v:imagedata r:id="rId9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7776" behindDoc="0" locked="0" layoutInCell="1" allowOverlap="1">
                      <wp:simplePos x="0" y="0"/>
                      <wp:positionH relativeFrom="column">
                        <wp:posOffset>2696065</wp:posOffset>
                      </wp:positionH>
                      <wp:positionV relativeFrom="paragraph">
                        <wp:posOffset>48577</wp:posOffset>
                      </wp:positionV>
                      <wp:extent cx="42120" cy="61200"/>
                      <wp:effectExtent l="38100" t="38100" r="34290" b="40640"/>
                      <wp:wrapNone/>
                      <wp:docPr id="467" name="Ink 4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140E08" id="Ink 467" o:spid="_x0000_s1026" type="#_x0000_t75" style="position:absolute;margin-left:211.75pt;margin-top:3.2pt;width:4.5pt;height: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">
                      <v:imagedata r:id="rId940" o:title=""/>
                    </v:shape>
                  </w:pict>
                </mc:Fallback>
              </mc:AlternateContent>
            </w:r>
            <w:r w:rsidR="006127F5" w:rsidRPr="006127F5">
              <w:t>{(x1,x2,x3):x</w:t>
            </w:r>
            <w:r w:rsidR="006127F5" w:rsidRPr="006127F5">
              <w:rPr>
                <w:vertAlign w:val="subscript"/>
              </w:rPr>
              <w:t>1</w:t>
            </w:r>
            <w:r w:rsidR="006127F5" w:rsidRPr="006127F5">
              <w:t>=2x</w:t>
            </w:r>
            <w:r w:rsidR="006127F5" w:rsidRPr="006127F5">
              <w:rPr>
                <w:vertAlign w:val="subscript"/>
              </w:rPr>
              <w:t>2</w:t>
            </w:r>
            <w:r w:rsidR="006127F5" w:rsidRPr="006127F5">
              <w:t>; 2x</w:t>
            </w:r>
            <w:r w:rsidR="006127F5" w:rsidRPr="006127F5">
              <w:rPr>
                <w:vertAlign w:val="subscript"/>
              </w:rPr>
              <w:t>2</w:t>
            </w:r>
            <w:r w:rsidR="006127F5" w:rsidRPr="006127F5">
              <w:t>=x</w:t>
            </w:r>
            <w:r w:rsidR="006127F5" w:rsidRPr="006127F5">
              <w:rPr>
                <w:vertAlign w:val="subscript"/>
              </w:rPr>
              <w:t>3</w:t>
            </w:r>
            <w:r w:rsidR="006127F5" w:rsidRPr="006127F5">
              <w:t>}</w:t>
            </w:r>
          </w:p>
          <w:p w:rsidR="006127F5" w:rsidRPr="006127F5" w:rsidRDefault="002F7A66" w:rsidP="006127F5">
            <w:pPr>
              <w:pStyle w:val="ListParagraph"/>
              <w:numPr>
                <w:ilvl w:val="0"/>
                <w:numId w:val="5"/>
              </w:numPr>
              <w:jc w:val="both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47712" behindDoc="0" locked="0" layoutInCell="1" allowOverlap="1">
                      <wp:simplePos x="0" y="0"/>
                      <wp:positionH relativeFrom="column">
                        <wp:posOffset>2161105</wp:posOffset>
                      </wp:positionH>
                      <wp:positionV relativeFrom="paragraph">
                        <wp:posOffset>161242</wp:posOffset>
                      </wp:positionV>
                      <wp:extent cx="701280" cy="182880"/>
                      <wp:effectExtent l="38100" t="38100" r="35560" b="33020"/>
                      <wp:wrapNone/>
                      <wp:docPr id="532" name="Ink 5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1280" cy="18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C5F14D" id="Ink 532" o:spid="_x0000_s1026" type="#_x0000_t75" style="position:absolute;margin-left:169.55pt;margin-top:12.1pt;width:56.4pt;height:15.6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">
                      <v:imagedata r:id="rId942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31328" behindDoc="0" locked="0" layoutInCell="1" allowOverlap="1">
                      <wp:simplePos x="0" y="0"/>
                      <wp:positionH relativeFrom="column">
                        <wp:posOffset>2590225</wp:posOffset>
                      </wp:positionH>
                      <wp:positionV relativeFrom="paragraph">
                        <wp:posOffset>-115238</wp:posOffset>
                      </wp:positionV>
                      <wp:extent cx="50400" cy="271440"/>
                      <wp:effectExtent l="38100" t="38100" r="38735" b="33655"/>
                      <wp:wrapNone/>
                      <wp:docPr id="490" name="Ink 4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27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419C98" id="Ink 490" o:spid="_x0000_s1026" type="#_x0000_t75" style="position:absolute;margin-left:203.35pt;margin-top:-9.65pt;width:5.15pt;height:22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">
                      <v:imagedata r:id="rId944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9280" behindDoc="0" locked="0" layoutInCell="1" allowOverlap="1">
                      <wp:simplePos x="0" y="0"/>
                      <wp:positionH relativeFrom="column">
                        <wp:posOffset>3429025</wp:posOffset>
                      </wp:positionH>
                      <wp:positionV relativeFrom="paragraph">
                        <wp:posOffset>29842</wp:posOffset>
                      </wp:positionV>
                      <wp:extent cx="89280" cy="86400"/>
                      <wp:effectExtent l="38100" t="38100" r="25400" b="40640"/>
                      <wp:wrapNone/>
                      <wp:docPr id="488" name="Ink 4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7905C0" id="Ink 488" o:spid="_x0000_s1026" type="#_x0000_t75" style="position:absolute;margin-left:269.4pt;margin-top:1.75pt;width:8.25pt;height: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">
                      <v:imagedata r:id="rId946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8256" behindDoc="0" locked="0" layoutInCell="1" allowOverlap="1">
                      <wp:simplePos x="0" y="0"/>
                      <wp:positionH relativeFrom="column">
                        <wp:posOffset>3273145</wp:posOffset>
                      </wp:positionH>
                      <wp:positionV relativeFrom="paragraph">
                        <wp:posOffset>95002</wp:posOffset>
                      </wp:positionV>
                      <wp:extent cx="54360" cy="10800"/>
                      <wp:effectExtent l="38100" t="38100" r="34925" b="40005"/>
                      <wp:wrapNone/>
                      <wp:docPr id="487" name="Ink 4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BC468D" id="Ink 487" o:spid="_x0000_s1026" type="#_x0000_t75" style="position:absolute;margin-left:257.15pt;margin-top:6.9pt;width:5.5pt;height:2.0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">
                      <v:imagedata r:id="rId948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7232" behindDoc="0" locked="0" layoutInCell="1" allowOverlap="1">
                      <wp:simplePos x="0" y="0"/>
                      <wp:positionH relativeFrom="column">
                        <wp:posOffset>3280705</wp:posOffset>
                      </wp:positionH>
                      <wp:positionV relativeFrom="paragraph">
                        <wp:posOffset>57922</wp:posOffset>
                      </wp:positionV>
                      <wp:extent cx="103680" cy="3240"/>
                      <wp:effectExtent l="38100" t="38100" r="36195" b="34925"/>
                      <wp:wrapNone/>
                      <wp:docPr id="486" name="Ink 4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857420" id="Ink 486" o:spid="_x0000_s1026" type="#_x0000_t75" style="position:absolute;margin-left:257.7pt;margin-top:3.95pt;width:9.35pt;height:1.4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">
                      <v:imagedata r:id="rId950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6208" behindDoc="0" locked="0" layoutInCell="1" allowOverlap="1">
                      <wp:simplePos x="0" y="0"/>
                      <wp:positionH relativeFrom="column">
                        <wp:posOffset>3147505</wp:posOffset>
                      </wp:positionH>
                      <wp:positionV relativeFrom="paragraph">
                        <wp:posOffset>90682</wp:posOffset>
                      </wp:positionV>
                      <wp:extent cx="30240" cy="64080"/>
                      <wp:effectExtent l="38100" t="38100" r="20955" b="38100"/>
                      <wp:wrapNone/>
                      <wp:docPr id="485" name="Ink 4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A56E30" id="Ink 485" o:spid="_x0000_s1026" type="#_x0000_t75" style="position:absolute;margin-left:247.25pt;margin-top:6.55pt;width:3.6pt;height:6.3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">
                      <v:imagedata r:id="rId952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>
                      <wp:simplePos x="0" y="0"/>
                      <wp:positionH relativeFrom="column">
                        <wp:posOffset>3051745</wp:posOffset>
                      </wp:positionH>
                      <wp:positionV relativeFrom="paragraph">
                        <wp:posOffset>52522</wp:posOffset>
                      </wp:positionV>
                      <wp:extent cx="122400" cy="64440"/>
                      <wp:effectExtent l="38100" t="38100" r="30480" b="37465"/>
                      <wp:wrapNone/>
                      <wp:docPr id="484" name="Ink 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888ED2" id="Ink 484" o:spid="_x0000_s1026" type="#_x0000_t75" style="position:absolute;margin-left:239.7pt;margin-top:3.55pt;width:10.9pt;height:6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">
                      <v:imagedata r:id="rId954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4160" behindDoc="0" locked="0" layoutInCell="1" allowOverlap="1">
                      <wp:simplePos x="0" y="0"/>
                      <wp:positionH relativeFrom="column">
                        <wp:posOffset>3064705</wp:posOffset>
                      </wp:positionH>
                      <wp:positionV relativeFrom="paragraph">
                        <wp:posOffset>52882</wp:posOffset>
                      </wp:positionV>
                      <wp:extent cx="42120" cy="53280"/>
                      <wp:effectExtent l="38100" t="38100" r="34290" b="36195"/>
                      <wp:wrapNone/>
                      <wp:docPr id="483" name="Ink 4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3D6203" id="Ink 483" o:spid="_x0000_s1026" type="#_x0000_t75" style="position:absolute;margin-left:240.7pt;margin-top:3.55pt;width:4.5pt;height:5.4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">
                      <v:imagedata r:id="rId956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2957065</wp:posOffset>
                      </wp:positionH>
                      <wp:positionV relativeFrom="paragraph">
                        <wp:posOffset>89602</wp:posOffset>
                      </wp:positionV>
                      <wp:extent cx="66960" cy="13680"/>
                      <wp:effectExtent l="38100" t="38100" r="34925" b="37465"/>
                      <wp:wrapNone/>
                      <wp:docPr id="482" name="Ink 4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26460C" id="Ink 482" o:spid="_x0000_s1026" type="#_x0000_t75" style="position:absolute;margin-left:232.3pt;margin-top:6.45pt;width:6.45pt;height:2.3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">
                      <v:imagedata r:id="rId958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2112" behindDoc="0" locked="0" layoutInCell="1" allowOverlap="1">
                      <wp:simplePos x="0" y="0"/>
                      <wp:positionH relativeFrom="column">
                        <wp:posOffset>2850505</wp:posOffset>
                      </wp:positionH>
                      <wp:positionV relativeFrom="paragraph">
                        <wp:posOffset>107602</wp:posOffset>
                      </wp:positionV>
                      <wp:extent cx="86040" cy="57600"/>
                      <wp:effectExtent l="38100" t="38100" r="15875" b="31750"/>
                      <wp:wrapNone/>
                      <wp:docPr id="481" name="Ink 4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5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3D8D09" id="Ink 481" o:spid="_x0000_s1026" type="#_x0000_t75" style="position:absolute;margin-left:223.85pt;margin-top:7.85pt;width:7.95pt;height:5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">
                      <v:imagedata r:id="rId960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1088" behindDoc="0" locked="0" layoutInCell="1" allowOverlap="1">
                      <wp:simplePos x="0" y="0"/>
                      <wp:positionH relativeFrom="column">
                        <wp:posOffset>2761585</wp:posOffset>
                      </wp:positionH>
                      <wp:positionV relativeFrom="paragraph">
                        <wp:posOffset>91762</wp:posOffset>
                      </wp:positionV>
                      <wp:extent cx="73080" cy="38160"/>
                      <wp:effectExtent l="38100" t="38100" r="41275" b="38100"/>
                      <wp:wrapNone/>
                      <wp:docPr id="480" name="Ink 4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08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D0217F" id="Ink 480" o:spid="_x0000_s1026" type="#_x0000_t75" style="position:absolute;margin-left:216.85pt;margin-top:6.65pt;width:6.95pt;height:4.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">
                      <v:imagedata r:id="rId962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0064" behindDoc="0" locked="0" layoutInCell="1" allowOverlap="1">
                      <wp:simplePos x="0" y="0"/>
                      <wp:positionH relativeFrom="column">
                        <wp:posOffset>2773105</wp:posOffset>
                      </wp:positionH>
                      <wp:positionV relativeFrom="paragraph">
                        <wp:posOffset>83482</wp:posOffset>
                      </wp:positionV>
                      <wp:extent cx="46080" cy="57600"/>
                      <wp:effectExtent l="38100" t="38100" r="43180" b="31750"/>
                      <wp:wrapNone/>
                      <wp:docPr id="479" name="Ink 4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080" cy="5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9E5484" id="Ink 479" o:spid="_x0000_s1026" type="#_x0000_t75" style="position:absolute;margin-left:217.75pt;margin-top:5.95pt;width:4.85pt;height:5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">
                      <v:imagedata r:id="rId964" o:title=""/>
                    </v:shape>
                  </w:pict>
                </mc:Fallback>
              </mc:AlternateContent>
            </w:r>
            <w:r w:rsidR="00731DA2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19040" behindDoc="0" locked="0" layoutInCell="1" allowOverlap="1">
                      <wp:simplePos x="0" y="0"/>
                      <wp:positionH relativeFrom="column">
                        <wp:posOffset>2707225</wp:posOffset>
                      </wp:positionH>
                      <wp:positionV relativeFrom="paragraph">
                        <wp:posOffset>46402</wp:posOffset>
                      </wp:positionV>
                      <wp:extent cx="36720" cy="88200"/>
                      <wp:effectExtent l="25400" t="38100" r="27305" b="39370"/>
                      <wp:wrapNone/>
                      <wp:docPr id="478" name="Ink 4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72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05040C" id="Ink 478" o:spid="_x0000_s1026" type="#_x0000_t75" style="position:absolute;margin-left:212.55pt;margin-top:3.05pt;width:4.15pt;height:8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">
                      <v:imagedata r:id="rId966" o:title=""/>
                    </v:shape>
                  </w:pict>
                </mc:Fallback>
              </mc:AlternateContent>
            </w:r>
            <w:r w:rsidR="006127F5" w:rsidRPr="006127F5">
              <w:t>{(x1,x2,x3):</w:t>
            </w:r>
            <w:r w:rsidR="00582ECA" w:rsidRPr="006127F5">
              <w:rPr>
                <w:noProof/>
                <w:position w:val="-12"/>
              </w:rPr>
              <w:object w:dxaOrig="700" w:dyaOrig="380">
                <v:shape id="_x0000_i1033" type="#_x0000_t75" alt="" style="width:35.2pt;height:19pt;mso-width-percent:0;mso-height-percent:0;mso-width-percent:0;mso-height-percent:0" o:ole="">
                  <v:imagedata r:id="rId967" o:title=""/>
                </v:shape>
                <o:OLEObject Type="Embed" ProgID="Equation.DSMT4" ShapeID="_x0000_i1033" DrawAspect="Content" ObjectID="_1730122943" r:id="rId968"/>
              </w:object>
            </w:r>
            <w:r w:rsidR="006127F5" w:rsidRPr="006127F5">
              <w:t>}</w:t>
            </w:r>
          </w:p>
          <w:p w:rsidR="006127F5" w:rsidRPr="006127F5" w:rsidRDefault="002F7A66" w:rsidP="006127F5">
            <w:pPr>
              <w:pStyle w:val="ListParagraph"/>
              <w:numPr>
                <w:ilvl w:val="0"/>
                <w:numId w:val="5"/>
              </w:numPr>
              <w:jc w:val="both"/>
            </w:pP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1264" behindDoc="0" locked="0" layoutInCell="1" allowOverlap="1">
                      <wp:simplePos x="0" y="0"/>
                      <wp:positionH relativeFrom="column">
                        <wp:posOffset>3604705</wp:posOffset>
                      </wp:positionH>
                      <wp:positionV relativeFrom="paragraph">
                        <wp:posOffset>231947</wp:posOffset>
                      </wp:positionV>
                      <wp:extent cx="60480" cy="91440"/>
                      <wp:effectExtent l="38100" t="38100" r="28575" b="35560"/>
                      <wp:wrapNone/>
                      <wp:docPr id="555" name="Ink 5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404BB5" id="Ink 555" o:spid="_x0000_s1026" type="#_x0000_t75" style="position:absolute;margin-left:283.25pt;margin-top:17.65pt;width:5.95pt;height:8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2z26G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">
                      <v:imagedata r:id="rId97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0240" behindDoc="0" locked="0" layoutInCell="1" allowOverlap="1">
                      <wp:simplePos x="0" y="0"/>
                      <wp:positionH relativeFrom="column">
                        <wp:posOffset>3602905</wp:posOffset>
                      </wp:positionH>
                      <wp:positionV relativeFrom="paragraph">
                        <wp:posOffset>98387</wp:posOffset>
                      </wp:positionV>
                      <wp:extent cx="9360" cy="59400"/>
                      <wp:effectExtent l="38100" t="38100" r="41910" b="29845"/>
                      <wp:wrapNone/>
                      <wp:docPr id="554" name="Ink 5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5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4AD8E7" id="Ink 554" o:spid="_x0000_s1026" type="#_x0000_t75" style="position:absolute;margin-left:283.1pt;margin-top:7.15pt;width:2pt;height:5.9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">
                      <v:imagedata r:id="rId97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9216" behindDoc="0" locked="0" layoutInCell="1" allowOverlap="1">
                      <wp:simplePos x="0" y="0"/>
                      <wp:positionH relativeFrom="column">
                        <wp:posOffset>3543145</wp:posOffset>
                      </wp:positionH>
                      <wp:positionV relativeFrom="paragraph">
                        <wp:posOffset>33227</wp:posOffset>
                      </wp:positionV>
                      <wp:extent cx="52560" cy="78840"/>
                      <wp:effectExtent l="38100" t="38100" r="36830" b="35560"/>
                      <wp:wrapNone/>
                      <wp:docPr id="553" name="Ink 5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497F7F" id="Ink 553" o:spid="_x0000_s1026" type="#_x0000_t75" style="position:absolute;margin-left:278.4pt;margin-top:2pt;width:5.4pt;height:7.4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">
                      <v:imagedata r:id="rId97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8192" behindDoc="0" locked="0" layoutInCell="1" allowOverlap="1">
                      <wp:simplePos x="0" y="0"/>
                      <wp:positionH relativeFrom="column">
                        <wp:posOffset>4164145</wp:posOffset>
                      </wp:positionH>
                      <wp:positionV relativeFrom="paragraph">
                        <wp:posOffset>146267</wp:posOffset>
                      </wp:positionV>
                      <wp:extent cx="46440" cy="215640"/>
                      <wp:effectExtent l="38100" t="38100" r="17145" b="38735"/>
                      <wp:wrapNone/>
                      <wp:docPr id="552" name="Ink 5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440" cy="21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98CF47" id="Ink 552" o:spid="_x0000_s1026" type="#_x0000_t75" style="position:absolute;margin-left:327.3pt;margin-top:10.9pt;width:4.85pt;height:18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">
                      <v:imagedata r:id="rId97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7168" behindDoc="0" locked="0" layoutInCell="1" allowOverlap="1">
                      <wp:simplePos x="0" y="0"/>
                      <wp:positionH relativeFrom="column">
                        <wp:posOffset>3876505</wp:posOffset>
                      </wp:positionH>
                      <wp:positionV relativeFrom="paragraph">
                        <wp:posOffset>212507</wp:posOffset>
                      </wp:positionV>
                      <wp:extent cx="58680" cy="103680"/>
                      <wp:effectExtent l="38100" t="38100" r="30480" b="36195"/>
                      <wp:wrapNone/>
                      <wp:docPr id="551" name="Ink 5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385C06" id="Ink 551" o:spid="_x0000_s1026" type="#_x0000_t75" style="position:absolute;margin-left:304.65pt;margin-top:16.15pt;width:5.8pt;height:9.3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">
                      <v:imagedata r:id="rId97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6144" behindDoc="0" locked="0" layoutInCell="1" allowOverlap="1">
                      <wp:simplePos x="0" y="0"/>
                      <wp:positionH relativeFrom="column">
                        <wp:posOffset>3832945</wp:posOffset>
                      </wp:positionH>
                      <wp:positionV relativeFrom="paragraph">
                        <wp:posOffset>228707</wp:posOffset>
                      </wp:positionV>
                      <wp:extent cx="9360" cy="103680"/>
                      <wp:effectExtent l="38100" t="38100" r="29210" b="36195"/>
                      <wp:wrapNone/>
                      <wp:docPr id="550" name="Ink 5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4D9390" id="Ink 550" o:spid="_x0000_s1026" type="#_x0000_t75" style="position:absolute;margin-left:301.2pt;margin-top:17.4pt;width:2pt;height:9.3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">
                      <v:imagedata r:id="rId98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4096" behindDoc="0" locked="0" layoutInCell="1" allowOverlap="1">
                      <wp:simplePos x="0" y="0"/>
                      <wp:positionH relativeFrom="column">
                        <wp:posOffset>4104025</wp:posOffset>
                      </wp:positionH>
                      <wp:positionV relativeFrom="paragraph">
                        <wp:posOffset>243467</wp:posOffset>
                      </wp:positionV>
                      <wp:extent cx="12960" cy="58680"/>
                      <wp:effectExtent l="38100" t="38100" r="38100" b="43180"/>
                      <wp:wrapNone/>
                      <wp:docPr id="548" name="Ink 5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C1BD8" id="Ink 548" o:spid="_x0000_s1026" type="#_x0000_t75" style="position:absolute;margin-left:322.55pt;margin-top:18.55pt;width:2.2pt;height:5.8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">
                      <v:imagedata r:id="rId98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3072" behindDoc="0" locked="0" layoutInCell="1" allowOverlap="1">
                      <wp:simplePos x="0" y="0"/>
                      <wp:positionH relativeFrom="column">
                        <wp:posOffset>4059025</wp:posOffset>
                      </wp:positionH>
                      <wp:positionV relativeFrom="paragraph">
                        <wp:posOffset>208907</wp:posOffset>
                      </wp:positionV>
                      <wp:extent cx="52560" cy="70560"/>
                      <wp:effectExtent l="38100" t="38100" r="36830" b="31115"/>
                      <wp:wrapNone/>
                      <wp:docPr id="547" name="Ink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DB192E" id="Ink 547" o:spid="_x0000_s1026" type="#_x0000_t75" style="position:absolute;margin-left:319pt;margin-top:15.85pt;width:5.4pt;height:6.7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">
                      <v:imagedata r:id="rId98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2048" behindDoc="0" locked="0" layoutInCell="1" allowOverlap="1">
                      <wp:simplePos x="0" y="0"/>
                      <wp:positionH relativeFrom="column">
                        <wp:posOffset>3758785</wp:posOffset>
                      </wp:positionH>
                      <wp:positionV relativeFrom="paragraph">
                        <wp:posOffset>185507</wp:posOffset>
                      </wp:positionV>
                      <wp:extent cx="55440" cy="165600"/>
                      <wp:effectExtent l="38100" t="38100" r="33655" b="38100"/>
                      <wp:wrapNone/>
                      <wp:docPr id="546" name="Ink 5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440" cy="16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EEE21F" id="Ink 546" o:spid="_x0000_s1026" type="#_x0000_t75" style="position:absolute;margin-left:295.35pt;margin-top:14pt;width:5.55pt;height:14.3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">
                      <v:imagedata r:id="rId98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1024" behindDoc="0" locked="0" layoutInCell="1" allowOverlap="1">
                      <wp:simplePos x="0" y="0"/>
                      <wp:positionH relativeFrom="column">
                        <wp:posOffset>4053985</wp:posOffset>
                      </wp:positionH>
                      <wp:positionV relativeFrom="paragraph">
                        <wp:posOffset>-45613</wp:posOffset>
                      </wp:positionV>
                      <wp:extent cx="48600" cy="184320"/>
                      <wp:effectExtent l="38100" t="38100" r="15240" b="31750"/>
                      <wp:wrapNone/>
                      <wp:docPr id="545" name="Ink 5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00" cy="18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8968A6" id="Ink 545" o:spid="_x0000_s1026" type="#_x0000_t75" style="position:absolute;margin-left:318.65pt;margin-top:-4.15pt;width:5.05pt;height:15.7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">
                      <v:imagedata r:id="rId98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0000" behindDoc="0" locked="0" layoutInCell="1" allowOverlap="1">
                      <wp:simplePos x="0" y="0"/>
                      <wp:positionH relativeFrom="column">
                        <wp:posOffset>3979825</wp:posOffset>
                      </wp:positionH>
                      <wp:positionV relativeFrom="paragraph">
                        <wp:posOffset>2627</wp:posOffset>
                      </wp:positionV>
                      <wp:extent cx="71640" cy="88200"/>
                      <wp:effectExtent l="25400" t="38100" r="0" b="39370"/>
                      <wp:wrapNone/>
                      <wp:docPr id="544" name="Ink 5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8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708F85" id="Ink 544" o:spid="_x0000_s1026" type="#_x0000_t75" style="position:absolute;margin-left:312.75pt;margin-top:-.4pt;width:6.9pt;height:8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">
                      <v:imagedata r:id="rId99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8976" behindDoc="0" locked="0" layoutInCell="1" allowOverlap="1">
                      <wp:simplePos x="0" y="0"/>
                      <wp:positionH relativeFrom="column">
                        <wp:posOffset>3876145</wp:posOffset>
                      </wp:positionH>
                      <wp:positionV relativeFrom="paragraph">
                        <wp:posOffset>74627</wp:posOffset>
                      </wp:positionV>
                      <wp:extent cx="11520" cy="70560"/>
                      <wp:effectExtent l="38100" t="38100" r="39370" b="31115"/>
                      <wp:wrapNone/>
                      <wp:docPr id="543" name="Ink 5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41688F" id="Ink 543" o:spid="_x0000_s1026" type="#_x0000_t75" style="position:absolute;margin-left:304.6pt;margin-top:5.3pt;width:2.1pt;height:6.7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">
                      <v:imagedata r:id="rId99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7952" behindDoc="0" locked="0" layoutInCell="1" allowOverlap="1">
                      <wp:simplePos x="0" y="0"/>
                      <wp:positionH relativeFrom="column">
                        <wp:posOffset>3811705</wp:posOffset>
                      </wp:positionH>
                      <wp:positionV relativeFrom="paragraph">
                        <wp:posOffset>6587</wp:posOffset>
                      </wp:positionV>
                      <wp:extent cx="10080" cy="101520"/>
                      <wp:effectExtent l="38100" t="38100" r="28575" b="38735"/>
                      <wp:wrapNone/>
                      <wp:docPr id="542" name="Ink 5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BBA554" id="Ink 542" o:spid="_x0000_s1026" type="#_x0000_t75" style="position:absolute;margin-left:299.55pt;margin-top:-.1pt;width:2.05pt;height:9.2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">
                      <v:imagedata r:id="rId99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6928" behindDoc="0" locked="0" layoutInCell="1" allowOverlap="1">
                      <wp:simplePos x="0" y="0"/>
                      <wp:positionH relativeFrom="column">
                        <wp:posOffset>3752305</wp:posOffset>
                      </wp:positionH>
                      <wp:positionV relativeFrom="paragraph">
                        <wp:posOffset>-43813</wp:posOffset>
                      </wp:positionV>
                      <wp:extent cx="81360" cy="118440"/>
                      <wp:effectExtent l="38100" t="38100" r="20320" b="34290"/>
                      <wp:wrapNone/>
                      <wp:docPr id="541" name="Ink 5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1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29836F" id="Ink 541" o:spid="_x0000_s1026" type="#_x0000_t75" style="position:absolute;margin-left:294.85pt;margin-top:-4.05pt;width:7.6pt;height:10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">
                      <v:imagedata r:id="rId99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5904" behindDoc="0" locked="0" layoutInCell="1" allowOverlap="1">
                      <wp:simplePos x="0" y="0"/>
                      <wp:positionH relativeFrom="column">
                        <wp:posOffset>3882985</wp:posOffset>
                      </wp:positionH>
                      <wp:positionV relativeFrom="paragraph">
                        <wp:posOffset>42227</wp:posOffset>
                      </wp:positionV>
                      <wp:extent cx="8640" cy="6120"/>
                      <wp:effectExtent l="38100" t="38100" r="42545" b="32385"/>
                      <wp:wrapNone/>
                      <wp:docPr id="540" name="Ink 5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B451E6" id="Ink 540" o:spid="_x0000_s1026" type="#_x0000_t75" style="position:absolute;margin-left:305.15pt;margin-top:2.7pt;width:1.9pt;height:1.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">
                      <v:imagedata r:id="rId99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4880" behindDoc="0" locked="0" layoutInCell="1" allowOverlap="1">
                      <wp:simplePos x="0" y="0"/>
                      <wp:positionH relativeFrom="column">
                        <wp:posOffset>3773185</wp:posOffset>
                      </wp:positionH>
                      <wp:positionV relativeFrom="paragraph">
                        <wp:posOffset>10907</wp:posOffset>
                      </wp:positionV>
                      <wp:extent cx="67320" cy="65160"/>
                      <wp:effectExtent l="38100" t="38100" r="34290" b="36830"/>
                      <wp:wrapNone/>
                      <wp:docPr id="539" name="Ink 5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5F5073" id="Ink 539" o:spid="_x0000_s1026" type="#_x0000_t75" style="position:absolute;margin-left:296.5pt;margin-top:.25pt;width:6.5pt;height:6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">
                      <v:imagedata r:id="rId100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3856" behindDoc="0" locked="0" layoutInCell="1" allowOverlap="1">
                      <wp:simplePos x="0" y="0"/>
                      <wp:positionH relativeFrom="column">
                        <wp:posOffset>3696865</wp:posOffset>
                      </wp:positionH>
                      <wp:positionV relativeFrom="paragraph">
                        <wp:posOffset>-13213</wp:posOffset>
                      </wp:positionV>
                      <wp:extent cx="45360" cy="199800"/>
                      <wp:effectExtent l="38100" t="38100" r="18415" b="41910"/>
                      <wp:wrapNone/>
                      <wp:docPr id="538" name="Ink 5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" cy="19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92EB6D" id="Ink 538" o:spid="_x0000_s1026" type="#_x0000_t75" style="position:absolute;margin-left:290.55pt;margin-top:-1.65pt;width:4.75pt;height:16.9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">
                      <v:imagedata r:id="rId100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2832" behindDoc="0" locked="0" layoutInCell="1" allowOverlap="1">
                      <wp:simplePos x="0" y="0"/>
                      <wp:positionH relativeFrom="column">
                        <wp:posOffset>3350905</wp:posOffset>
                      </wp:positionH>
                      <wp:positionV relativeFrom="paragraph">
                        <wp:posOffset>123947</wp:posOffset>
                      </wp:positionV>
                      <wp:extent cx="8280" cy="7200"/>
                      <wp:effectExtent l="38100" t="38100" r="29845" b="31115"/>
                      <wp:wrapNone/>
                      <wp:docPr id="537" name="Ink 5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DEEB18" id="Ink 537" o:spid="_x0000_s1026" type="#_x0000_t75" style="position:absolute;margin-left:263.25pt;margin-top:9.15pt;width:1.85pt;height:1.7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">
                      <v:imagedata r:id="rId100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1808" behindDoc="0" locked="0" layoutInCell="1" allowOverlap="1">
                      <wp:simplePos x="0" y="0"/>
                      <wp:positionH relativeFrom="column">
                        <wp:posOffset>3355225</wp:posOffset>
                      </wp:positionH>
                      <wp:positionV relativeFrom="paragraph">
                        <wp:posOffset>63107</wp:posOffset>
                      </wp:positionV>
                      <wp:extent cx="4680" cy="19080"/>
                      <wp:effectExtent l="38100" t="38100" r="33655" b="31750"/>
                      <wp:wrapNone/>
                      <wp:docPr id="536" name="Ink 5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16A927" id="Ink 536" o:spid="_x0000_s1026" type="#_x0000_t75" style="position:absolute;margin-left:263.6pt;margin-top:4.35pt;width:1.55pt;height:2.7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">
                      <v:imagedata r:id="rId100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50784" behindDoc="0" locked="0" layoutInCell="1" allowOverlap="1">
                      <wp:simplePos x="0" y="0"/>
                      <wp:positionH relativeFrom="column">
                        <wp:posOffset>3163345</wp:posOffset>
                      </wp:positionH>
                      <wp:positionV relativeFrom="paragraph">
                        <wp:posOffset>45107</wp:posOffset>
                      </wp:positionV>
                      <wp:extent cx="133920" cy="111600"/>
                      <wp:effectExtent l="38100" t="38100" r="31750" b="41275"/>
                      <wp:wrapNone/>
                      <wp:docPr id="535" name="Ink 5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920" cy="11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242B01" id="Ink 535" o:spid="_x0000_s1026" type="#_x0000_t75" style="position:absolute;margin-left:248.5pt;margin-top:2.95pt;width:11.8pt;height:10.0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">
                      <v:imagedata r:id="rId100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9760" behindDoc="0" locked="0" layoutInCell="1" allowOverlap="1">
                      <wp:simplePos x="0" y="0"/>
                      <wp:positionH relativeFrom="column">
                        <wp:posOffset>3147505</wp:posOffset>
                      </wp:positionH>
                      <wp:positionV relativeFrom="paragraph">
                        <wp:posOffset>40787</wp:posOffset>
                      </wp:positionV>
                      <wp:extent cx="107280" cy="101880"/>
                      <wp:effectExtent l="38100" t="38100" r="33020" b="38100"/>
                      <wp:wrapNone/>
                      <wp:docPr id="534" name="Ink 5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C21BF7" id="Ink 534" o:spid="_x0000_s1026" type="#_x0000_t75" style="position:absolute;margin-left:247.25pt;margin-top:2.6pt;width:9.7pt;height:9.2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">
                      <v:imagedata r:id="rId101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8736" behindDoc="0" locked="0" layoutInCell="1" allowOverlap="1">
                      <wp:simplePos x="0" y="0"/>
                      <wp:positionH relativeFrom="column">
                        <wp:posOffset>2821345</wp:posOffset>
                      </wp:positionH>
                      <wp:positionV relativeFrom="paragraph">
                        <wp:posOffset>2627</wp:posOffset>
                      </wp:positionV>
                      <wp:extent cx="79920" cy="102960"/>
                      <wp:effectExtent l="38100" t="38100" r="9525" b="36830"/>
                      <wp:wrapNone/>
                      <wp:docPr id="533" name="Ink 5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569D98" id="Ink 533" o:spid="_x0000_s1026" type="#_x0000_t75" style="position:absolute;margin-left:221.55pt;margin-top:-.4pt;width:7.55pt;height:9.3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">
                      <v:imagedata r:id="rId1012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2352" behindDoc="0" locked="0" layoutInCell="1" allowOverlap="1">
                      <wp:simplePos x="0" y="0"/>
                      <wp:positionH relativeFrom="column">
                        <wp:posOffset>2441185</wp:posOffset>
                      </wp:positionH>
                      <wp:positionV relativeFrom="paragraph">
                        <wp:posOffset>118102</wp:posOffset>
                      </wp:positionV>
                      <wp:extent cx="106200" cy="88560"/>
                      <wp:effectExtent l="38100" t="38100" r="33655" b="38735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846958" id="Ink 491" o:spid="_x0000_s1026" type="#_x0000_t75" style="position:absolute;margin-left:191.65pt;margin-top:8.7pt;width:9.55pt;height:8.1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">
                      <v:imagedata r:id="rId1014" o:title=""/>
                    </v:shape>
                  </w:pict>
                </mc:Fallback>
              </mc:AlternateContent>
            </w:r>
            <w:r w:rsidR="00582ECA" w:rsidRPr="006127F5">
              <w:rPr>
                <w:noProof/>
                <w:position w:val="-16"/>
              </w:rPr>
              <w:object w:dxaOrig="2040" w:dyaOrig="440">
                <v:shape id="_x0000_i1032" type="#_x0000_t75" alt="" style="width:102.25pt;height:22.15pt;mso-width-percent:0;mso-height-percent:0;mso-width-percent:0;mso-height-percent:0" o:ole="">
                  <v:imagedata r:id="rId1015" o:title=""/>
                </v:shape>
                <o:OLEObject Type="Embed" ProgID="Equation.DSMT4" ShapeID="_x0000_i1032" DrawAspect="Content" ObjectID="_1730122944" r:id="rId1016"/>
              </w:object>
            </w:r>
          </w:p>
          <w:p w:rsidR="00A031E8" w:rsidRPr="006127F5" w:rsidRDefault="002F7A66" w:rsidP="006127F5">
            <w:pPr>
              <w:pStyle w:val="ListParagraph"/>
              <w:numPr>
                <w:ilvl w:val="0"/>
                <w:numId w:val="5"/>
              </w:numPr>
              <w:jc w:val="both"/>
            </w:pP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81504" behindDoc="0" locked="0" layoutInCell="1" allowOverlap="1">
                      <wp:simplePos x="0" y="0"/>
                      <wp:positionH relativeFrom="column">
                        <wp:posOffset>4428745</wp:posOffset>
                      </wp:positionH>
                      <wp:positionV relativeFrom="paragraph">
                        <wp:posOffset>69157</wp:posOffset>
                      </wp:positionV>
                      <wp:extent cx="106200" cy="134280"/>
                      <wp:effectExtent l="38100" t="38100" r="33655" b="43815"/>
                      <wp:wrapNone/>
                      <wp:docPr id="565" name="Ink 5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13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F181BA" id="Ink 565" o:spid="_x0000_s1026" type="#_x0000_t75" style="position:absolute;margin-left:348.1pt;margin-top:4.85pt;width:9.55pt;height:11.7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">
                      <v:imagedata r:id="rId101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80480" behindDoc="0" locked="0" layoutInCell="1" allowOverlap="1">
                      <wp:simplePos x="0" y="0"/>
                      <wp:positionH relativeFrom="column">
                        <wp:posOffset>4266385</wp:posOffset>
                      </wp:positionH>
                      <wp:positionV relativeFrom="paragraph">
                        <wp:posOffset>95077</wp:posOffset>
                      </wp:positionV>
                      <wp:extent cx="26640" cy="164880"/>
                      <wp:effectExtent l="38100" t="38100" r="37465" b="38735"/>
                      <wp:wrapNone/>
                      <wp:docPr id="564" name="Ink 5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16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D852EC" id="Ink 564" o:spid="_x0000_s1026" type="#_x0000_t75" style="position:absolute;margin-left:335.4pt;margin-top:6.9pt;width:3.35pt;height:14.2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">
                      <v:imagedata r:id="rId102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9456" behindDoc="0" locked="0" layoutInCell="1" allowOverlap="1">
                      <wp:simplePos x="0" y="0"/>
                      <wp:positionH relativeFrom="column">
                        <wp:posOffset>4219225</wp:posOffset>
                      </wp:positionH>
                      <wp:positionV relativeFrom="paragraph">
                        <wp:posOffset>175717</wp:posOffset>
                      </wp:positionV>
                      <wp:extent cx="89640" cy="10800"/>
                      <wp:effectExtent l="38100" t="38100" r="37465" b="40005"/>
                      <wp:wrapNone/>
                      <wp:docPr id="563" name="Ink 5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25CC23" id="Ink 563" o:spid="_x0000_s1026" type="#_x0000_t75" style="position:absolute;margin-left:331.6pt;margin-top:13.25pt;width:8.25pt;height:2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">
                      <v:imagedata r:id="rId102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8432" behindDoc="0" locked="0" layoutInCell="1" allowOverlap="1">
                      <wp:simplePos x="0" y="0"/>
                      <wp:positionH relativeFrom="column">
                        <wp:posOffset>4241545</wp:posOffset>
                      </wp:positionH>
                      <wp:positionV relativeFrom="paragraph">
                        <wp:posOffset>132517</wp:posOffset>
                      </wp:positionV>
                      <wp:extent cx="71280" cy="80640"/>
                      <wp:effectExtent l="38100" t="38100" r="30480" b="34290"/>
                      <wp:wrapNone/>
                      <wp:docPr id="562" name="Ink 5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4EC8F0" id="Ink 562" o:spid="_x0000_s1026" type="#_x0000_t75" style="position:absolute;margin-left:333.4pt;margin-top:9.85pt;width:6.8pt;height:7.6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">
                      <v:imagedata r:id="rId102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7408" behindDoc="0" locked="0" layoutInCell="1" allowOverlap="1">
                      <wp:simplePos x="0" y="0"/>
                      <wp:positionH relativeFrom="column">
                        <wp:posOffset>4102225</wp:posOffset>
                      </wp:positionH>
                      <wp:positionV relativeFrom="paragraph">
                        <wp:posOffset>206317</wp:posOffset>
                      </wp:positionV>
                      <wp:extent cx="83160" cy="65160"/>
                      <wp:effectExtent l="38100" t="38100" r="6350" b="36830"/>
                      <wp:wrapNone/>
                      <wp:docPr id="561" name="Ink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C7FE87" id="Ink 561" o:spid="_x0000_s1026" type="#_x0000_t75" style="position:absolute;margin-left:322.4pt;margin-top:15.65pt;width:7.8pt;height:6.3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">
                      <v:imagedata r:id="rId102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4045705</wp:posOffset>
                      </wp:positionH>
                      <wp:positionV relativeFrom="paragraph">
                        <wp:posOffset>160957</wp:posOffset>
                      </wp:positionV>
                      <wp:extent cx="52920" cy="60840"/>
                      <wp:effectExtent l="38100" t="38100" r="36195" b="41275"/>
                      <wp:wrapNone/>
                      <wp:docPr id="560" name="Ink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92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910C46" id="Ink 560" o:spid="_x0000_s1026" type="#_x0000_t75" style="position:absolute;margin-left:317.95pt;margin-top:12.05pt;width:5.35pt;height:6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USeZuG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">
                      <v:imagedata r:id="rId1028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5360" behindDoc="0" locked="0" layoutInCell="1" allowOverlap="1">
                      <wp:simplePos x="0" y="0"/>
                      <wp:positionH relativeFrom="column">
                        <wp:posOffset>3929065</wp:posOffset>
                      </wp:positionH>
                      <wp:positionV relativeFrom="paragraph">
                        <wp:posOffset>210277</wp:posOffset>
                      </wp:positionV>
                      <wp:extent cx="85680" cy="10800"/>
                      <wp:effectExtent l="38100" t="38100" r="41910" b="40005"/>
                      <wp:wrapNone/>
                      <wp:docPr id="559" name="Ink 5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A2C638" id="Ink 559" o:spid="_x0000_s1026" type="#_x0000_t75" style="position:absolute;margin-left:308.8pt;margin-top:15.95pt;width:8pt;height:2.0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">
                      <v:imagedata r:id="rId1030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4336" behindDoc="0" locked="0" layoutInCell="1" allowOverlap="1">
                      <wp:simplePos x="0" y="0"/>
                      <wp:positionH relativeFrom="column">
                        <wp:posOffset>3843025</wp:posOffset>
                      </wp:positionH>
                      <wp:positionV relativeFrom="paragraph">
                        <wp:posOffset>207757</wp:posOffset>
                      </wp:positionV>
                      <wp:extent cx="20520" cy="52200"/>
                      <wp:effectExtent l="25400" t="38100" r="30480" b="36830"/>
                      <wp:wrapNone/>
                      <wp:docPr id="558" name="Ink 5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9844B1" id="Ink 558" o:spid="_x0000_s1026" type="#_x0000_t75" style="position:absolute;margin-left:302pt;margin-top:15.75pt;width:2.8pt;height:5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">
                      <v:imagedata r:id="rId1032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3312" behindDoc="0" locked="0" layoutInCell="1" allowOverlap="1">
                      <wp:simplePos x="0" y="0"/>
                      <wp:positionH relativeFrom="column">
                        <wp:posOffset>3777145</wp:posOffset>
                      </wp:positionH>
                      <wp:positionV relativeFrom="paragraph">
                        <wp:posOffset>147637</wp:posOffset>
                      </wp:positionV>
                      <wp:extent cx="64080" cy="76320"/>
                      <wp:effectExtent l="38100" t="38100" r="38100" b="38100"/>
                      <wp:wrapNone/>
                      <wp:docPr id="557" name="Ink 5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AAFAFC" id="Ink 557" o:spid="_x0000_s1026" type="#_x0000_t75" style="position:absolute;margin-left:296.8pt;margin-top:11pt;width:6.3pt;height:7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">
                      <v:imagedata r:id="rId1034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72288" behindDoc="0" locked="0" layoutInCell="1" allowOverlap="1">
                      <wp:simplePos x="0" y="0"/>
                      <wp:positionH relativeFrom="column">
                        <wp:posOffset>3678865</wp:posOffset>
                      </wp:positionH>
                      <wp:positionV relativeFrom="paragraph">
                        <wp:posOffset>-15083</wp:posOffset>
                      </wp:positionV>
                      <wp:extent cx="54000" cy="61200"/>
                      <wp:effectExtent l="25400" t="38100" r="34925" b="40640"/>
                      <wp:wrapNone/>
                      <wp:docPr id="556" name="Ink 5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64595B" id="Ink 556" o:spid="_x0000_s1026" type="#_x0000_t75" style="position:absolute;margin-left:289.05pt;margin-top:-1.8pt;width:5.45pt;height:6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">
                      <v:imagedata r:id="rId1036" o:title=""/>
                    </v:shape>
                  </w:pict>
                </mc:Fallback>
              </mc:AlternateContent>
            </w:r>
            <w:r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65120" behindDoc="0" locked="0" layoutInCell="1" allowOverlap="1">
                      <wp:simplePos x="0" y="0"/>
                      <wp:positionH relativeFrom="column">
                        <wp:posOffset>3981265</wp:posOffset>
                      </wp:positionH>
                      <wp:positionV relativeFrom="paragraph">
                        <wp:posOffset>-22283</wp:posOffset>
                      </wp:positionV>
                      <wp:extent cx="28800" cy="86040"/>
                      <wp:effectExtent l="38100" t="38100" r="34925" b="41275"/>
                      <wp:wrapNone/>
                      <wp:docPr id="549" name="Ink 5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55C753" id="Ink 549" o:spid="_x0000_s1026" type="#_x0000_t75" style="position:absolute;margin-left:312.9pt;margin-top:-2.3pt;width:3.45pt;height:7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">
                      <v:imagedata r:id="rId1038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6688" behindDoc="0" locked="0" layoutInCell="1" allowOverlap="1">
                      <wp:simplePos x="0" y="0"/>
                      <wp:positionH relativeFrom="column">
                        <wp:posOffset>3103945</wp:posOffset>
                      </wp:positionH>
                      <wp:positionV relativeFrom="paragraph">
                        <wp:posOffset>259342</wp:posOffset>
                      </wp:positionV>
                      <wp:extent cx="87120" cy="111240"/>
                      <wp:effectExtent l="38100" t="38100" r="0" b="41275"/>
                      <wp:wrapNone/>
                      <wp:docPr id="505" name="Ink 5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906F6C" id="Ink 505" o:spid="_x0000_s1026" type="#_x0000_t75" style="position:absolute;margin-left:243.85pt;margin-top:19.8pt;width:8.05pt;height:9.9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">
                      <v:imagedata r:id="rId1040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5664" behindDoc="0" locked="0" layoutInCell="1" allowOverlap="1">
                      <wp:simplePos x="0" y="0"/>
                      <wp:positionH relativeFrom="column">
                        <wp:posOffset>2945905</wp:posOffset>
                      </wp:positionH>
                      <wp:positionV relativeFrom="paragraph">
                        <wp:posOffset>330262</wp:posOffset>
                      </wp:positionV>
                      <wp:extent cx="139680" cy="16560"/>
                      <wp:effectExtent l="38100" t="38100" r="38735" b="34290"/>
                      <wp:wrapNone/>
                      <wp:docPr id="504" name="Ink 5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68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7EFBB6" id="Ink 504" o:spid="_x0000_s1026" type="#_x0000_t75" style="position:absolute;margin-left:231.35pt;margin-top:25.4pt;width:12.25pt;height:2.4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">
                      <v:imagedata r:id="rId1042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4640" behindDoc="0" locked="0" layoutInCell="1" allowOverlap="1">
                      <wp:simplePos x="0" y="0"/>
                      <wp:positionH relativeFrom="column">
                        <wp:posOffset>2925745</wp:posOffset>
                      </wp:positionH>
                      <wp:positionV relativeFrom="paragraph">
                        <wp:posOffset>294622</wp:posOffset>
                      </wp:positionV>
                      <wp:extent cx="114480" cy="7560"/>
                      <wp:effectExtent l="38100" t="38100" r="38100" b="31115"/>
                      <wp:wrapNone/>
                      <wp:docPr id="503" name="Ink 5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7E12A4" id="Ink 503" o:spid="_x0000_s1026" type="#_x0000_t75" style="position:absolute;margin-left:229.75pt;margin-top:22.6pt;width:10.2pt;height:1.8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">
                      <v:imagedata r:id="rId1044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2795785</wp:posOffset>
                      </wp:positionH>
                      <wp:positionV relativeFrom="paragraph">
                        <wp:posOffset>327742</wp:posOffset>
                      </wp:positionV>
                      <wp:extent cx="44280" cy="91440"/>
                      <wp:effectExtent l="25400" t="38100" r="19685" b="35560"/>
                      <wp:wrapNone/>
                      <wp:docPr id="502" name="Ink 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A766AC" id="Ink 502" o:spid="_x0000_s1026" type="#_x0000_t75" style="position:absolute;margin-left:219.55pt;margin-top:25.2pt;width:4.7pt;height:8.4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">
                      <v:imagedata r:id="rId1046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2592" behindDoc="0" locked="0" layoutInCell="1" allowOverlap="1">
                      <wp:simplePos x="0" y="0"/>
                      <wp:positionH relativeFrom="column">
                        <wp:posOffset>2715865</wp:posOffset>
                      </wp:positionH>
                      <wp:positionV relativeFrom="paragraph">
                        <wp:posOffset>306142</wp:posOffset>
                      </wp:positionV>
                      <wp:extent cx="89280" cy="49680"/>
                      <wp:effectExtent l="38100" t="38100" r="38100" b="39370"/>
                      <wp:wrapNone/>
                      <wp:docPr id="501" name="Ink 5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CC5357" id="Ink 501" o:spid="_x0000_s1026" type="#_x0000_t75" style="position:absolute;margin-left:213.25pt;margin-top:23.5pt;width:8.25pt;height:5.1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">
                      <v:imagedata r:id="rId1048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1568" behindDoc="0" locked="0" layoutInCell="1" allowOverlap="1">
                      <wp:simplePos x="0" y="0"/>
                      <wp:positionH relativeFrom="column">
                        <wp:posOffset>2710465</wp:posOffset>
                      </wp:positionH>
                      <wp:positionV relativeFrom="paragraph">
                        <wp:posOffset>305422</wp:posOffset>
                      </wp:positionV>
                      <wp:extent cx="58320" cy="45000"/>
                      <wp:effectExtent l="38100" t="38100" r="31115" b="31750"/>
                      <wp:wrapNone/>
                      <wp:docPr id="500" name="Ink 5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778BBE" id="Ink 500" o:spid="_x0000_s1026" type="#_x0000_t75" style="position:absolute;margin-left:212.8pt;margin-top:23.45pt;width:5.85pt;height:4.8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">
                      <v:imagedata r:id="rId1050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40544" behindDoc="0" locked="0" layoutInCell="1" allowOverlap="1">
                      <wp:simplePos x="0" y="0"/>
                      <wp:positionH relativeFrom="column">
                        <wp:posOffset>2607865</wp:posOffset>
                      </wp:positionH>
                      <wp:positionV relativeFrom="paragraph">
                        <wp:posOffset>151342</wp:posOffset>
                      </wp:positionV>
                      <wp:extent cx="50400" cy="255240"/>
                      <wp:effectExtent l="38100" t="38100" r="38735" b="37465"/>
                      <wp:wrapNone/>
                      <wp:docPr id="499" name="Ink 4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25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3AFB1D" id="Ink 499" o:spid="_x0000_s1026" type="#_x0000_t75" style="position:absolute;margin-left:204.75pt;margin-top:11.3pt;width:5.15pt;height:21.3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">
                      <v:imagedata r:id="rId1052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9520" behindDoc="0" locked="0" layoutInCell="1" allowOverlap="1">
                      <wp:simplePos x="0" y="0"/>
                      <wp:positionH relativeFrom="column">
                        <wp:posOffset>3047425</wp:posOffset>
                      </wp:positionH>
                      <wp:positionV relativeFrom="paragraph">
                        <wp:posOffset>102022</wp:posOffset>
                      </wp:positionV>
                      <wp:extent cx="74520" cy="70920"/>
                      <wp:effectExtent l="38100" t="38100" r="14605" b="31115"/>
                      <wp:wrapNone/>
                      <wp:docPr id="498" name="Ink 4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265D02" id="Ink 498" o:spid="_x0000_s1026" type="#_x0000_t75" style="position:absolute;margin-left:239.35pt;margin-top:7.45pt;width:7.05pt;height:6.8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">
                      <v:imagedata r:id="rId1054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8496" behindDoc="0" locked="0" layoutInCell="1" allowOverlap="1">
                      <wp:simplePos x="0" y="0"/>
                      <wp:positionH relativeFrom="column">
                        <wp:posOffset>2886505</wp:posOffset>
                      </wp:positionH>
                      <wp:positionV relativeFrom="paragraph">
                        <wp:posOffset>156382</wp:posOffset>
                      </wp:positionV>
                      <wp:extent cx="96840" cy="9360"/>
                      <wp:effectExtent l="25400" t="38100" r="30480" b="41910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ABFC30" id="Ink 497" o:spid="_x0000_s1026" type="#_x0000_t75" style="position:absolute;margin-left:226.7pt;margin-top:11.7pt;width:8.85pt;height:2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">
                      <v:imagedata r:id="rId1056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7472" behindDoc="0" locked="0" layoutInCell="1" allowOverlap="1">
                      <wp:simplePos x="0" y="0"/>
                      <wp:positionH relativeFrom="column">
                        <wp:posOffset>2892625</wp:posOffset>
                      </wp:positionH>
                      <wp:positionV relativeFrom="paragraph">
                        <wp:posOffset>120742</wp:posOffset>
                      </wp:positionV>
                      <wp:extent cx="97200" cy="8640"/>
                      <wp:effectExtent l="38100" t="38100" r="29845" b="29845"/>
                      <wp:wrapNone/>
                      <wp:docPr id="496" name="Ink 4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19177D" id="Ink 496" o:spid="_x0000_s1026" type="#_x0000_t75" style="position:absolute;margin-left:227.15pt;margin-top:8.9pt;width:8.85pt;height:1.9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">
                      <v:imagedata r:id="rId1058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6448" behindDoc="0" locked="0" layoutInCell="1" allowOverlap="1">
                      <wp:simplePos x="0" y="0"/>
                      <wp:positionH relativeFrom="column">
                        <wp:posOffset>2804065</wp:posOffset>
                      </wp:positionH>
                      <wp:positionV relativeFrom="paragraph">
                        <wp:posOffset>159982</wp:posOffset>
                      </wp:positionV>
                      <wp:extent cx="30600" cy="60840"/>
                      <wp:effectExtent l="25400" t="38100" r="33020" b="41275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1EF085" id="Ink 495" o:spid="_x0000_s1026" type="#_x0000_t75" style="position:absolute;margin-left:220.2pt;margin-top:12pt;width:3.6pt;height:6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">
                      <v:imagedata r:id="rId1060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5424" behindDoc="0" locked="0" layoutInCell="1" allowOverlap="1">
                      <wp:simplePos x="0" y="0"/>
                      <wp:positionH relativeFrom="column">
                        <wp:posOffset>2706145</wp:posOffset>
                      </wp:positionH>
                      <wp:positionV relativeFrom="paragraph">
                        <wp:posOffset>132982</wp:posOffset>
                      </wp:positionV>
                      <wp:extent cx="88560" cy="57600"/>
                      <wp:effectExtent l="38100" t="38100" r="38735" b="31750"/>
                      <wp:wrapNone/>
                      <wp:docPr id="494" name="Ink 4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5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878036" id="Ink 494" o:spid="_x0000_s1026" type="#_x0000_t75" style="position:absolute;margin-left:212.5pt;margin-top:9.85pt;width:8.15pt;height:5.8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">
                      <v:imagedata r:id="rId1062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4400" behindDoc="0" locked="0" layoutInCell="1" allowOverlap="1">
                      <wp:simplePos x="0" y="0"/>
                      <wp:positionH relativeFrom="column">
                        <wp:posOffset>2712625</wp:posOffset>
                      </wp:positionH>
                      <wp:positionV relativeFrom="paragraph">
                        <wp:posOffset>124342</wp:posOffset>
                      </wp:positionV>
                      <wp:extent cx="60480" cy="65520"/>
                      <wp:effectExtent l="38100" t="38100" r="41275" b="36195"/>
                      <wp:wrapNone/>
                      <wp:docPr id="493" name="Ink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19D598" id="Ink 493" o:spid="_x0000_s1026" type="#_x0000_t75" style="position:absolute;margin-left:213pt;margin-top:9.2pt;width:5.95pt;height:6.3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">
                      <v:imagedata r:id="rId1064" o:title=""/>
                    </v:shape>
                  </w:pict>
                </mc:Fallback>
              </mc:AlternateContent>
            </w:r>
            <w:r w:rsidR="00731DA2">
              <w:rPr>
                <w:noProof/>
                <w:position w:val="-16"/>
              </w:rPr>
              <mc:AlternateContent>
                <mc:Choice Requires="wpi">
                  <w:drawing>
                    <wp:anchor distT="0" distB="0" distL="114300" distR="114300" simplePos="0" relativeHeight="252133376" behindDoc="0" locked="0" layoutInCell="1" allowOverlap="1">
                      <wp:simplePos x="0" y="0"/>
                      <wp:positionH relativeFrom="column">
                        <wp:posOffset>2706865</wp:posOffset>
                      </wp:positionH>
                      <wp:positionV relativeFrom="paragraph">
                        <wp:posOffset>163942</wp:posOffset>
                      </wp:positionV>
                      <wp:extent cx="4320" cy="5760"/>
                      <wp:effectExtent l="38100" t="38100" r="34290" b="32385"/>
                      <wp:wrapNone/>
                      <wp:docPr id="492" name="Ink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B03F14" id="Ink 492" o:spid="_x0000_s1026" type="#_x0000_t75" style="position:absolute;margin-left:212.6pt;margin-top:12.3pt;width:1.6pt;height:1.6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">
                      <v:imagedata r:id="rId1066" o:title=""/>
                    </v:shape>
                  </w:pict>
                </mc:Fallback>
              </mc:AlternateContent>
            </w:r>
            <w:r w:rsidR="00582ECA" w:rsidRPr="006127F5">
              <w:rPr>
                <w:noProof/>
                <w:position w:val="-16"/>
              </w:rPr>
              <w:object w:dxaOrig="2380" w:dyaOrig="440">
                <v:shape id="_x0000_i1031" type="#_x0000_t75" alt="" style="width:118.75pt;height:22.15pt;mso-width-percent:0;mso-height-percent:0;mso-width-percent:0;mso-height-percent:0" o:ole="">
                  <v:imagedata r:id="rId1067" o:title=""/>
                </v:shape>
                <o:OLEObject Type="Embed" ProgID="Equation.DSMT4" ShapeID="_x0000_i1031" DrawAspect="Content" ObjectID="_1730122945" r:id="rId1068"/>
              </w:objec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(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(i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(ii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(iv)</w:t>
            </w:r>
          </w:p>
        </w:tc>
      </w:tr>
      <w:tr w:rsidR="006127F5" w:rsidRPr="0037264E" w:rsidTr="006127F5">
        <w:tc>
          <w:tcPr>
            <w:tcW w:w="2077" w:type="dxa"/>
          </w:tcPr>
          <w:p w:rsidR="006127F5" w:rsidRPr="0037264E" w:rsidRDefault="006127F5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(v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f.</w:t>
            </w:r>
          </w:p>
        </w:tc>
        <w:tc>
          <w:tcPr>
            <w:tcW w:w="7323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NS:</w:t>
            </w:r>
          </w:p>
        </w:tc>
        <w:tc>
          <w:tcPr>
            <w:tcW w:w="7323" w:type="dxa"/>
          </w:tcPr>
          <w:p w:rsidR="006127F5" w:rsidRPr="0037264E" w:rsidRDefault="006127F5" w:rsidP="003319CB">
            <w:r>
              <w:t>C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PTS:</w:t>
            </w:r>
          </w:p>
        </w:tc>
        <w:tc>
          <w:tcPr>
            <w:tcW w:w="7323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HAPTER:</w:t>
            </w:r>
          </w:p>
        </w:tc>
        <w:tc>
          <w:tcPr>
            <w:tcW w:w="7323" w:type="dxa"/>
          </w:tcPr>
          <w:p w:rsidR="006127F5" w:rsidRPr="0037264E" w:rsidRDefault="006127F5" w:rsidP="003319CB">
            <w:r>
              <w:t>5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lastRenderedPageBreak/>
              <w:t>MIX CHOICES:</w:t>
            </w:r>
          </w:p>
        </w:tc>
        <w:tc>
          <w:tcPr>
            <w:tcW w:w="7323" w:type="dxa"/>
          </w:tcPr>
          <w:p w:rsidR="006127F5" w:rsidRPr="0037264E" w:rsidRDefault="006127F5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QN=</w:t>
            </w:r>
            <w:r>
              <w:t>19</w:t>
            </w:r>
          </w:p>
        </w:tc>
        <w:tc>
          <w:tcPr>
            <w:tcW w:w="7290" w:type="dxa"/>
            <w:vAlign w:val="center"/>
          </w:tcPr>
          <w:p w:rsidR="006127F5" w:rsidRDefault="006B73B5" w:rsidP="006127F5">
            <w:pPr>
              <w:jc w:val="both"/>
            </w:pPr>
            <w:r>
              <w:t xml:space="preserve">(Level 3) </w:t>
            </w:r>
            <w:r w:rsidR="006127F5">
              <w:t>Find a basis for the solution space of the system:</w:t>
            </w:r>
          </w:p>
          <w:p w:rsidR="006127F5" w:rsidRPr="006127F5" w:rsidRDefault="002F7A66" w:rsidP="006127F5">
            <w:pPr>
              <w:pStyle w:val="ListParagraph"/>
              <w:jc w:val="both"/>
              <w:rPr>
                <w:position w:val="-32"/>
              </w:rPr>
            </w:pP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88000" behindDoc="0" locked="0" layoutInCell="1" allowOverlap="1">
                      <wp:simplePos x="0" y="0"/>
                      <wp:positionH relativeFrom="column">
                        <wp:posOffset>3446181</wp:posOffset>
                      </wp:positionH>
                      <wp:positionV relativeFrom="paragraph">
                        <wp:posOffset>-36227</wp:posOffset>
                      </wp:positionV>
                      <wp:extent cx="1157040" cy="551880"/>
                      <wp:effectExtent l="38100" t="38100" r="36830" b="32385"/>
                      <wp:wrapNone/>
                      <wp:docPr id="671" name="Ink 6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7040" cy="55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2EC3DF" id="Ink 671" o:spid="_x0000_s1026" type="#_x0000_t75" style="position:absolute;margin-left:270.75pt;margin-top:-3.45pt;width:92.3pt;height:44.6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">
                      <v:imagedata r:id="rId107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86976" behindDoc="0" locked="0" layoutInCell="1" allowOverlap="1">
                      <wp:simplePos x="0" y="0"/>
                      <wp:positionH relativeFrom="column">
                        <wp:posOffset>4020021</wp:posOffset>
                      </wp:positionH>
                      <wp:positionV relativeFrom="paragraph">
                        <wp:posOffset>6253</wp:posOffset>
                      </wp:positionV>
                      <wp:extent cx="16200" cy="13320"/>
                      <wp:effectExtent l="38100" t="38100" r="34925" b="38100"/>
                      <wp:wrapNone/>
                      <wp:docPr id="670" name="Ink 6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F67105" id="Ink 670" o:spid="_x0000_s1026" type="#_x0000_t75" style="position:absolute;margin-left:315.95pt;margin-top:-.1pt;width:2.5pt;height:2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">
                      <v:imagedata r:id="rId107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30656" behindDoc="0" locked="0" layoutInCell="1" allowOverlap="1">
                      <wp:simplePos x="0" y="0"/>
                      <wp:positionH relativeFrom="column">
                        <wp:posOffset>3577793</wp:posOffset>
                      </wp:positionH>
                      <wp:positionV relativeFrom="paragraph">
                        <wp:posOffset>579074</wp:posOffset>
                      </wp:positionV>
                      <wp:extent cx="37080" cy="108720"/>
                      <wp:effectExtent l="38100" t="38100" r="39370" b="31115"/>
                      <wp:wrapNone/>
                      <wp:docPr id="613" name="Ink 6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08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4783B8" id="Ink 613" o:spid="_x0000_s1026" type="#_x0000_t75" style="position:absolute;margin-left:281.1pt;margin-top:45pt;width:4.1pt;height:9.7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">
                      <v:imagedata r:id="rId107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27584" behindDoc="0" locked="0" layoutInCell="1" allowOverlap="1">
                      <wp:simplePos x="0" y="0"/>
                      <wp:positionH relativeFrom="column">
                        <wp:posOffset>3221753</wp:posOffset>
                      </wp:positionH>
                      <wp:positionV relativeFrom="paragraph">
                        <wp:posOffset>572594</wp:posOffset>
                      </wp:positionV>
                      <wp:extent cx="81000" cy="120240"/>
                      <wp:effectExtent l="38100" t="38100" r="20955" b="32385"/>
                      <wp:wrapNone/>
                      <wp:docPr id="610" name="Ink 6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000" cy="12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594C22" id="Ink 610" o:spid="_x0000_s1026" type="#_x0000_t75" style="position:absolute;margin-left:253.1pt;margin-top:44.5pt;width:7.6pt;height:10.6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">
                      <v:imagedata r:id="rId107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26560" behindDoc="0" locked="0" layoutInCell="1" allowOverlap="1">
                      <wp:simplePos x="0" y="0"/>
                      <wp:positionH relativeFrom="column">
                        <wp:posOffset>3175313</wp:posOffset>
                      </wp:positionH>
                      <wp:positionV relativeFrom="paragraph">
                        <wp:posOffset>561794</wp:posOffset>
                      </wp:positionV>
                      <wp:extent cx="28080" cy="106920"/>
                      <wp:effectExtent l="38100" t="38100" r="35560" b="33020"/>
                      <wp:wrapNone/>
                      <wp:docPr id="609" name="Ink 6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064D1A" id="Ink 609" o:spid="_x0000_s1026" type="#_x0000_t75" style="position:absolute;margin-left:249.4pt;margin-top:43.65pt;width:3.4pt;height:9.6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">
                      <v:imagedata r:id="rId107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25536" behindDoc="0" locked="0" layoutInCell="1" allowOverlap="1">
                      <wp:simplePos x="0" y="0"/>
                      <wp:positionH relativeFrom="column">
                        <wp:posOffset>3114113</wp:posOffset>
                      </wp:positionH>
                      <wp:positionV relativeFrom="paragraph">
                        <wp:posOffset>600674</wp:posOffset>
                      </wp:positionV>
                      <wp:extent cx="63000" cy="15120"/>
                      <wp:effectExtent l="38100" t="38100" r="38735" b="36195"/>
                      <wp:wrapNone/>
                      <wp:docPr id="608" name="Ink 6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D3D061" id="Ink 608" o:spid="_x0000_s1026" type="#_x0000_t75" style="position:absolute;margin-left:244.6pt;margin-top:46.7pt;width:6.15pt;height:2.4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">
                      <v:imagedata r:id="rId108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24512" behindDoc="0" locked="0" layoutInCell="1" allowOverlap="1">
                      <wp:simplePos x="0" y="0"/>
                      <wp:positionH relativeFrom="column">
                        <wp:posOffset>2872913</wp:posOffset>
                      </wp:positionH>
                      <wp:positionV relativeFrom="paragraph">
                        <wp:posOffset>558554</wp:posOffset>
                      </wp:positionV>
                      <wp:extent cx="82440" cy="105840"/>
                      <wp:effectExtent l="25400" t="38100" r="19685" b="34290"/>
                      <wp:wrapNone/>
                      <wp:docPr id="607" name="Ink 6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375404" id="Ink 607" o:spid="_x0000_s1026" type="#_x0000_t75" style="position:absolute;margin-left:225.6pt;margin-top:43.4pt;width:7.75pt;height:9.5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">
                      <v:imagedata r:id="rId108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23488" behindDoc="0" locked="0" layoutInCell="1" allowOverlap="1">
                      <wp:simplePos x="0" y="0"/>
                      <wp:positionH relativeFrom="column">
                        <wp:posOffset>2598953</wp:posOffset>
                      </wp:positionH>
                      <wp:positionV relativeFrom="paragraph">
                        <wp:posOffset>570794</wp:posOffset>
                      </wp:positionV>
                      <wp:extent cx="25560" cy="93960"/>
                      <wp:effectExtent l="38100" t="38100" r="38100" b="33655"/>
                      <wp:wrapNone/>
                      <wp:docPr id="606" name="Ink 6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6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46D841" id="Ink 606" o:spid="_x0000_s1026" type="#_x0000_t75" style="position:absolute;margin-left:204.05pt;margin-top:44.35pt;width:3.15pt;height:8.6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">
                      <v:imagedata r:id="rId108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13248" behindDoc="0" locked="0" layoutInCell="1" allowOverlap="1">
                      <wp:simplePos x="0" y="0"/>
                      <wp:positionH relativeFrom="column">
                        <wp:posOffset>3804233</wp:posOffset>
                      </wp:positionH>
                      <wp:positionV relativeFrom="paragraph">
                        <wp:posOffset>259754</wp:posOffset>
                      </wp:positionV>
                      <wp:extent cx="178920" cy="234360"/>
                      <wp:effectExtent l="38100" t="38100" r="24765" b="32385"/>
                      <wp:wrapNone/>
                      <wp:docPr id="596" name="Ink 5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8920" cy="23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91BBDF" id="Ink 596" o:spid="_x0000_s1026" type="#_x0000_t75" style="position:absolute;margin-left:299pt;margin-top:19.85pt;width:15.35pt;height:19.6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">
                      <v:imagedata r:id="rId108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12224" behindDoc="0" locked="0" layoutInCell="1" allowOverlap="1">
                      <wp:simplePos x="0" y="0"/>
                      <wp:positionH relativeFrom="column">
                        <wp:posOffset>3746273</wp:posOffset>
                      </wp:positionH>
                      <wp:positionV relativeFrom="paragraph">
                        <wp:posOffset>259394</wp:posOffset>
                      </wp:positionV>
                      <wp:extent cx="163440" cy="224280"/>
                      <wp:effectExtent l="38100" t="38100" r="40005" b="29845"/>
                      <wp:wrapNone/>
                      <wp:docPr id="595" name="Ink 5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3440" cy="22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E78A8C" id="Ink 595" o:spid="_x0000_s1026" type="#_x0000_t75" style="position:absolute;margin-left:294.4pt;margin-top:19.8pt;width:14.05pt;height:18.8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">
                      <v:imagedata r:id="rId108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11200" behindDoc="0" locked="0" layoutInCell="1" allowOverlap="1">
                      <wp:simplePos x="0" y="0"/>
                      <wp:positionH relativeFrom="column">
                        <wp:posOffset>4329113</wp:posOffset>
                      </wp:positionH>
                      <wp:positionV relativeFrom="paragraph">
                        <wp:posOffset>71834</wp:posOffset>
                      </wp:positionV>
                      <wp:extent cx="106560" cy="403200"/>
                      <wp:effectExtent l="38100" t="38100" r="20955" b="41910"/>
                      <wp:wrapNone/>
                      <wp:docPr id="594" name="Ink 5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40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E63DBB" id="Ink 594" o:spid="_x0000_s1026" type="#_x0000_t75" style="position:absolute;margin-left:340.3pt;margin-top:5.05pt;width:9.65pt;height:3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">
                      <v:imagedata r:id="rId109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10176" behindDoc="0" locked="0" layoutInCell="1" allowOverlap="1">
                      <wp:simplePos x="0" y="0"/>
                      <wp:positionH relativeFrom="column">
                        <wp:posOffset>4304633</wp:posOffset>
                      </wp:positionH>
                      <wp:positionV relativeFrom="paragraph">
                        <wp:posOffset>351914</wp:posOffset>
                      </wp:positionV>
                      <wp:extent cx="12600" cy="68040"/>
                      <wp:effectExtent l="38100" t="38100" r="38735" b="33655"/>
                      <wp:wrapNone/>
                      <wp:docPr id="593" name="Ink 5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902FD0" id="Ink 593" o:spid="_x0000_s1026" type="#_x0000_t75" style="position:absolute;margin-left:338.35pt;margin-top:27.1pt;width:2.25pt;height:6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">
                      <v:imagedata r:id="rId109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9152" behindDoc="0" locked="0" layoutInCell="1" allowOverlap="1">
                      <wp:simplePos x="0" y="0"/>
                      <wp:positionH relativeFrom="column">
                        <wp:posOffset>4274393</wp:posOffset>
                      </wp:positionH>
                      <wp:positionV relativeFrom="paragraph">
                        <wp:posOffset>309434</wp:posOffset>
                      </wp:positionV>
                      <wp:extent cx="43200" cy="68040"/>
                      <wp:effectExtent l="38100" t="38100" r="33020" b="33655"/>
                      <wp:wrapNone/>
                      <wp:docPr id="592" name="Ink 5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8BBD4A" id="Ink 592" o:spid="_x0000_s1026" type="#_x0000_t75" style="position:absolute;margin-left:335.95pt;margin-top:23.75pt;width:4.6pt;height:6.5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">
                      <v:imagedata r:id="rId109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8128" behindDoc="0" locked="0" layoutInCell="1" allowOverlap="1">
                      <wp:simplePos x="0" y="0"/>
                      <wp:positionH relativeFrom="column">
                        <wp:posOffset>4222193</wp:posOffset>
                      </wp:positionH>
                      <wp:positionV relativeFrom="paragraph">
                        <wp:posOffset>345434</wp:posOffset>
                      </wp:positionV>
                      <wp:extent cx="58680" cy="9720"/>
                      <wp:effectExtent l="38100" t="38100" r="30480" b="41275"/>
                      <wp:wrapNone/>
                      <wp:docPr id="591" name="Ink 5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B2F1B5" id="Ink 591" o:spid="_x0000_s1026" type="#_x0000_t75" style="position:absolute;margin-left:331.85pt;margin-top:26.65pt;width:5.8pt;height:1.9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">
                      <v:imagedata r:id="rId109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7104" behindDoc="0" locked="0" layoutInCell="1" allowOverlap="1">
                      <wp:simplePos x="0" y="0"/>
                      <wp:positionH relativeFrom="column">
                        <wp:posOffset>4052273</wp:posOffset>
                      </wp:positionH>
                      <wp:positionV relativeFrom="paragraph">
                        <wp:posOffset>305474</wp:posOffset>
                      </wp:positionV>
                      <wp:extent cx="100800" cy="106200"/>
                      <wp:effectExtent l="38100" t="38100" r="39370" b="33655"/>
                      <wp:wrapNone/>
                      <wp:docPr id="590" name="Ink 5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A80179" id="Ink 590" o:spid="_x0000_s1026" type="#_x0000_t75" style="position:absolute;margin-left:318.5pt;margin-top:23.45pt;width:9.2pt;height:9.5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">
                      <v:imagedata r:id="rId109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3829793</wp:posOffset>
                      </wp:positionH>
                      <wp:positionV relativeFrom="paragraph">
                        <wp:posOffset>325274</wp:posOffset>
                      </wp:positionV>
                      <wp:extent cx="66600" cy="102960"/>
                      <wp:effectExtent l="25400" t="38100" r="10160" b="36830"/>
                      <wp:wrapNone/>
                      <wp:docPr id="589" name="Ink 5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CA253" id="Ink 589" o:spid="_x0000_s1026" type="#_x0000_t75" style="position:absolute;margin-left:300.95pt;margin-top:25pt;width:6.5pt;height:9.2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">
                      <v:imagedata r:id="rId110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5056" behindDoc="0" locked="0" layoutInCell="1" allowOverlap="1">
                      <wp:simplePos x="0" y="0"/>
                      <wp:positionH relativeFrom="column">
                        <wp:posOffset>3796673</wp:posOffset>
                      </wp:positionH>
                      <wp:positionV relativeFrom="paragraph">
                        <wp:posOffset>361634</wp:posOffset>
                      </wp:positionV>
                      <wp:extent cx="53280" cy="6120"/>
                      <wp:effectExtent l="38100" t="38100" r="36195" b="32385"/>
                      <wp:wrapNone/>
                      <wp:docPr id="588" name="Ink 5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D8FB7C" id="Ink 588" o:spid="_x0000_s1026" type="#_x0000_t75" style="position:absolute;margin-left:298.35pt;margin-top:27.9pt;width:5.45pt;height:1.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">
                      <v:imagedata r:id="rId110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4032" behindDoc="0" locked="0" layoutInCell="1" allowOverlap="1">
                      <wp:simplePos x="0" y="0"/>
                      <wp:positionH relativeFrom="column">
                        <wp:posOffset>3589673</wp:posOffset>
                      </wp:positionH>
                      <wp:positionV relativeFrom="paragraph">
                        <wp:posOffset>332114</wp:posOffset>
                      </wp:positionV>
                      <wp:extent cx="67320" cy="80280"/>
                      <wp:effectExtent l="38100" t="38100" r="21590" b="34290"/>
                      <wp:wrapNone/>
                      <wp:docPr id="587" name="Ink 5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F1A2F3" id="Ink 587" o:spid="_x0000_s1026" type="#_x0000_t75" style="position:absolute;margin-left:282.05pt;margin-top:25.55pt;width:6.45pt;height:7.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">
                      <v:imagedata r:id="rId110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3008" behindDoc="0" locked="0" layoutInCell="1" allowOverlap="1">
                      <wp:simplePos x="0" y="0"/>
                      <wp:positionH relativeFrom="column">
                        <wp:posOffset>4289513</wp:posOffset>
                      </wp:positionH>
                      <wp:positionV relativeFrom="paragraph">
                        <wp:posOffset>63554</wp:posOffset>
                      </wp:positionV>
                      <wp:extent cx="44280" cy="97560"/>
                      <wp:effectExtent l="38100" t="38100" r="32385" b="29845"/>
                      <wp:wrapNone/>
                      <wp:docPr id="586" name="Ink 5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04E2AC" id="Ink 586" o:spid="_x0000_s1026" type="#_x0000_t75" style="position:absolute;margin-left:337.15pt;margin-top:4.4pt;width:4.75pt;height:8.9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">
                      <v:imagedata r:id="rId110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4158833</wp:posOffset>
                      </wp:positionH>
                      <wp:positionV relativeFrom="paragraph">
                        <wp:posOffset>65714</wp:posOffset>
                      </wp:positionV>
                      <wp:extent cx="69120" cy="69840"/>
                      <wp:effectExtent l="25400" t="38100" r="33020" b="32385"/>
                      <wp:wrapNone/>
                      <wp:docPr id="585" name="Ink 5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C3F18C" id="Ink 585" o:spid="_x0000_s1026" type="#_x0000_t75" style="position:absolute;margin-left:326.85pt;margin-top:4.55pt;width:6.7pt;height:6.7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">
                      <v:imagedata r:id="rId110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200960" behindDoc="0" locked="0" layoutInCell="1" allowOverlap="1">
                      <wp:simplePos x="0" y="0"/>
                      <wp:positionH relativeFrom="column">
                        <wp:posOffset>4088633</wp:posOffset>
                      </wp:positionH>
                      <wp:positionV relativeFrom="paragraph">
                        <wp:posOffset>98834</wp:posOffset>
                      </wp:positionV>
                      <wp:extent cx="53280" cy="3600"/>
                      <wp:effectExtent l="38100" t="38100" r="36195" b="34925"/>
                      <wp:wrapNone/>
                      <wp:docPr id="584" name="Ink 5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6421E4" id="Ink 584" o:spid="_x0000_s1026" type="#_x0000_t75" style="position:absolute;margin-left:321.35pt;margin-top:7.2pt;width:5.45pt;height:1.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">
                      <v:imagedata r:id="rId111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9936" behindDoc="0" locked="0" layoutInCell="1" allowOverlap="1">
                      <wp:simplePos x="0" y="0"/>
                      <wp:positionH relativeFrom="column">
                        <wp:posOffset>3860753</wp:posOffset>
                      </wp:positionH>
                      <wp:positionV relativeFrom="paragraph">
                        <wp:posOffset>72554</wp:posOffset>
                      </wp:positionV>
                      <wp:extent cx="50760" cy="83520"/>
                      <wp:effectExtent l="38100" t="38100" r="38735" b="31115"/>
                      <wp:wrapNone/>
                      <wp:docPr id="583" name="Ink 5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FFB096" id="Ink 583" o:spid="_x0000_s1026" type="#_x0000_t75" style="position:absolute;margin-left:303.4pt;margin-top:5.1pt;width:5.25pt;height:7.8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">
                      <v:imagedata r:id="rId111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3647273</wp:posOffset>
                      </wp:positionH>
                      <wp:positionV relativeFrom="paragraph">
                        <wp:posOffset>50234</wp:posOffset>
                      </wp:positionV>
                      <wp:extent cx="32040" cy="101520"/>
                      <wp:effectExtent l="38100" t="38100" r="31750" b="38735"/>
                      <wp:wrapNone/>
                      <wp:docPr id="582" name="Ink 5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17B2F" id="Ink 582" o:spid="_x0000_s1026" type="#_x0000_t75" style="position:absolute;margin-left:286.6pt;margin-top:3.35pt;width:3.7pt;height:9.2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">
                      <v:imagedata r:id="rId111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7888" behindDoc="0" locked="0" layoutInCell="1" allowOverlap="1">
                      <wp:simplePos x="0" y="0"/>
                      <wp:positionH relativeFrom="column">
                        <wp:posOffset>3481673</wp:posOffset>
                      </wp:positionH>
                      <wp:positionV relativeFrom="paragraph">
                        <wp:posOffset>84434</wp:posOffset>
                      </wp:positionV>
                      <wp:extent cx="76320" cy="358920"/>
                      <wp:effectExtent l="38100" t="38100" r="25400" b="34925"/>
                      <wp:wrapNone/>
                      <wp:docPr id="581" name="Ink 5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35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E3728D" id="Ink 581" o:spid="_x0000_s1026" type="#_x0000_t75" style="position:absolute;margin-left:273.55pt;margin-top:6.05pt;width:7.2pt;height:29.4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">
                      <v:imagedata r:id="rId111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6864" behindDoc="0" locked="0" layoutInCell="1" allowOverlap="1">
                      <wp:simplePos x="0" y="0"/>
                      <wp:positionH relativeFrom="column">
                        <wp:posOffset>3404633</wp:posOffset>
                      </wp:positionH>
                      <wp:positionV relativeFrom="paragraph">
                        <wp:posOffset>202514</wp:posOffset>
                      </wp:positionV>
                      <wp:extent cx="33120" cy="51480"/>
                      <wp:effectExtent l="38100" t="38100" r="30480" b="37465"/>
                      <wp:wrapNone/>
                      <wp:docPr id="580" name="Ink 5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120" cy="5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CF560B" id="Ink 580" o:spid="_x0000_s1026" type="#_x0000_t75" style="position:absolute;margin-left:267.5pt;margin-top:15.4pt;width:3.8pt;height:5.2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">
                      <v:imagedata r:id="rId111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3313193</wp:posOffset>
                      </wp:positionH>
                      <wp:positionV relativeFrom="paragraph">
                        <wp:posOffset>226994</wp:posOffset>
                      </wp:positionV>
                      <wp:extent cx="90720" cy="10080"/>
                      <wp:effectExtent l="38100" t="38100" r="36830" b="41275"/>
                      <wp:wrapNone/>
                      <wp:docPr id="579" name="Ink 5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024D09" id="Ink 579" o:spid="_x0000_s1026" type="#_x0000_t75" style="position:absolute;margin-left:260.3pt;margin-top:17.25pt;width:8.35pt;height:2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">
                      <v:imagedata r:id="rId112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2243993</wp:posOffset>
                      </wp:positionH>
                      <wp:positionV relativeFrom="paragraph">
                        <wp:posOffset>57074</wp:posOffset>
                      </wp:positionV>
                      <wp:extent cx="67320" cy="335520"/>
                      <wp:effectExtent l="38100" t="38100" r="21590" b="33020"/>
                      <wp:wrapNone/>
                      <wp:docPr id="578" name="Ink 5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33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A8DB84" id="Ink 578" o:spid="_x0000_s1026" type="#_x0000_t75" style="position:absolute;margin-left:176.1pt;margin-top:3.9pt;width:6.5pt;height:27.6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">
                      <v:imagedata r:id="rId112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3792" behindDoc="0" locked="0" layoutInCell="1" allowOverlap="1">
                      <wp:simplePos x="0" y="0"/>
                      <wp:positionH relativeFrom="column">
                        <wp:posOffset>3208073</wp:posOffset>
                      </wp:positionH>
                      <wp:positionV relativeFrom="paragraph">
                        <wp:posOffset>67154</wp:posOffset>
                      </wp:positionV>
                      <wp:extent cx="38520" cy="406440"/>
                      <wp:effectExtent l="38100" t="38100" r="38100" b="38100"/>
                      <wp:wrapNone/>
                      <wp:docPr id="577" name="Ink 5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520" cy="40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F72141" id="Ink 577" o:spid="_x0000_s1026" type="#_x0000_t75" style="position:absolute;margin-left:252pt;margin-top:4.7pt;width:4.25pt;height:33.2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">
                      <v:imagedata r:id="rId112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2768" behindDoc="0" locked="0" layoutInCell="1" allowOverlap="1">
                      <wp:simplePos x="0" y="0"/>
                      <wp:positionH relativeFrom="column">
                        <wp:posOffset>3118433</wp:posOffset>
                      </wp:positionH>
                      <wp:positionV relativeFrom="paragraph">
                        <wp:posOffset>286754</wp:posOffset>
                      </wp:positionV>
                      <wp:extent cx="57600" cy="84600"/>
                      <wp:effectExtent l="25400" t="38100" r="0" b="42545"/>
                      <wp:wrapNone/>
                      <wp:docPr id="576" name="Ink 5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C729E8" id="Ink 576" o:spid="_x0000_s1026" type="#_x0000_t75" style="position:absolute;margin-left:244.95pt;margin-top:22pt;width:5.8pt;height:7.8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">
                      <v:imagedata r:id="rId112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1744" behindDoc="0" locked="0" layoutInCell="1" allowOverlap="1">
                      <wp:simplePos x="0" y="0"/>
                      <wp:positionH relativeFrom="column">
                        <wp:posOffset>3043193</wp:posOffset>
                      </wp:positionH>
                      <wp:positionV relativeFrom="paragraph">
                        <wp:posOffset>328154</wp:posOffset>
                      </wp:positionV>
                      <wp:extent cx="64080" cy="13320"/>
                      <wp:effectExtent l="38100" t="38100" r="38100" b="38100"/>
                      <wp:wrapNone/>
                      <wp:docPr id="575" name="Ink 5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795240" id="Ink 575" o:spid="_x0000_s1026" type="#_x0000_t75" style="position:absolute;margin-left:239.05pt;margin-top:25.25pt;width:6.3pt;height:2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">
                      <v:imagedata r:id="rId112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90720" behindDoc="0" locked="0" layoutInCell="1" allowOverlap="1">
                      <wp:simplePos x="0" y="0"/>
                      <wp:positionH relativeFrom="column">
                        <wp:posOffset>2905673</wp:posOffset>
                      </wp:positionH>
                      <wp:positionV relativeFrom="paragraph">
                        <wp:posOffset>295394</wp:posOffset>
                      </wp:positionV>
                      <wp:extent cx="5400" cy="111240"/>
                      <wp:effectExtent l="38100" t="38100" r="33020" b="41275"/>
                      <wp:wrapNone/>
                      <wp:docPr id="574" name="Ink 5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75E125" id="Ink 574" o:spid="_x0000_s1026" type="#_x0000_t75" style="position:absolute;margin-left:228.2pt;margin-top:22.65pt;width:1.65pt;height:9.9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">
                      <v:imagedata r:id="rId113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2633873</wp:posOffset>
                      </wp:positionH>
                      <wp:positionV relativeFrom="paragraph">
                        <wp:posOffset>297194</wp:posOffset>
                      </wp:positionV>
                      <wp:extent cx="21600" cy="84600"/>
                      <wp:effectExtent l="38100" t="38100" r="29210" b="42545"/>
                      <wp:wrapNone/>
                      <wp:docPr id="573" name="Ink 5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6888EA" id="Ink 573" o:spid="_x0000_s1026" type="#_x0000_t75" style="position:absolute;margin-left:206.8pt;margin-top:22.8pt;width:2.9pt;height:7.8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">
                      <v:imagedata r:id="rId113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8672" behindDoc="0" locked="0" layoutInCell="1" allowOverlap="1">
                      <wp:simplePos x="0" y="0"/>
                      <wp:positionH relativeFrom="column">
                        <wp:posOffset>2543873</wp:posOffset>
                      </wp:positionH>
                      <wp:positionV relativeFrom="paragraph">
                        <wp:posOffset>338234</wp:posOffset>
                      </wp:positionV>
                      <wp:extent cx="60120" cy="10800"/>
                      <wp:effectExtent l="38100" t="38100" r="29210" b="40005"/>
                      <wp:wrapNone/>
                      <wp:docPr id="572" name="Ink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12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E4BE15" id="Ink 572" o:spid="_x0000_s1026" type="#_x0000_t75" style="position:absolute;margin-left:199.7pt;margin-top:26.05pt;width:5.95pt;height:2.0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">
                      <v:imagedata r:id="rId113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2305193</wp:posOffset>
                      </wp:positionH>
                      <wp:positionV relativeFrom="paragraph">
                        <wp:posOffset>317354</wp:posOffset>
                      </wp:positionV>
                      <wp:extent cx="104040" cy="68760"/>
                      <wp:effectExtent l="25400" t="38100" r="10795" b="33020"/>
                      <wp:wrapNone/>
                      <wp:docPr id="571" name="Ink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453DCA" id="Ink 571" o:spid="_x0000_s1026" type="#_x0000_t75" style="position:absolute;margin-left:180.9pt;margin-top:24.4pt;width:9.45pt;height:6.6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">
                      <v:imagedata r:id="rId1136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6624" behindDoc="0" locked="0" layoutInCell="1" allowOverlap="1">
                      <wp:simplePos x="0" y="0"/>
                      <wp:positionH relativeFrom="column">
                        <wp:posOffset>3122753</wp:posOffset>
                      </wp:positionH>
                      <wp:positionV relativeFrom="paragraph">
                        <wp:posOffset>88754</wp:posOffset>
                      </wp:positionV>
                      <wp:extent cx="30960" cy="79920"/>
                      <wp:effectExtent l="38100" t="38100" r="33020" b="34925"/>
                      <wp:wrapNone/>
                      <wp:docPr id="570" name="Ink 5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96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31F42" id="Ink 570" o:spid="_x0000_s1026" type="#_x0000_t75" style="position:absolute;margin-left:245.35pt;margin-top:6.4pt;width:3.7pt;height:7.5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">
                      <v:imagedata r:id="rId1138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5600" behindDoc="0" locked="0" layoutInCell="1" allowOverlap="1">
                      <wp:simplePos x="0" y="0"/>
                      <wp:positionH relativeFrom="column">
                        <wp:posOffset>2935553</wp:posOffset>
                      </wp:positionH>
                      <wp:positionV relativeFrom="paragraph">
                        <wp:posOffset>93434</wp:posOffset>
                      </wp:positionV>
                      <wp:extent cx="75240" cy="71280"/>
                      <wp:effectExtent l="25400" t="38100" r="39370" b="30480"/>
                      <wp:wrapNone/>
                      <wp:docPr id="569" name="Ink 5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7ECD44" id="Ink 569" o:spid="_x0000_s1026" type="#_x0000_t75" style="position:absolute;margin-left:230.55pt;margin-top:6.75pt;width:7.1pt;height:6.8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">
                      <v:imagedata r:id="rId1140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4576" behindDoc="0" locked="0" layoutInCell="1" allowOverlap="1">
                      <wp:simplePos x="0" y="0"/>
                      <wp:positionH relativeFrom="column">
                        <wp:posOffset>2805593</wp:posOffset>
                      </wp:positionH>
                      <wp:positionV relativeFrom="paragraph">
                        <wp:posOffset>148874</wp:posOffset>
                      </wp:positionV>
                      <wp:extent cx="86400" cy="1800"/>
                      <wp:effectExtent l="38100" t="38100" r="40640" b="36830"/>
                      <wp:wrapNone/>
                      <wp:docPr id="568" name="Ink 5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D0DC17" id="Ink 568" o:spid="_x0000_s1026" type="#_x0000_t75" style="position:absolute;margin-left:220.3pt;margin-top:11.1pt;width:8pt;height:1.4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">
                      <v:imagedata r:id="rId1142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3552" behindDoc="0" locked="0" layoutInCell="1" allowOverlap="1">
                      <wp:simplePos x="0" y="0"/>
                      <wp:positionH relativeFrom="column">
                        <wp:posOffset>2604353</wp:posOffset>
                      </wp:positionH>
                      <wp:positionV relativeFrom="paragraph">
                        <wp:posOffset>106754</wp:posOffset>
                      </wp:positionV>
                      <wp:extent cx="39960" cy="67320"/>
                      <wp:effectExtent l="38100" t="38100" r="36830" b="34290"/>
                      <wp:wrapNone/>
                      <wp:docPr id="567" name="Ink 5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96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19B79D" id="Ink 567" o:spid="_x0000_s1026" type="#_x0000_t75" style="position:absolute;margin-left:204.45pt;margin-top:7.8pt;width:4.4pt;height:6.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">
                      <v:imagedata r:id="rId1144" o:title=""/>
                    </v:shape>
                  </w:pict>
                </mc:Fallback>
              </mc:AlternateContent>
            </w:r>
            <w:r>
              <w:rPr>
                <w:noProof/>
                <w:position w:val="-32"/>
              </w:rPr>
              <mc:AlternateContent>
                <mc:Choice Requires="wpi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2313113</wp:posOffset>
                      </wp:positionH>
                      <wp:positionV relativeFrom="paragraph">
                        <wp:posOffset>96314</wp:posOffset>
                      </wp:positionV>
                      <wp:extent cx="33120" cy="78480"/>
                      <wp:effectExtent l="38100" t="38100" r="30480" b="36195"/>
                      <wp:wrapNone/>
                      <wp:docPr id="566" name="Ink 5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12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7B3C6A" id="Ink 566" o:spid="_x0000_s1026" type="#_x0000_t75" style="position:absolute;margin-left:181.55pt;margin-top:7pt;width:3.8pt;height:7.4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">
                      <v:imagedata r:id="rId1146" o:title=""/>
                    </v:shape>
                  </w:pict>
                </mc:Fallback>
              </mc:AlternateContent>
            </w:r>
            <w:r w:rsidR="00582ECA" w:rsidRPr="006127F5">
              <w:rPr>
                <w:noProof/>
                <w:position w:val="-32"/>
              </w:rPr>
              <w:object w:dxaOrig="2260" w:dyaOrig="760">
                <v:shape id="_x0000_i1030" type="#_x0000_t75" alt="" style="width:112.85pt;height:38.05pt;mso-width-percent:0;mso-height-percent:0;mso-width-percent:0;mso-height-percent:0" o:ole="">
                  <v:imagedata r:id="rId1147" o:title=""/>
                </v:shape>
                <o:OLEObject Type="Embed" ProgID="Equation.DSMT4" ShapeID="_x0000_i1030" DrawAspect="Content" ObjectID="_1730122946" r:id="rId1148"/>
              </w:objec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a.</w:t>
            </w:r>
          </w:p>
        </w:tc>
        <w:tc>
          <w:tcPr>
            <w:tcW w:w="7290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1680" behindDoc="0" locked="0" layoutInCell="1" allowOverlap="1">
                      <wp:simplePos x="0" y="0"/>
                      <wp:positionH relativeFrom="column">
                        <wp:posOffset>3557633</wp:posOffset>
                      </wp:positionH>
                      <wp:positionV relativeFrom="paragraph">
                        <wp:posOffset>-101516</wp:posOffset>
                      </wp:positionV>
                      <wp:extent cx="160920" cy="455400"/>
                      <wp:effectExtent l="38100" t="38100" r="17145" b="40005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920" cy="45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7FDD03" id="Ink 614" o:spid="_x0000_s1026" type="#_x0000_t75" style="position:absolute;margin-left:279.55pt;margin-top:-8.6pt;width:13.85pt;height:37.0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">
                      <v:imagedata r:id="rId11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9632" behindDoc="0" locked="0" layoutInCell="1" allowOverlap="1">
                      <wp:simplePos x="0" y="0"/>
                      <wp:positionH relativeFrom="column">
                        <wp:posOffset>3539993</wp:posOffset>
                      </wp:positionH>
                      <wp:positionV relativeFrom="paragraph">
                        <wp:posOffset>-43196</wp:posOffset>
                      </wp:positionV>
                      <wp:extent cx="23040" cy="85320"/>
                      <wp:effectExtent l="25400" t="38100" r="40640" b="41910"/>
                      <wp:wrapNone/>
                      <wp:docPr id="612" name="Ink 6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C4D368" id="Ink 612" o:spid="_x0000_s1026" type="#_x0000_t75" style="position:absolute;margin-left:278.15pt;margin-top:-4pt;width:3pt;height:7.9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">
                      <v:imagedata r:id="rId11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8608" behindDoc="0" locked="0" layoutInCell="1" allowOverlap="1">
                      <wp:simplePos x="0" y="0"/>
                      <wp:positionH relativeFrom="column">
                        <wp:posOffset>3434873</wp:posOffset>
                      </wp:positionH>
                      <wp:positionV relativeFrom="paragraph">
                        <wp:posOffset>2524</wp:posOffset>
                      </wp:positionV>
                      <wp:extent cx="105480" cy="11160"/>
                      <wp:effectExtent l="38100" t="38100" r="34290" b="40005"/>
                      <wp:wrapNone/>
                      <wp:docPr id="611" name="Ink 6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70B80F" id="Ink 611" o:spid="_x0000_s1026" type="#_x0000_t75" style="position:absolute;margin-left:269.85pt;margin-top:-.4pt;width:9.5pt;height:2.1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">
                      <v:imagedata r:id="rId11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6320" behindDoc="0" locked="0" layoutInCell="1" allowOverlap="1">
                      <wp:simplePos x="0" y="0"/>
                      <wp:positionH relativeFrom="column">
                        <wp:posOffset>2411033</wp:posOffset>
                      </wp:positionH>
                      <wp:positionV relativeFrom="paragraph">
                        <wp:posOffset>-76316</wp:posOffset>
                      </wp:positionV>
                      <wp:extent cx="99720" cy="365760"/>
                      <wp:effectExtent l="38100" t="38100" r="40005" b="40640"/>
                      <wp:wrapNone/>
                      <wp:docPr id="599" name="Ink 5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720" cy="36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FFE5A3" id="Ink 599" o:spid="_x0000_s1026" type="#_x0000_t75" style="position:absolute;margin-left:189.25pt;margin-top:-6.55pt;width:9.05pt;height:30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">
                      <v:imagedata r:id="rId11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5296" behindDoc="0" locked="0" layoutInCell="1" allowOverlap="1">
                      <wp:simplePos x="0" y="0"/>
                      <wp:positionH relativeFrom="column">
                        <wp:posOffset>2320673</wp:posOffset>
                      </wp:positionH>
                      <wp:positionV relativeFrom="paragraph">
                        <wp:posOffset>2884</wp:posOffset>
                      </wp:positionV>
                      <wp:extent cx="23040" cy="62640"/>
                      <wp:effectExtent l="38100" t="38100" r="27940" b="39370"/>
                      <wp:wrapNone/>
                      <wp:docPr id="598" name="Ink 5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BBE5DC" id="Ink 598" o:spid="_x0000_s1026" type="#_x0000_t75" style="position:absolute;margin-left:182.15pt;margin-top:-.35pt;width:3pt;height:6.1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">
                      <v:imagedata r:id="rId11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4272" behindDoc="0" locked="0" layoutInCell="1" allowOverlap="1">
                      <wp:simplePos x="0" y="0"/>
                      <wp:positionH relativeFrom="column">
                        <wp:posOffset>2241473</wp:posOffset>
                      </wp:positionH>
                      <wp:positionV relativeFrom="paragraph">
                        <wp:posOffset>36364</wp:posOffset>
                      </wp:positionV>
                      <wp:extent cx="81720" cy="7560"/>
                      <wp:effectExtent l="38100" t="38100" r="33020" b="31115"/>
                      <wp:wrapNone/>
                      <wp:docPr id="597" name="Ink 5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860DF0" id="Ink 597" o:spid="_x0000_s1026" type="#_x0000_t75" style="position:absolute;margin-left:175.95pt;margin-top:2.25pt;width:7.7pt;height:1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">
                      <v:imagedata r:id="rId1160" o:title=""/>
                    </v:shape>
                  </w:pict>
                </mc:Fallback>
              </mc:AlternateContent>
            </w:r>
            <w:r w:rsidR="006127F5">
              <w:t>{(1,5,3,0)}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b.</w:t>
            </w:r>
          </w:p>
        </w:tc>
        <w:tc>
          <w:tcPr>
            <w:tcW w:w="7290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2464" behindDoc="0" locked="0" layoutInCell="1" allowOverlap="1">
                      <wp:simplePos x="0" y="0"/>
                      <wp:positionH relativeFrom="column">
                        <wp:posOffset>3547553</wp:posOffset>
                      </wp:positionH>
                      <wp:positionV relativeFrom="paragraph">
                        <wp:posOffset>44834</wp:posOffset>
                      </wp:positionV>
                      <wp:extent cx="28080" cy="70560"/>
                      <wp:effectExtent l="38100" t="38100" r="35560" b="31115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B6A688" id="Ink 605" o:spid="_x0000_s1026" type="#_x0000_t75" style="position:absolute;margin-left:278.75pt;margin-top:2.95pt;width:3.35pt;height:6.7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">
                      <v:imagedata r:id="rId11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1440" behindDoc="0" locked="0" layoutInCell="1" allowOverlap="1">
                      <wp:simplePos x="0" y="0"/>
                      <wp:positionH relativeFrom="column">
                        <wp:posOffset>3503993</wp:posOffset>
                      </wp:positionH>
                      <wp:positionV relativeFrom="paragraph">
                        <wp:posOffset>-7006</wp:posOffset>
                      </wp:positionV>
                      <wp:extent cx="73800" cy="62640"/>
                      <wp:effectExtent l="38100" t="38100" r="40640" b="39370"/>
                      <wp:wrapNone/>
                      <wp:docPr id="604" name="Ink 6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815F3B" id="Ink 604" o:spid="_x0000_s1026" type="#_x0000_t75" style="position:absolute;margin-left:275.3pt;margin-top:-1.15pt;width:7pt;height:6.1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">
                      <v:imagedata r:id="rId11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0416" behindDoc="0" locked="0" layoutInCell="1" allowOverlap="1">
                      <wp:simplePos x="0" y="0"/>
                      <wp:positionH relativeFrom="column">
                        <wp:posOffset>3202673</wp:posOffset>
                      </wp:positionH>
                      <wp:positionV relativeFrom="paragraph">
                        <wp:posOffset>-17086</wp:posOffset>
                      </wp:positionV>
                      <wp:extent cx="84960" cy="121680"/>
                      <wp:effectExtent l="38100" t="38100" r="42545" b="31115"/>
                      <wp:wrapNone/>
                      <wp:docPr id="603" name="Ink 6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50176E" id="Ink 603" o:spid="_x0000_s1026" type="#_x0000_t75" style="position:absolute;margin-left:251.6pt;margin-top:-1.95pt;width:7.95pt;height:10.8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">
                      <v:imagedata r:id="rId11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9392" behindDoc="0" locked="0" layoutInCell="1" allowOverlap="1">
                      <wp:simplePos x="0" y="0"/>
                      <wp:positionH relativeFrom="column">
                        <wp:posOffset>2925833</wp:posOffset>
                      </wp:positionH>
                      <wp:positionV relativeFrom="paragraph">
                        <wp:posOffset>-34006</wp:posOffset>
                      </wp:positionV>
                      <wp:extent cx="49680" cy="129600"/>
                      <wp:effectExtent l="38100" t="38100" r="13970" b="35560"/>
                      <wp:wrapNone/>
                      <wp:docPr id="602" name="Ink 6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3713E8" id="Ink 602" o:spid="_x0000_s1026" type="#_x0000_t75" style="position:absolute;margin-left:229.8pt;margin-top:-3.25pt;width:5.1pt;height:11.4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">
                      <v:imagedata r:id="rId11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8368" behindDoc="0" locked="0" layoutInCell="1" allowOverlap="1">
                      <wp:simplePos x="0" y="0"/>
                      <wp:positionH relativeFrom="column">
                        <wp:posOffset>2846273</wp:posOffset>
                      </wp:positionH>
                      <wp:positionV relativeFrom="paragraph">
                        <wp:posOffset>12794</wp:posOffset>
                      </wp:positionV>
                      <wp:extent cx="77040" cy="11520"/>
                      <wp:effectExtent l="38100" t="38100" r="37465" b="39370"/>
                      <wp:wrapNone/>
                      <wp:docPr id="601" name="Ink 6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6FE4E2" id="Ink 601" o:spid="_x0000_s1026" type="#_x0000_t75" style="position:absolute;margin-left:223.5pt;margin-top:.4pt;width:7.25pt;height:2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">
                      <v:imagedata r:id="rId11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7344" behindDoc="0" locked="0" layoutInCell="1" allowOverlap="1">
                      <wp:simplePos x="0" y="0"/>
                      <wp:positionH relativeFrom="column">
                        <wp:posOffset>2564753</wp:posOffset>
                      </wp:positionH>
                      <wp:positionV relativeFrom="paragraph">
                        <wp:posOffset>-18886</wp:posOffset>
                      </wp:positionV>
                      <wp:extent cx="69480" cy="87480"/>
                      <wp:effectExtent l="38100" t="38100" r="19685" b="40005"/>
                      <wp:wrapNone/>
                      <wp:docPr id="600" name="Ink 6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3595B6" id="Ink 600" o:spid="_x0000_s1026" type="#_x0000_t75" style="position:absolute;margin-left:201.35pt;margin-top:-2.1pt;width:6.65pt;height:8.1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">
                      <v:imagedata r:id="rId1172" o:title=""/>
                    </v:shape>
                  </w:pict>
                </mc:Fallback>
              </mc:AlternateContent>
            </w:r>
            <w:r w:rsidR="006127F5">
              <w:t>{(1,5,3,0),(1,1,1,0)}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0112" behindDoc="0" locked="0" layoutInCell="1" allowOverlap="1">
                      <wp:simplePos x="0" y="0"/>
                      <wp:positionH relativeFrom="column">
                        <wp:posOffset>4141341</wp:posOffset>
                      </wp:positionH>
                      <wp:positionV relativeFrom="paragraph">
                        <wp:posOffset>109763</wp:posOffset>
                      </wp:positionV>
                      <wp:extent cx="43920" cy="82800"/>
                      <wp:effectExtent l="38100" t="38100" r="32385" b="31750"/>
                      <wp:wrapNone/>
                      <wp:docPr id="634" name="Ink 6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7D0E81" id="Ink 634" o:spid="_x0000_s1026" type="#_x0000_t75" style="position:absolute;margin-left:325.5pt;margin-top:8.05pt;width:4.65pt;height:7.7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">
                      <v:imagedata r:id="rId11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9088" behindDoc="0" locked="0" layoutInCell="1" allowOverlap="1">
                      <wp:simplePos x="0" y="0"/>
                      <wp:positionH relativeFrom="column">
                        <wp:posOffset>4054941</wp:posOffset>
                      </wp:positionH>
                      <wp:positionV relativeFrom="paragraph">
                        <wp:posOffset>91763</wp:posOffset>
                      </wp:positionV>
                      <wp:extent cx="107280" cy="55440"/>
                      <wp:effectExtent l="38100" t="38100" r="33020" b="33655"/>
                      <wp:wrapNone/>
                      <wp:docPr id="633" name="Ink 6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280" cy="5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EFD853" id="Ink 633" o:spid="_x0000_s1026" type="#_x0000_t75" style="position:absolute;margin-left:318.7pt;margin-top:6.65pt;width:9.7pt;height:5.5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">
                      <v:imagedata r:id="rId11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8064" behindDoc="0" locked="0" layoutInCell="1" allowOverlap="1">
                      <wp:simplePos x="0" y="0"/>
                      <wp:positionH relativeFrom="column">
                        <wp:posOffset>4072941</wp:posOffset>
                      </wp:positionH>
                      <wp:positionV relativeFrom="paragraph">
                        <wp:posOffset>84203</wp:posOffset>
                      </wp:positionV>
                      <wp:extent cx="47160" cy="74520"/>
                      <wp:effectExtent l="38100" t="38100" r="29210" b="40005"/>
                      <wp:wrapNone/>
                      <wp:docPr id="632" name="Ink 6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A7416B" id="Ink 632" o:spid="_x0000_s1026" type="#_x0000_t75" style="position:absolute;margin-left:320.1pt;margin-top:6.05pt;width:4.9pt;height:7.0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">
                      <v:imagedata r:id="rId11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7040" behindDoc="0" locked="0" layoutInCell="1" allowOverlap="1">
                      <wp:simplePos x="0" y="0"/>
                      <wp:positionH relativeFrom="column">
                        <wp:posOffset>3975381</wp:posOffset>
                      </wp:positionH>
                      <wp:positionV relativeFrom="paragraph">
                        <wp:posOffset>87443</wp:posOffset>
                      </wp:positionV>
                      <wp:extent cx="35640" cy="56880"/>
                      <wp:effectExtent l="38100" t="38100" r="40640" b="32385"/>
                      <wp:wrapNone/>
                      <wp:docPr id="631" name="Ink 6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33DC44" id="Ink 631" o:spid="_x0000_s1026" type="#_x0000_t75" style="position:absolute;margin-left:312.45pt;margin-top:6.3pt;width:4pt;height:5.7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">
                      <v:imagedata r:id="rId11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6016" behindDoc="0" locked="0" layoutInCell="1" allowOverlap="1">
                      <wp:simplePos x="0" y="0"/>
                      <wp:positionH relativeFrom="column">
                        <wp:posOffset>3897261</wp:posOffset>
                      </wp:positionH>
                      <wp:positionV relativeFrom="paragraph">
                        <wp:posOffset>80603</wp:posOffset>
                      </wp:positionV>
                      <wp:extent cx="42120" cy="74520"/>
                      <wp:effectExtent l="38100" t="38100" r="34290" b="40005"/>
                      <wp:wrapNone/>
                      <wp:docPr id="630" name="Ink 6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CDE16C" id="Ink 630" o:spid="_x0000_s1026" type="#_x0000_t75" style="position:absolute;margin-left:306.25pt;margin-top:5.75pt;width:4.5pt;height:7.0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">
                      <v:imagedata r:id="rId11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4992" behindDoc="0" locked="0" layoutInCell="1" allowOverlap="1">
                      <wp:simplePos x="0" y="0"/>
                      <wp:positionH relativeFrom="column">
                        <wp:posOffset>3798981</wp:posOffset>
                      </wp:positionH>
                      <wp:positionV relativeFrom="paragraph">
                        <wp:posOffset>85643</wp:posOffset>
                      </wp:positionV>
                      <wp:extent cx="6840" cy="66600"/>
                      <wp:effectExtent l="38100" t="38100" r="31750" b="35560"/>
                      <wp:wrapNone/>
                      <wp:docPr id="629" name="Ink 6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1D91BC" id="Ink 629" o:spid="_x0000_s1026" type="#_x0000_t75" style="position:absolute;margin-left:298.55pt;margin-top:6.15pt;width:1.8pt;height:6.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">
                      <v:imagedata r:id="rId11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3968" behindDoc="0" locked="0" layoutInCell="1" allowOverlap="1">
                      <wp:simplePos x="0" y="0"/>
                      <wp:positionH relativeFrom="column">
                        <wp:posOffset>3772701</wp:posOffset>
                      </wp:positionH>
                      <wp:positionV relativeFrom="paragraph">
                        <wp:posOffset>109763</wp:posOffset>
                      </wp:positionV>
                      <wp:extent cx="60480" cy="9000"/>
                      <wp:effectExtent l="38100" t="38100" r="41275" b="41910"/>
                      <wp:wrapNone/>
                      <wp:docPr id="628" name="Ink 6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EEE09D" id="Ink 628" o:spid="_x0000_s1026" type="#_x0000_t75" style="position:absolute;margin-left:296.45pt;margin-top:8.05pt;width:5.95pt;height:1.9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">
                      <v:imagedata r:id="rId11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2944" behindDoc="0" locked="0" layoutInCell="1" allowOverlap="1">
                      <wp:simplePos x="0" y="0"/>
                      <wp:positionH relativeFrom="column">
                        <wp:posOffset>3512061</wp:posOffset>
                      </wp:positionH>
                      <wp:positionV relativeFrom="paragraph">
                        <wp:posOffset>133883</wp:posOffset>
                      </wp:positionV>
                      <wp:extent cx="35640" cy="60840"/>
                      <wp:effectExtent l="25400" t="38100" r="15240" b="41275"/>
                      <wp:wrapNone/>
                      <wp:docPr id="627" name="Ink 6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F32352" id="Ink 627" o:spid="_x0000_s1026" type="#_x0000_t75" style="position:absolute;margin-left:275.95pt;margin-top:9.95pt;width:4pt;height:6.0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">
                      <v:imagedata r:id="rId11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1920" behindDoc="0" locked="0" layoutInCell="1" allowOverlap="1">
                      <wp:simplePos x="0" y="0"/>
                      <wp:positionH relativeFrom="column">
                        <wp:posOffset>3426021</wp:posOffset>
                      </wp:positionH>
                      <wp:positionV relativeFrom="paragraph">
                        <wp:posOffset>90323</wp:posOffset>
                      </wp:positionV>
                      <wp:extent cx="79200" cy="47880"/>
                      <wp:effectExtent l="38100" t="38100" r="35560" b="41275"/>
                      <wp:wrapNone/>
                      <wp:docPr id="626" name="Ink 6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726377" id="Ink 626" o:spid="_x0000_s1026" type="#_x0000_t75" style="position:absolute;margin-left:269.15pt;margin-top:6.5pt;width:7.45pt;height:4.9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">
                      <v:imagedata r:id="rId11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0896" behindDoc="0" locked="0" layoutInCell="1" allowOverlap="1">
                      <wp:simplePos x="0" y="0"/>
                      <wp:positionH relativeFrom="column">
                        <wp:posOffset>3423861</wp:posOffset>
                      </wp:positionH>
                      <wp:positionV relativeFrom="paragraph">
                        <wp:posOffset>77003</wp:posOffset>
                      </wp:positionV>
                      <wp:extent cx="54000" cy="70200"/>
                      <wp:effectExtent l="38100" t="38100" r="34925" b="31750"/>
                      <wp:wrapNone/>
                      <wp:docPr id="625" name="Ink 6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13C7DF" id="Ink 625" o:spid="_x0000_s1026" type="#_x0000_t75" style="position:absolute;margin-left:269pt;margin-top:5.45pt;width:5.4pt;height:6.7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">
                      <v:imagedata r:id="rId11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9872" behindDoc="0" locked="0" layoutInCell="1" allowOverlap="1">
                      <wp:simplePos x="0" y="0"/>
                      <wp:positionH relativeFrom="column">
                        <wp:posOffset>3292461</wp:posOffset>
                      </wp:positionH>
                      <wp:positionV relativeFrom="paragraph">
                        <wp:posOffset>67643</wp:posOffset>
                      </wp:positionV>
                      <wp:extent cx="43200" cy="90000"/>
                      <wp:effectExtent l="25400" t="38100" r="20320" b="37465"/>
                      <wp:wrapNone/>
                      <wp:docPr id="624" name="Ink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719C2E" id="Ink 624" o:spid="_x0000_s1026" type="#_x0000_t75" style="position:absolute;margin-left:258.65pt;margin-top:4.75pt;width:4.55pt;height:8.3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">
                      <v:imagedata r:id="rId11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8848" behindDoc="0" locked="0" layoutInCell="1" allowOverlap="1">
                      <wp:simplePos x="0" y="0"/>
                      <wp:positionH relativeFrom="column">
                        <wp:posOffset>3253221</wp:posOffset>
                      </wp:positionH>
                      <wp:positionV relativeFrom="paragraph">
                        <wp:posOffset>63683</wp:posOffset>
                      </wp:positionV>
                      <wp:extent cx="13680" cy="66600"/>
                      <wp:effectExtent l="38100" t="38100" r="37465" b="35560"/>
                      <wp:wrapNone/>
                      <wp:docPr id="623" name="Ink 6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DB2F6F" id="Ink 623" o:spid="_x0000_s1026" type="#_x0000_t75" style="position:absolute;margin-left:255.55pt;margin-top:4.4pt;width:2.3pt;height:6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">
                      <v:imagedata r:id="rId11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7824" behindDoc="0" locked="0" layoutInCell="1" allowOverlap="1">
                      <wp:simplePos x="0" y="0"/>
                      <wp:positionH relativeFrom="column">
                        <wp:posOffset>3070341</wp:posOffset>
                      </wp:positionH>
                      <wp:positionV relativeFrom="paragraph">
                        <wp:posOffset>94283</wp:posOffset>
                      </wp:positionV>
                      <wp:extent cx="63360" cy="7560"/>
                      <wp:effectExtent l="38100" t="38100" r="38735" b="43815"/>
                      <wp:wrapNone/>
                      <wp:docPr id="622" name="Ink 6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04CA72" id="Ink 622" o:spid="_x0000_s1026" type="#_x0000_t75" style="position:absolute;margin-left:241.15pt;margin-top:6.8pt;width:6.25pt;height:1.8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">
                      <v:imagedata r:id="rId11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6800" behindDoc="0" locked="0" layoutInCell="1" allowOverlap="1">
                      <wp:simplePos x="0" y="0"/>
                      <wp:positionH relativeFrom="column">
                        <wp:posOffset>3063501</wp:posOffset>
                      </wp:positionH>
                      <wp:positionV relativeFrom="paragraph">
                        <wp:posOffset>74483</wp:posOffset>
                      </wp:positionV>
                      <wp:extent cx="61200" cy="3600"/>
                      <wp:effectExtent l="38100" t="38100" r="40640" b="34925"/>
                      <wp:wrapNone/>
                      <wp:docPr id="621" name="Ink 6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91B93E" id="Ink 621" o:spid="_x0000_s1026" type="#_x0000_t75" style="position:absolute;margin-left:240.6pt;margin-top:5.25pt;width:6pt;height:1.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">
                      <v:imagedata r:id="rId12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5776" behindDoc="0" locked="0" layoutInCell="1" allowOverlap="1">
                      <wp:simplePos x="0" y="0"/>
                      <wp:positionH relativeFrom="column">
                        <wp:posOffset>2992581</wp:posOffset>
                      </wp:positionH>
                      <wp:positionV relativeFrom="paragraph">
                        <wp:posOffset>84923</wp:posOffset>
                      </wp:positionV>
                      <wp:extent cx="20520" cy="67320"/>
                      <wp:effectExtent l="25400" t="38100" r="30480" b="34290"/>
                      <wp:wrapNone/>
                      <wp:docPr id="620" name="Ink 6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4AF862" id="Ink 620" o:spid="_x0000_s1026" type="#_x0000_t75" style="position:absolute;margin-left:235.05pt;margin-top:6.1pt;width:2.8pt;height:6.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">
                      <v:imagedata r:id="rId12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4752" behindDoc="0" locked="0" layoutInCell="1" allowOverlap="1">
                      <wp:simplePos x="0" y="0"/>
                      <wp:positionH relativeFrom="column">
                        <wp:posOffset>2921661</wp:posOffset>
                      </wp:positionH>
                      <wp:positionV relativeFrom="paragraph">
                        <wp:posOffset>57203</wp:posOffset>
                      </wp:positionV>
                      <wp:extent cx="51480" cy="55080"/>
                      <wp:effectExtent l="38100" t="38100" r="37465" b="34290"/>
                      <wp:wrapNone/>
                      <wp:docPr id="619" name="Ink 6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073169" id="Ink 619" o:spid="_x0000_s1026" type="#_x0000_t75" style="position:absolute;margin-left:229.45pt;margin-top:3.9pt;width:5.25pt;height:5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">
                      <v:imagedata r:id="rId12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3728" behindDoc="0" locked="0" layoutInCell="1" allowOverlap="1">
                      <wp:simplePos x="0" y="0"/>
                      <wp:positionH relativeFrom="column">
                        <wp:posOffset>2917341</wp:posOffset>
                      </wp:positionH>
                      <wp:positionV relativeFrom="paragraph">
                        <wp:posOffset>53603</wp:posOffset>
                      </wp:positionV>
                      <wp:extent cx="49320" cy="52920"/>
                      <wp:effectExtent l="38100" t="38100" r="40005" b="36195"/>
                      <wp:wrapNone/>
                      <wp:docPr id="618" name="Ink 6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EE2D59" id="Ink 618" o:spid="_x0000_s1026" type="#_x0000_t75" style="position:absolute;margin-left:229.1pt;margin-top:3.6pt;width:5.1pt;height:5.3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">
                      <v:imagedata r:id="rId1206" o:title=""/>
                    </v:shape>
                  </w:pict>
                </mc:Fallback>
              </mc:AlternateContent>
            </w:r>
            <w:r w:rsidR="006127F5">
              <w:t>{(1,-4,0,3),(1,2,2,1)}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4448" behindDoc="0" locked="0" layoutInCell="1" allowOverlap="1">
                      <wp:simplePos x="0" y="0"/>
                      <wp:positionH relativeFrom="column">
                        <wp:posOffset>3873141</wp:posOffset>
                      </wp:positionH>
                      <wp:positionV relativeFrom="paragraph">
                        <wp:posOffset>90153</wp:posOffset>
                      </wp:positionV>
                      <wp:extent cx="51480" cy="81360"/>
                      <wp:effectExtent l="38100" t="38100" r="24765" b="33020"/>
                      <wp:wrapNone/>
                      <wp:docPr id="648" name="Ink 6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9DC4C6" id="Ink 648" o:spid="_x0000_s1026" type="#_x0000_t75" style="position:absolute;margin-left:304.35pt;margin-top:6.5pt;width:5.25pt;height:7.6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">
                      <v:imagedata r:id="rId12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3424" behindDoc="0" locked="0" layoutInCell="1" allowOverlap="1">
                      <wp:simplePos x="0" y="0"/>
                      <wp:positionH relativeFrom="column">
                        <wp:posOffset>3759381</wp:posOffset>
                      </wp:positionH>
                      <wp:positionV relativeFrom="paragraph">
                        <wp:posOffset>137313</wp:posOffset>
                      </wp:positionV>
                      <wp:extent cx="21240" cy="70560"/>
                      <wp:effectExtent l="38100" t="38100" r="29845" b="31115"/>
                      <wp:wrapNone/>
                      <wp:docPr id="647" name="Ink 6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4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644EA" id="Ink 647" o:spid="_x0000_s1026" type="#_x0000_t75" style="position:absolute;margin-left:295.4pt;margin-top:10.2pt;width:2.85pt;height:6.7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">
                      <v:imagedata r:id="rId12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2400" behindDoc="0" locked="0" layoutInCell="1" allowOverlap="1">
                      <wp:simplePos x="0" y="0"/>
                      <wp:positionH relativeFrom="column">
                        <wp:posOffset>3732741</wp:posOffset>
                      </wp:positionH>
                      <wp:positionV relativeFrom="paragraph">
                        <wp:posOffset>170433</wp:posOffset>
                      </wp:positionV>
                      <wp:extent cx="65520" cy="2520"/>
                      <wp:effectExtent l="38100" t="38100" r="36195" b="36195"/>
                      <wp:wrapNone/>
                      <wp:docPr id="646" name="Ink 6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B645CF" id="Ink 646" o:spid="_x0000_s1026" type="#_x0000_t75" style="position:absolute;margin-left:293.3pt;margin-top:12.8pt;width:6.35pt;height:1.4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">
                      <v:imagedata r:id="rId12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6256" behindDoc="0" locked="0" layoutInCell="1" allowOverlap="1">
                      <wp:simplePos x="0" y="0"/>
                      <wp:positionH relativeFrom="column">
                        <wp:posOffset>3281301</wp:posOffset>
                      </wp:positionH>
                      <wp:positionV relativeFrom="paragraph">
                        <wp:posOffset>89433</wp:posOffset>
                      </wp:positionV>
                      <wp:extent cx="44640" cy="82800"/>
                      <wp:effectExtent l="38100" t="38100" r="31750" b="31750"/>
                      <wp:wrapNone/>
                      <wp:docPr id="640" name="Ink 6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363F02" id="Ink 640" o:spid="_x0000_s1026" type="#_x0000_t75" style="position:absolute;margin-left:257.75pt;margin-top:6.45pt;width:4.7pt;height:7.7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">
                      <v:imagedata r:id="rId12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5232" behindDoc="0" locked="0" layoutInCell="1" allowOverlap="1">
                      <wp:simplePos x="0" y="0"/>
                      <wp:positionH relativeFrom="column">
                        <wp:posOffset>3112461</wp:posOffset>
                      </wp:positionH>
                      <wp:positionV relativeFrom="paragraph">
                        <wp:posOffset>161073</wp:posOffset>
                      </wp:positionV>
                      <wp:extent cx="75600" cy="16920"/>
                      <wp:effectExtent l="38100" t="38100" r="38735" b="34290"/>
                      <wp:wrapNone/>
                      <wp:docPr id="639" name="Ink 6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94507C" id="Ink 639" o:spid="_x0000_s1026" type="#_x0000_t75" style="position:absolute;margin-left:244.5pt;margin-top:12.1pt;width:7.15pt;height:2.5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">
                      <v:imagedata r:id="rId12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4208" behindDoc="0" locked="0" layoutInCell="1" allowOverlap="1">
                      <wp:simplePos x="0" y="0"/>
                      <wp:positionH relativeFrom="column">
                        <wp:posOffset>3108501</wp:posOffset>
                      </wp:positionH>
                      <wp:positionV relativeFrom="paragraph">
                        <wp:posOffset>125433</wp:posOffset>
                      </wp:positionV>
                      <wp:extent cx="59400" cy="3960"/>
                      <wp:effectExtent l="38100" t="38100" r="29845" b="34290"/>
                      <wp:wrapNone/>
                      <wp:docPr id="638" name="Ink 6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14B47" id="Ink 638" o:spid="_x0000_s1026" type="#_x0000_t75" style="position:absolute;margin-left:244.15pt;margin-top:9.3pt;width:5.9pt;height:1.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">
                      <v:imagedata r:id="rId12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3184" behindDoc="0" locked="0" layoutInCell="1" allowOverlap="1">
                      <wp:simplePos x="0" y="0"/>
                      <wp:positionH relativeFrom="column">
                        <wp:posOffset>3004101</wp:posOffset>
                      </wp:positionH>
                      <wp:positionV relativeFrom="paragraph">
                        <wp:posOffset>124713</wp:posOffset>
                      </wp:positionV>
                      <wp:extent cx="35280" cy="65160"/>
                      <wp:effectExtent l="38100" t="38100" r="15875" b="36830"/>
                      <wp:wrapNone/>
                      <wp:docPr id="637" name="Ink 6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CE87A1" id="Ink 637" o:spid="_x0000_s1026" type="#_x0000_t75" style="position:absolute;margin-left:235.95pt;margin-top:9.2pt;width:4pt;height:6.3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">
                      <v:imagedata r:id="rId12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2160" behindDoc="0" locked="0" layoutInCell="1" allowOverlap="1">
                      <wp:simplePos x="0" y="0"/>
                      <wp:positionH relativeFrom="column">
                        <wp:posOffset>2932461</wp:posOffset>
                      </wp:positionH>
                      <wp:positionV relativeFrom="paragraph">
                        <wp:posOffset>98073</wp:posOffset>
                      </wp:positionV>
                      <wp:extent cx="70920" cy="60840"/>
                      <wp:effectExtent l="38100" t="38100" r="31115" b="41275"/>
                      <wp:wrapNone/>
                      <wp:docPr id="636" name="Ink 6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C5B562" id="Ink 636" o:spid="_x0000_s1026" type="#_x0000_t75" style="position:absolute;margin-left:230.3pt;margin-top:7.1pt;width:6.8pt;height:6.0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">
                      <v:imagedata r:id="rId12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1136" behindDoc="0" locked="0" layoutInCell="1" allowOverlap="1">
                      <wp:simplePos x="0" y="0"/>
                      <wp:positionH relativeFrom="column">
                        <wp:posOffset>2936061</wp:posOffset>
                      </wp:positionH>
                      <wp:positionV relativeFrom="paragraph">
                        <wp:posOffset>92313</wp:posOffset>
                      </wp:positionV>
                      <wp:extent cx="35640" cy="50760"/>
                      <wp:effectExtent l="38100" t="38100" r="40640" b="38735"/>
                      <wp:wrapNone/>
                      <wp:docPr id="635" name="Ink 6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" cy="5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FA5E2B" id="Ink 635" o:spid="_x0000_s1026" type="#_x0000_t75" style="position:absolute;margin-left:230.6pt;margin-top:6.65pt;width:4pt;height:5.2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">
                      <v:imagedata r:id="rId12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2704" behindDoc="0" locked="0" layoutInCell="1" allowOverlap="1">
                      <wp:simplePos x="0" y="0"/>
                      <wp:positionH relativeFrom="column">
                        <wp:posOffset>2623433</wp:posOffset>
                      </wp:positionH>
                      <wp:positionV relativeFrom="paragraph">
                        <wp:posOffset>-143786</wp:posOffset>
                      </wp:positionV>
                      <wp:extent cx="126360" cy="433440"/>
                      <wp:effectExtent l="38100" t="38100" r="1270" b="36830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0" cy="43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BB8423" id="Ink 615" o:spid="_x0000_s1026" type="#_x0000_t75" style="position:absolute;margin-left:205.95pt;margin-top:-11.9pt;width:11.2pt;height:35.3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">
                      <v:imagedata r:id="rId1226" o:title=""/>
                    </v:shape>
                  </w:pict>
                </mc:Fallback>
              </mc:AlternateContent>
            </w:r>
            <w:r w:rsidR="006127F5">
              <w:t>{(1,5,3,0), (1,-4,0,3)}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2096" behindDoc="0" locked="0" layoutInCell="1" allowOverlap="1">
                      <wp:simplePos x="0" y="0"/>
                      <wp:positionH relativeFrom="column">
                        <wp:posOffset>3711861</wp:posOffset>
                      </wp:positionH>
                      <wp:positionV relativeFrom="paragraph">
                        <wp:posOffset>-357137</wp:posOffset>
                      </wp:positionV>
                      <wp:extent cx="327960" cy="816120"/>
                      <wp:effectExtent l="38100" t="38100" r="27940" b="34925"/>
                      <wp:wrapNone/>
                      <wp:docPr id="675" name="Ink 6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7960" cy="81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A8DBE5" id="Ink 675" o:spid="_x0000_s1026" type="#_x0000_t75" style="position:absolute;margin-left:291.65pt;margin-top:-28.7pt;width:27pt;height:65.4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">
                      <v:imagedata r:id="rId12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0048" behindDoc="0" locked="0" layoutInCell="1" allowOverlap="1">
                      <wp:simplePos x="0" y="0"/>
                      <wp:positionH relativeFrom="column">
                        <wp:posOffset>3827781</wp:posOffset>
                      </wp:positionH>
                      <wp:positionV relativeFrom="paragraph">
                        <wp:posOffset>-376217</wp:posOffset>
                      </wp:positionV>
                      <wp:extent cx="114480" cy="840240"/>
                      <wp:effectExtent l="38100" t="38100" r="38100" b="36195"/>
                      <wp:wrapNone/>
                      <wp:docPr id="673" name="Ink 6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84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BEB871" id="Ink 673" o:spid="_x0000_s1026" type="#_x0000_t75" style="position:absolute;margin-left:300.8pt;margin-top:-30.2pt;width:10.2pt;height:67.3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">
                      <v:imagedata r:id="rId12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9024" behindDoc="0" locked="0" layoutInCell="1" allowOverlap="1">
                      <wp:simplePos x="0" y="0"/>
                      <wp:positionH relativeFrom="column">
                        <wp:posOffset>3197421</wp:posOffset>
                      </wp:positionH>
                      <wp:positionV relativeFrom="paragraph">
                        <wp:posOffset>-374057</wp:posOffset>
                      </wp:positionV>
                      <wp:extent cx="327960" cy="846720"/>
                      <wp:effectExtent l="38100" t="38100" r="40640" b="42545"/>
                      <wp:wrapNone/>
                      <wp:docPr id="672" name="Ink 6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7960" cy="84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C33A5C" id="Ink 672" o:spid="_x0000_s1026" type="#_x0000_t75" style="position:absolute;margin-left:251.15pt;margin-top:-30.05pt;width:27pt;height:67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">
                      <v:imagedata r:id="rId12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0592" behindDoc="0" locked="0" layoutInCell="1" allowOverlap="1">
                      <wp:simplePos x="0" y="0"/>
                      <wp:positionH relativeFrom="column">
                        <wp:posOffset>2934621</wp:posOffset>
                      </wp:positionH>
                      <wp:positionV relativeFrom="paragraph">
                        <wp:posOffset>128503</wp:posOffset>
                      </wp:positionV>
                      <wp:extent cx="42120" cy="62280"/>
                      <wp:effectExtent l="38100" t="38100" r="34290" b="39370"/>
                      <wp:wrapNone/>
                      <wp:docPr id="654" name="Ink 6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76AFB2" id="Ink 654" o:spid="_x0000_s1026" type="#_x0000_t75" style="position:absolute;margin-left:230.45pt;margin-top:9.55pt;width:4.5pt;height:6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">
                      <v:imagedata r:id="rId12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9568" behindDoc="0" locked="0" layoutInCell="1" allowOverlap="1">
                      <wp:simplePos x="0" y="0"/>
                      <wp:positionH relativeFrom="column">
                        <wp:posOffset>4131981</wp:posOffset>
                      </wp:positionH>
                      <wp:positionV relativeFrom="paragraph">
                        <wp:posOffset>-9017</wp:posOffset>
                      </wp:positionV>
                      <wp:extent cx="43920" cy="75600"/>
                      <wp:effectExtent l="38100" t="38100" r="19685" b="38735"/>
                      <wp:wrapNone/>
                      <wp:docPr id="653" name="Ink 6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9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7C8921" id="Ink 653" o:spid="_x0000_s1026" type="#_x0000_t75" style="position:absolute;margin-left:324.75pt;margin-top:-1.3pt;width:4.65pt;height:7.1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">
                      <v:imagedata r:id="rId12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8544" behindDoc="0" locked="0" layoutInCell="1" allowOverlap="1">
                      <wp:simplePos x="0" y="0"/>
                      <wp:positionH relativeFrom="column">
                        <wp:posOffset>4032261</wp:posOffset>
                      </wp:positionH>
                      <wp:positionV relativeFrom="paragraph">
                        <wp:posOffset>-29177</wp:posOffset>
                      </wp:positionV>
                      <wp:extent cx="86040" cy="61200"/>
                      <wp:effectExtent l="38100" t="38100" r="41275" b="40640"/>
                      <wp:wrapNone/>
                      <wp:docPr id="652" name="Ink 6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8905C9" id="Ink 652" o:spid="_x0000_s1026" type="#_x0000_t75" style="position:absolute;margin-left:316.9pt;margin-top:-2.85pt;width:7.95pt;height: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">
                      <v:imagedata r:id="rId12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7520" behindDoc="0" locked="0" layoutInCell="1" allowOverlap="1">
                      <wp:simplePos x="0" y="0"/>
                      <wp:positionH relativeFrom="column">
                        <wp:posOffset>4052421</wp:posOffset>
                      </wp:positionH>
                      <wp:positionV relativeFrom="paragraph">
                        <wp:posOffset>-39617</wp:posOffset>
                      </wp:positionV>
                      <wp:extent cx="41400" cy="79200"/>
                      <wp:effectExtent l="38100" t="38100" r="34925" b="35560"/>
                      <wp:wrapNone/>
                      <wp:docPr id="651" name="Ink 6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2781AC" id="Ink 651" o:spid="_x0000_s1026" type="#_x0000_t75" style="position:absolute;margin-left:318.5pt;margin-top:-3.7pt;width:4.45pt;height:7.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">
                      <v:imagedata r:id="rId12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6496" behindDoc="0" locked="0" layoutInCell="1" allowOverlap="1">
                      <wp:simplePos x="0" y="0"/>
                      <wp:positionH relativeFrom="column">
                        <wp:posOffset>3880341</wp:posOffset>
                      </wp:positionH>
                      <wp:positionV relativeFrom="paragraph">
                        <wp:posOffset>42103</wp:posOffset>
                      </wp:positionV>
                      <wp:extent cx="35640" cy="74880"/>
                      <wp:effectExtent l="38100" t="38100" r="15240" b="40005"/>
                      <wp:wrapNone/>
                      <wp:docPr id="650" name="Ink 6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91E0FA" id="Ink 650" o:spid="_x0000_s1026" type="#_x0000_t75" style="position:absolute;margin-left:304.95pt;margin-top:2.7pt;width:4pt;height:7.1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">
                      <v:imagedata r:id="rId12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5472" behindDoc="0" locked="0" layoutInCell="1" allowOverlap="1">
                      <wp:simplePos x="0" y="0"/>
                      <wp:positionH relativeFrom="column">
                        <wp:posOffset>3858381</wp:posOffset>
                      </wp:positionH>
                      <wp:positionV relativeFrom="paragraph">
                        <wp:posOffset>-3617</wp:posOffset>
                      </wp:positionV>
                      <wp:extent cx="129240" cy="10440"/>
                      <wp:effectExtent l="38100" t="38100" r="36195" b="40640"/>
                      <wp:wrapNone/>
                      <wp:docPr id="649" name="Ink 6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E88964" id="Ink 649" o:spid="_x0000_s1026" type="#_x0000_t75" style="position:absolute;margin-left:303.2pt;margin-top:-.9pt;width:11.4pt;height:2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">
                      <v:imagedata r:id="rId12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1376" behindDoc="0" locked="0" layoutInCell="1" allowOverlap="1">
                      <wp:simplePos x="0" y="0"/>
                      <wp:positionH relativeFrom="column">
                        <wp:posOffset>3514221</wp:posOffset>
                      </wp:positionH>
                      <wp:positionV relativeFrom="paragraph">
                        <wp:posOffset>12943</wp:posOffset>
                      </wp:positionV>
                      <wp:extent cx="43560" cy="83160"/>
                      <wp:effectExtent l="25400" t="38100" r="20320" b="31750"/>
                      <wp:wrapNone/>
                      <wp:docPr id="645" name="Ink 6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06E2C1" id="Ink 645" o:spid="_x0000_s1026" type="#_x0000_t75" style="position:absolute;margin-left:276.1pt;margin-top:.4pt;width:4.65pt;height:7.8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">
                      <v:imagedata r:id="rId12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60352" behindDoc="0" locked="0" layoutInCell="1" allowOverlap="1">
                      <wp:simplePos x="0" y="0"/>
                      <wp:positionH relativeFrom="column">
                        <wp:posOffset>3418821</wp:posOffset>
                      </wp:positionH>
                      <wp:positionV relativeFrom="paragraph">
                        <wp:posOffset>-24857</wp:posOffset>
                      </wp:positionV>
                      <wp:extent cx="78840" cy="71280"/>
                      <wp:effectExtent l="38100" t="38100" r="35560" b="30480"/>
                      <wp:wrapNone/>
                      <wp:docPr id="644" name="Ink 6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C63F73" id="Ink 644" o:spid="_x0000_s1026" type="#_x0000_t75" style="position:absolute;margin-left:268.6pt;margin-top:-2.55pt;width:7.4pt;height:6.7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">
                      <v:imagedata r:id="rId12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9328" behindDoc="0" locked="0" layoutInCell="1" allowOverlap="1">
                      <wp:simplePos x="0" y="0"/>
                      <wp:positionH relativeFrom="column">
                        <wp:posOffset>3410541</wp:posOffset>
                      </wp:positionH>
                      <wp:positionV relativeFrom="paragraph">
                        <wp:posOffset>-33857</wp:posOffset>
                      </wp:positionV>
                      <wp:extent cx="53640" cy="68400"/>
                      <wp:effectExtent l="38100" t="38100" r="35560" b="33655"/>
                      <wp:wrapNone/>
                      <wp:docPr id="643" name="Ink 6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EA775D" id="Ink 643" o:spid="_x0000_s1026" type="#_x0000_t75" style="position:absolute;margin-left:267.95pt;margin-top:-3.25pt;width:5.4pt;height:6.6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">
                      <v:imagedata r:id="rId12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8304" behindDoc="0" locked="0" layoutInCell="1" allowOverlap="1">
                      <wp:simplePos x="0" y="0"/>
                      <wp:positionH relativeFrom="column">
                        <wp:posOffset>3278061</wp:posOffset>
                      </wp:positionH>
                      <wp:positionV relativeFrom="paragraph">
                        <wp:posOffset>43543</wp:posOffset>
                      </wp:positionV>
                      <wp:extent cx="41040" cy="54360"/>
                      <wp:effectExtent l="38100" t="38100" r="22860" b="34925"/>
                      <wp:wrapNone/>
                      <wp:docPr id="642" name="Ink 6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04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BCC53E" id="Ink 642" o:spid="_x0000_s1026" type="#_x0000_t75" style="position:absolute;margin-left:257.5pt;margin-top:2.85pt;width:4.45pt;height:5.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">
                      <v:imagedata r:id="rId12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7280" behindDoc="0" locked="0" layoutInCell="1" allowOverlap="1">
                      <wp:simplePos x="0" y="0"/>
                      <wp:positionH relativeFrom="column">
                        <wp:posOffset>3266181</wp:posOffset>
                      </wp:positionH>
                      <wp:positionV relativeFrom="paragraph">
                        <wp:posOffset>7543</wp:posOffset>
                      </wp:positionV>
                      <wp:extent cx="61560" cy="6480"/>
                      <wp:effectExtent l="38100" t="38100" r="40640" b="31750"/>
                      <wp:wrapNone/>
                      <wp:docPr id="641" name="Ink 6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BB3441" id="Ink 641" o:spid="_x0000_s1026" type="#_x0000_t75" style="position:absolute;margin-left:256.6pt;margin-top:0;width:6.1pt;height:1.7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">
                      <v:imagedata r:id="rId1254" o:title=""/>
                    </v:shape>
                  </w:pict>
                </mc:Fallback>
              </mc:AlternateContent>
            </w:r>
            <w:r w:rsidR="006127F5">
              <w:t>None of these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f.</w:t>
            </w:r>
          </w:p>
        </w:tc>
        <w:tc>
          <w:tcPr>
            <w:tcW w:w="7290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1072" behindDoc="0" locked="0" layoutInCell="1" allowOverlap="1">
                      <wp:simplePos x="0" y="0"/>
                      <wp:positionH relativeFrom="column">
                        <wp:posOffset>3724101</wp:posOffset>
                      </wp:positionH>
                      <wp:positionV relativeFrom="paragraph">
                        <wp:posOffset>46613</wp:posOffset>
                      </wp:positionV>
                      <wp:extent cx="91080" cy="187560"/>
                      <wp:effectExtent l="38100" t="38100" r="36195" b="41275"/>
                      <wp:wrapNone/>
                      <wp:docPr id="674" name="Ink 6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353866" id="Ink 674" o:spid="_x0000_s1026" type="#_x0000_t75" style="position:absolute;margin-left:292.65pt;margin-top:3.05pt;width:8.35pt;height:15.9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">
                      <v:imagedata r:id="rId12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7760" behindDoc="0" locked="0" layoutInCell="1" allowOverlap="1">
                      <wp:simplePos x="0" y="0"/>
                      <wp:positionH relativeFrom="column">
                        <wp:posOffset>3475701</wp:posOffset>
                      </wp:positionH>
                      <wp:positionV relativeFrom="paragraph">
                        <wp:posOffset>24293</wp:posOffset>
                      </wp:positionV>
                      <wp:extent cx="50760" cy="72360"/>
                      <wp:effectExtent l="25400" t="38100" r="635" b="42545"/>
                      <wp:wrapNone/>
                      <wp:docPr id="661" name="Ink 6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7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DD15BC" id="Ink 661" o:spid="_x0000_s1026" type="#_x0000_t75" style="position:absolute;margin-left:273.1pt;margin-top:1.3pt;width:5.25pt;height:6.9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">
                      <v:imagedata r:id="rId12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6736" behindDoc="0" locked="0" layoutInCell="1" allowOverlap="1">
                      <wp:simplePos x="0" y="0"/>
                      <wp:positionH relativeFrom="column">
                        <wp:posOffset>3366621</wp:posOffset>
                      </wp:positionH>
                      <wp:positionV relativeFrom="paragraph">
                        <wp:posOffset>4133</wp:posOffset>
                      </wp:positionV>
                      <wp:extent cx="91440" cy="57240"/>
                      <wp:effectExtent l="38100" t="38100" r="35560" b="31750"/>
                      <wp:wrapNone/>
                      <wp:docPr id="660" name="Ink 6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5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0E0A8A" id="Ink 660" o:spid="_x0000_s1026" type="#_x0000_t75" style="position:absolute;margin-left:264.5pt;margin-top:-.25pt;width:8.4pt;height:5.7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">
                      <v:imagedata r:id="rId12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5712" behindDoc="0" locked="0" layoutInCell="1" allowOverlap="1">
                      <wp:simplePos x="0" y="0"/>
                      <wp:positionH relativeFrom="column">
                        <wp:posOffset>3386781</wp:posOffset>
                      </wp:positionH>
                      <wp:positionV relativeFrom="paragraph">
                        <wp:posOffset>-4867</wp:posOffset>
                      </wp:positionV>
                      <wp:extent cx="30240" cy="48240"/>
                      <wp:effectExtent l="38100" t="38100" r="33655" b="41275"/>
                      <wp:wrapNone/>
                      <wp:docPr id="659" name="Ink 6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46D5C9" id="Ink 659" o:spid="_x0000_s1026" type="#_x0000_t75" style="position:absolute;margin-left:266.1pt;margin-top:-1pt;width:3.6pt;height:5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">
                      <v:imagedata r:id="rId12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4688" behindDoc="0" locked="0" layoutInCell="1" allowOverlap="1">
                      <wp:simplePos x="0" y="0"/>
                      <wp:positionH relativeFrom="column">
                        <wp:posOffset>3128301</wp:posOffset>
                      </wp:positionH>
                      <wp:positionV relativeFrom="paragraph">
                        <wp:posOffset>40853</wp:posOffset>
                      </wp:positionV>
                      <wp:extent cx="121680" cy="4320"/>
                      <wp:effectExtent l="38100" t="38100" r="31115" b="34290"/>
                      <wp:wrapNone/>
                      <wp:docPr id="658" name="Ink 6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FA0A8F" id="Ink 658" o:spid="_x0000_s1026" type="#_x0000_t75" style="position:absolute;margin-left:245.7pt;margin-top:2.6pt;width:10.8pt;height:1.6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">
                      <v:imagedata r:id="rId12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3664" behindDoc="0" locked="0" layoutInCell="1" allowOverlap="1">
                      <wp:simplePos x="0" y="0"/>
                      <wp:positionH relativeFrom="column">
                        <wp:posOffset>3109581</wp:posOffset>
                      </wp:positionH>
                      <wp:positionV relativeFrom="paragraph">
                        <wp:posOffset>8093</wp:posOffset>
                      </wp:positionV>
                      <wp:extent cx="69120" cy="6120"/>
                      <wp:effectExtent l="38100" t="38100" r="33020" b="32385"/>
                      <wp:wrapNone/>
                      <wp:docPr id="657" name="Ink 6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D42D66" id="Ink 657" o:spid="_x0000_s1026" type="#_x0000_t75" style="position:absolute;margin-left:244.25pt;margin-top:.05pt;width:6.7pt;height:1.7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">
                      <v:imagedata r:id="rId12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2640" behindDoc="0" locked="0" layoutInCell="1" allowOverlap="1">
                      <wp:simplePos x="0" y="0"/>
                      <wp:positionH relativeFrom="column">
                        <wp:posOffset>3008781</wp:posOffset>
                      </wp:positionH>
                      <wp:positionV relativeFrom="paragraph">
                        <wp:posOffset>1613</wp:posOffset>
                      </wp:positionV>
                      <wp:extent cx="29160" cy="67320"/>
                      <wp:effectExtent l="38100" t="38100" r="34925" b="34290"/>
                      <wp:wrapNone/>
                      <wp:docPr id="656" name="Ink 6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5835E5" id="Ink 656" o:spid="_x0000_s1026" type="#_x0000_t75" style="position:absolute;margin-left:236.3pt;margin-top:-.45pt;width:3.55pt;height:6.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">
                      <v:imagedata r:id="rId12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1616" behindDoc="0" locked="0" layoutInCell="1" allowOverlap="1">
                      <wp:simplePos x="0" y="0"/>
                      <wp:positionH relativeFrom="column">
                        <wp:posOffset>2920581</wp:posOffset>
                      </wp:positionH>
                      <wp:positionV relativeFrom="paragraph">
                        <wp:posOffset>-18907</wp:posOffset>
                      </wp:positionV>
                      <wp:extent cx="92520" cy="39960"/>
                      <wp:effectExtent l="38100" t="38100" r="34925" b="36830"/>
                      <wp:wrapNone/>
                      <wp:docPr id="655" name="Ink 6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3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F0E10A" id="Ink 655" o:spid="_x0000_s1026" type="#_x0000_t75" style="position:absolute;margin-left:229.35pt;margin-top:-2.1pt;width:8.55pt;height:4.3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">
                      <v:imagedata r:id="rId1270" o:title=""/>
                    </v:shape>
                  </w:pict>
                </mc:Fallback>
              </mc:AlternateConten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ANS:</w:t>
            </w:r>
          </w:p>
        </w:tc>
        <w:tc>
          <w:tcPr>
            <w:tcW w:w="7290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5952" behindDoc="0" locked="0" layoutInCell="1" allowOverlap="1">
                      <wp:simplePos x="0" y="0"/>
                      <wp:positionH relativeFrom="column">
                        <wp:posOffset>3918501</wp:posOffset>
                      </wp:positionH>
                      <wp:positionV relativeFrom="paragraph">
                        <wp:posOffset>19083</wp:posOffset>
                      </wp:positionV>
                      <wp:extent cx="45360" cy="70920"/>
                      <wp:effectExtent l="38100" t="38100" r="31115" b="31115"/>
                      <wp:wrapNone/>
                      <wp:docPr id="669" name="Ink 6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6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9B0B9D" id="Ink 669" o:spid="_x0000_s1026" type="#_x0000_t75" style="position:absolute;margin-left:307.95pt;margin-top:.9pt;width:4.75pt;height:6.8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">
                      <v:imagedata r:id="rId12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4928" behindDoc="0" locked="0" layoutInCell="1" allowOverlap="1">
                      <wp:simplePos x="0" y="0"/>
                      <wp:positionH relativeFrom="column">
                        <wp:posOffset>3779541</wp:posOffset>
                      </wp:positionH>
                      <wp:positionV relativeFrom="paragraph">
                        <wp:posOffset>-5037</wp:posOffset>
                      </wp:positionV>
                      <wp:extent cx="90720" cy="57960"/>
                      <wp:effectExtent l="38100" t="38100" r="36830" b="31115"/>
                      <wp:wrapNone/>
                      <wp:docPr id="668" name="Ink 6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C703C6" id="Ink 668" o:spid="_x0000_s1026" type="#_x0000_t75" style="position:absolute;margin-left:297pt;margin-top:-1pt;width:8.4pt;height:5.7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">
                      <v:imagedata r:id="rId12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3904" behindDoc="0" locked="0" layoutInCell="1" allowOverlap="1">
                      <wp:simplePos x="0" y="0"/>
                      <wp:positionH relativeFrom="column">
                        <wp:posOffset>3755061</wp:posOffset>
                      </wp:positionH>
                      <wp:positionV relativeFrom="paragraph">
                        <wp:posOffset>-8997</wp:posOffset>
                      </wp:positionV>
                      <wp:extent cx="75960" cy="73800"/>
                      <wp:effectExtent l="38100" t="38100" r="38735" b="40640"/>
                      <wp:wrapNone/>
                      <wp:docPr id="667" name="Ink 6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79F885" id="Ink 667" o:spid="_x0000_s1026" type="#_x0000_t75" style="position:absolute;margin-left:295.05pt;margin-top:-1.3pt;width:7.2pt;height:6.9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">
                      <v:imagedata r:id="rId12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2880" behindDoc="0" locked="0" layoutInCell="1" allowOverlap="1">
                      <wp:simplePos x="0" y="0"/>
                      <wp:positionH relativeFrom="column">
                        <wp:posOffset>3247821</wp:posOffset>
                      </wp:positionH>
                      <wp:positionV relativeFrom="paragraph">
                        <wp:posOffset>63003</wp:posOffset>
                      </wp:positionV>
                      <wp:extent cx="141480" cy="11520"/>
                      <wp:effectExtent l="38100" t="38100" r="36830" b="39370"/>
                      <wp:wrapNone/>
                      <wp:docPr id="666" name="Ink 6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48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D4A4EB" id="Ink 666" o:spid="_x0000_s1026" type="#_x0000_t75" style="position:absolute;margin-left:255.15pt;margin-top:4.35pt;width:12.4pt;height:2.1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">
                      <v:imagedata r:id="rId12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1856" behindDoc="0" locked="0" layoutInCell="1" allowOverlap="1">
                      <wp:simplePos x="0" y="0"/>
                      <wp:positionH relativeFrom="column">
                        <wp:posOffset>3248541</wp:posOffset>
                      </wp:positionH>
                      <wp:positionV relativeFrom="paragraph">
                        <wp:posOffset>44283</wp:posOffset>
                      </wp:positionV>
                      <wp:extent cx="41040" cy="4680"/>
                      <wp:effectExtent l="38100" t="38100" r="35560" b="33655"/>
                      <wp:wrapNone/>
                      <wp:docPr id="665" name="Ink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04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C2593E" id="Ink 665" o:spid="_x0000_s1026" type="#_x0000_t75" style="position:absolute;margin-left:255.2pt;margin-top:2.9pt;width:4.45pt;height:1.5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">
                      <v:imagedata r:id="rId12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0832" behindDoc="0" locked="0" layoutInCell="1" allowOverlap="1">
                      <wp:simplePos x="0" y="0"/>
                      <wp:positionH relativeFrom="column">
                        <wp:posOffset>3054861</wp:posOffset>
                      </wp:positionH>
                      <wp:positionV relativeFrom="paragraph">
                        <wp:posOffset>32763</wp:posOffset>
                      </wp:positionV>
                      <wp:extent cx="63000" cy="70920"/>
                      <wp:effectExtent l="38100" t="38100" r="26035" b="43815"/>
                      <wp:wrapNone/>
                      <wp:docPr id="664" name="Ink 6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0203C4" id="Ink 664" o:spid="_x0000_s1026" type="#_x0000_t75" style="position:absolute;margin-left:239.95pt;margin-top:2pt;width:6.1pt;height:6.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">
                      <v:imagedata r:id="rId12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9808" behindDoc="0" locked="0" layoutInCell="1" allowOverlap="1">
                      <wp:simplePos x="0" y="0"/>
                      <wp:positionH relativeFrom="column">
                        <wp:posOffset>2943261</wp:posOffset>
                      </wp:positionH>
                      <wp:positionV relativeFrom="paragraph">
                        <wp:posOffset>21243</wp:posOffset>
                      </wp:positionV>
                      <wp:extent cx="94680" cy="56520"/>
                      <wp:effectExtent l="38100" t="38100" r="32385" b="32385"/>
                      <wp:wrapNone/>
                      <wp:docPr id="663" name="Ink 6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B0E367" id="Ink 663" o:spid="_x0000_s1026" type="#_x0000_t75" style="position:absolute;margin-left:231.2pt;margin-top:1.05pt;width:8.65pt;height:5.6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">
                      <v:imagedata r:id="rId12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8784" behindDoc="0" locked="0" layoutInCell="1" allowOverlap="1">
                      <wp:simplePos x="0" y="0"/>
                      <wp:positionH relativeFrom="column">
                        <wp:posOffset>2956941</wp:posOffset>
                      </wp:positionH>
                      <wp:positionV relativeFrom="paragraph">
                        <wp:posOffset>723</wp:posOffset>
                      </wp:positionV>
                      <wp:extent cx="45720" cy="68760"/>
                      <wp:effectExtent l="38100" t="38100" r="30480" b="33020"/>
                      <wp:wrapNone/>
                      <wp:docPr id="662" name="Ink 6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72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23186A" id="Ink 662" o:spid="_x0000_s1026" type="#_x0000_t75" style="position:absolute;margin-left:232.25pt;margin-top:-.55pt;width:4.8pt;height:6.6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">
                      <v:imagedata r:id="rId1286" o:title=""/>
                    </v:shape>
                  </w:pict>
                </mc:Fallback>
              </mc:AlternateContent>
            </w:r>
            <w:r w:rsidR="006127F5">
              <w:t>D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PTS:</w:t>
            </w:r>
          </w:p>
        </w:tc>
        <w:tc>
          <w:tcPr>
            <w:tcW w:w="7290" w:type="dxa"/>
          </w:tcPr>
          <w:p w:rsidR="006127F5" w:rsidRPr="0037264E" w:rsidRDefault="006127F5" w:rsidP="003319CB"/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CHAPTER:</w:t>
            </w:r>
          </w:p>
        </w:tc>
        <w:tc>
          <w:tcPr>
            <w:tcW w:w="7290" w:type="dxa"/>
          </w:tcPr>
          <w:p w:rsidR="006127F5" w:rsidRPr="0037264E" w:rsidRDefault="006127F5" w:rsidP="003319CB">
            <w:r>
              <w:t>5</w:t>
            </w:r>
          </w:p>
        </w:tc>
      </w:tr>
      <w:tr w:rsidR="006127F5" w:rsidRPr="0037264E">
        <w:tc>
          <w:tcPr>
            <w:tcW w:w="2088" w:type="dxa"/>
          </w:tcPr>
          <w:p w:rsidR="006127F5" w:rsidRPr="0037264E" w:rsidRDefault="006127F5" w:rsidP="003319CB">
            <w:r w:rsidRPr="0037264E">
              <w:t>MIX CHOICES:</w:t>
            </w:r>
          </w:p>
        </w:tc>
        <w:tc>
          <w:tcPr>
            <w:tcW w:w="7290" w:type="dxa"/>
          </w:tcPr>
          <w:p w:rsidR="006127F5" w:rsidRPr="0037264E" w:rsidRDefault="006127F5" w:rsidP="003319CB">
            <w:r w:rsidRPr="0037264E">
              <w:t>Yes</w:t>
            </w:r>
          </w:p>
        </w:tc>
      </w:tr>
    </w:tbl>
    <w:p w:rsidR="00D724AE" w:rsidRPr="0037264E" w:rsidRDefault="002F7A66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6087975</wp:posOffset>
                </wp:positionH>
                <wp:positionV relativeFrom="paragraph">
                  <wp:posOffset>1670140</wp:posOffset>
                </wp:positionV>
                <wp:extent cx="173880" cy="572760"/>
                <wp:effectExtent l="38100" t="38100" r="29845" b="3746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73880" cy="57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A900A" id="Ink 724" o:spid="_x0000_s1026" type="#_x0000_t75" style="position:absolute;margin-left:478.75pt;margin-top:130.9pt;width:14.95pt;height:46.3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">
                <v:imagedata r:id="rId1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995455</wp:posOffset>
                </wp:positionH>
                <wp:positionV relativeFrom="paragraph">
                  <wp:posOffset>2102500</wp:posOffset>
                </wp:positionV>
                <wp:extent cx="55440" cy="83880"/>
                <wp:effectExtent l="38100" t="38100" r="33655" b="4318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55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E4921" id="Ink 723" o:spid="_x0000_s1026" type="#_x0000_t75" style="position:absolute;margin-left:471.5pt;margin-top:164.95pt;width:5.55pt;height:7.8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">
                <v:imagedata r:id="rId1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6048015</wp:posOffset>
                </wp:positionH>
                <wp:positionV relativeFrom="paragraph">
                  <wp:posOffset>1944460</wp:posOffset>
                </wp:positionV>
                <wp:extent cx="47160" cy="64440"/>
                <wp:effectExtent l="38100" t="38100" r="29210" b="3746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471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B5EE3" id="Ink 722" o:spid="_x0000_s1026" type="#_x0000_t75" style="position:absolute;margin-left:475.6pt;margin-top:152.5pt;width:4.9pt;height:6.2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">
                <v:imagedata r:id="rId1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6087975</wp:posOffset>
                </wp:positionH>
                <wp:positionV relativeFrom="paragraph">
                  <wp:posOffset>1710820</wp:posOffset>
                </wp:positionV>
                <wp:extent cx="57600" cy="100800"/>
                <wp:effectExtent l="38100" t="38100" r="31750" b="3937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57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5686C" id="Ink 721" o:spid="_x0000_s1026" type="#_x0000_t75" style="position:absolute;margin-left:478.75pt;margin-top:134.1pt;width:5.8pt;height:9.1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">
                <v:imagedata r:id="rId1294" o:title="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QN=2</w:t>
            </w:r>
            <w:r>
              <w:t>0</w:t>
            </w:r>
          </w:p>
        </w:tc>
        <w:tc>
          <w:tcPr>
            <w:tcW w:w="7323" w:type="dxa"/>
            <w:vAlign w:val="center"/>
          </w:tcPr>
          <w:p w:rsidR="006127F5" w:rsidRDefault="00305954" w:rsidP="006127F5">
            <w:pPr>
              <w:jc w:val="both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8832" behindDoc="0" locked="0" layoutInCell="1" allowOverlap="1">
                      <wp:simplePos x="0" y="0"/>
                      <wp:positionH relativeFrom="column">
                        <wp:posOffset>4027783</wp:posOffset>
                      </wp:positionH>
                      <wp:positionV relativeFrom="paragraph">
                        <wp:posOffset>590847</wp:posOffset>
                      </wp:positionV>
                      <wp:extent cx="360" cy="360"/>
                      <wp:effectExtent l="38100" t="38100" r="38100" b="38100"/>
                      <wp:wrapNone/>
                      <wp:docPr id="789" name="Ink 7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3FBA33" id="Ink 789" o:spid="_x0000_s1026" type="#_x0000_t75" style="position:absolute;margin-left:316.8pt;margin-top:46.15pt;width:.75pt;height:.7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">
                      <v:imagedata r:id="rId12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7808" behindDoc="0" locked="0" layoutInCell="1" allowOverlap="1">
                      <wp:simplePos x="0" y="0"/>
                      <wp:positionH relativeFrom="column">
                        <wp:posOffset>3124183</wp:posOffset>
                      </wp:positionH>
                      <wp:positionV relativeFrom="paragraph">
                        <wp:posOffset>639087</wp:posOffset>
                      </wp:positionV>
                      <wp:extent cx="788040" cy="394560"/>
                      <wp:effectExtent l="38100" t="38100" r="37465" b="37465"/>
                      <wp:wrapNone/>
                      <wp:docPr id="788" name="Ink 7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040" cy="39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B28C6D" id="Ink 788" o:spid="_x0000_s1026" type="#_x0000_t75" style="position:absolute;margin-left:245.4pt;margin-top:49.7pt;width:63.2pt;height:32.2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">
                      <v:imagedata r:id="rId1298" o:title=""/>
                    </v:shape>
                  </w:pict>
                </mc:Fallback>
              </mc:AlternateContent>
            </w:r>
            <w:r w:rsidR="002F7A6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5168" behindDoc="0" locked="0" layoutInCell="1" allowOverlap="1">
                      <wp:simplePos x="0" y="0"/>
                      <wp:positionH relativeFrom="column">
                        <wp:posOffset>3754845</wp:posOffset>
                      </wp:positionH>
                      <wp:positionV relativeFrom="paragraph">
                        <wp:posOffset>459290</wp:posOffset>
                      </wp:positionV>
                      <wp:extent cx="407520" cy="25200"/>
                      <wp:effectExtent l="38100" t="38100" r="0" b="38735"/>
                      <wp:wrapNone/>
                      <wp:docPr id="678" name="Ink 6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752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E661CC" id="Ink 678" o:spid="_x0000_s1026" type="#_x0000_t75" style="position:absolute;margin-left:295.05pt;margin-top:35.55pt;width:33.35pt;height:3.2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">
                      <v:imagedata r:id="rId1300" o:title=""/>
                    </v:shape>
                  </w:pict>
                </mc:Fallback>
              </mc:AlternateContent>
            </w:r>
            <w:r w:rsidR="002F7A6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4144" behindDoc="0" locked="0" layoutInCell="1" allowOverlap="1">
                      <wp:simplePos x="0" y="0"/>
                      <wp:positionH relativeFrom="column">
                        <wp:posOffset>2812365</wp:posOffset>
                      </wp:positionH>
                      <wp:positionV relativeFrom="paragraph">
                        <wp:posOffset>470090</wp:posOffset>
                      </wp:positionV>
                      <wp:extent cx="561240" cy="48240"/>
                      <wp:effectExtent l="38100" t="38100" r="23495" b="41275"/>
                      <wp:wrapNone/>
                      <wp:docPr id="677" name="Ink 6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24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21E63C" id="Ink 677" o:spid="_x0000_s1026" type="#_x0000_t75" style="position:absolute;margin-left:220.85pt;margin-top:36.45pt;width:45.45pt;height:5.0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">
                      <v:imagedata r:id="rId1302" o:title=""/>
                    </v:shape>
                  </w:pict>
                </mc:Fallback>
              </mc:AlternateContent>
            </w:r>
            <w:r w:rsidR="002F7A6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3120" behindDoc="0" locked="0" layoutInCell="1" allowOverlap="1">
                      <wp:simplePos x="0" y="0"/>
                      <wp:positionH relativeFrom="column">
                        <wp:posOffset>2339685</wp:posOffset>
                      </wp:positionH>
                      <wp:positionV relativeFrom="paragraph">
                        <wp:posOffset>407090</wp:posOffset>
                      </wp:positionV>
                      <wp:extent cx="248760" cy="75600"/>
                      <wp:effectExtent l="38100" t="38100" r="31115" b="38735"/>
                      <wp:wrapNone/>
                      <wp:docPr id="676" name="Ink 6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76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DD9E5C" id="Ink 676" o:spid="_x0000_s1026" type="#_x0000_t75" style="position:absolute;margin-left:183.7pt;margin-top:31.45pt;width:20.85pt;height:7.1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">
                      <v:imagedata r:id="rId1304" o:title=""/>
                    </v:shape>
                  </w:pict>
                </mc:Fallback>
              </mc:AlternateContent>
            </w:r>
            <w:r w:rsidR="006B73B5">
              <w:t xml:space="preserve">(Level 2) </w:t>
            </w:r>
            <w:r w:rsidR="006127F5">
              <w:t xml:space="preserve">The matrix </w:t>
            </w:r>
            <w:r w:rsidR="00582ECA" w:rsidRPr="00C7296E">
              <w:rPr>
                <w:noProof/>
                <w:position w:val="-50"/>
              </w:rPr>
              <w:object w:dxaOrig="1200" w:dyaOrig="1120">
                <v:shape id="_x0000_i1029" type="#_x0000_t75" alt="" style="width:59.85pt;height:55.8pt;mso-width-percent:0;mso-height-percent:0;mso-width-percent:0;mso-height-percent:0" o:ole="">
                  <v:imagedata r:id="rId1305" o:title=""/>
                </v:shape>
                <o:OLEObject Type="Embed" ProgID="Equation.DSMT4" ShapeID="_x0000_i1029" DrawAspect="Content" ObjectID="_1730122947" r:id="rId1306"/>
              </w:object>
            </w:r>
            <w:r w:rsidR="006127F5">
              <w:t xml:space="preserve"> has -1 as an eigenvalue. A basis for the corresponding eigenspace is:</w:t>
            </w:r>
          </w:p>
          <w:p w:rsidR="006127F5" w:rsidRDefault="002F7A66" w:rsidP="006127F5">
            <w:pPr>
              <w:jc w:val="both"/>
            </w:pPr>
            <w:r>
              <w:rPr>
                <w:noProof/>
                <w:position w:val="-14"/>
              </w:rPr>
              <mc:AlternateContent>
                <mc:Choice Requires="wpi">
                  <w:drawing>
                    <wp:anchor distT="0" distB="0" distL="114300" distR="114300" simplePos="0" relativeHeight="252296192" behindDoc="0" locked="0" layoutInCell="1" allowOverlap="1">
                      <wp:simplePos x="0" y="0"/>
                      <wp:positionH relativeFrom="column">
                        <wp:posOffset>966645</wp:posOffset>
                      </wp:positionH>
                      <wp:positionV relativeFrom="paragraph">
                        <wp:posOffset>-16410</wp:posOffset>
                      </wp:positionV>
                      <wp:extent cx="530280" cy="42480"/>
                      <wp:effectExtent l="38100" t="38100" r="15875" b="34290"/>
                      <wp:wrapNone/>
                      <wp:docPr id="679" name="Ink 6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0280" cy="4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1093B" id="Ink 679" o:spid="_x0000_s1026" type="#_x0000_t75" style="position:absolute;margin-left:75.5pt;margin-top:-1.9pt;width:42.95pt;height:4.6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">
                      <v:imagedata r:id="rId1308" o:title=""/>
                    </v:shape>
                  </w:pict>
                </mc:Fallback>
              </mc:AlternateContent>
            </w:r>
            <w:r w:rsidR="00582ECA" w:rsidRPr="00874EEF">
              <w:rPr>
                <w:noProof/>
                <w:position w:val="-14"/>
              </w:rPr>
              <w:object w:dxaOrig="1359" w:dyaOrig="400">
                <v:shape id="_x0000_i1028" type="#_x0000_t75" alt="" style="width:67.95pt;height:19.95pt;mso-width-percent:0;mso-height-percent:0;mso-width-percent:0;mso-height-percent:0" o:ole="">
                  <v:imagedata r:id="rId1309" o:title=""/>
                </v:shape>
                <o:OLEObject Type="Embed" ProgID="Equation.DSMT4" ShapeID="_x0000_i1028" DrawAspect="Content" ObjectID="_1730122948" r:id="rId1310"/>
              </w:object>
            </w:r>
            <w:r w:rsidR="006127F5">
              <w:tab/>
            </w:r>
            <w:r w:rsidR="006127F5">
              <w:tab/>
              <w:t xml:space="preserve"> </w:t>
            </w:r>
            <w:r w:rsidR="00582ECA" w:rsidRPr="00874EEF">
              <w:rPr>
                <w:noProof/>
                <w:position w:val="-14"/>
              </w:rPr>
              <w:object w:dxaOrig="2340" w:dyaOrig="400">
                <v:shape id="_x0000_i1027" type="#_x0000_t75" alt="" style="width:116.9pt;height:19.95pt;mso-width-percent:0;mso-height-percent:0;mso-width-percent:0;mso-height-percent:0" o:ole="">
                  <v:imagedata r:id="rId1311" o:title=""/>
                </v:shape>
                <o:OLEObject Type="Embed" ProgID="Equation.DSMT4" ShapeID="_x0000_i1027" DrawAspect="Content" ObjectID="_1730122949" r:id="rId1312"/>
              </w:object>
            </w:r>
          </w:p>
          <w:p w:rsidR="006127F5" w:rsidRDefault="00305954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6784" behindDoc="0" locked="0" layoutInCell="1" allowOverlap="1">
                      <wp:simplePos x="0" y="0"/>
                      <wp:positionH relativeFrom="column">
                        <wp:posOffset>2792623</wp:posOffset>
                      </wp:positionH>
                      <wp:positionV relativeFrom="paragraph">
                        <wp:posOffset>55632</wp:posOffset>
                      </wp:positionV>
                      <wp:extent cx="262800" cy="178920"/>
                      <wp:effectExtent l="38100" t="38100" r="42545" b="37465"/>
                      <wp:wrapNone/>
                      <wp:docPr id="787" name="Ink 7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80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5BDA77" id="Ink 787" o:spid="_x0000_s1026" type="#_x0000_t75" style="position:absolute;margin-left:219.3pt;margin-top:3.8pt;width:21.95pt;height:15.3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">
                      <v:imagedata r:id="rId13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5760" behindDoc="0" locked="0" layoutInCell="1" allowOverlap="1">
                      <wp:simplePos x="0" y="0"/>
                      <wp:positionH relativeFrom="column">
                        <wp:posOffset>2779663</wp:posOffset>
                      </wp:positionH>
                      <wp:positionV relativeFrom="paragraph">
                        <wp:posOffset>88032</wp:posOffset>
                      </wp:positionV>
                      <wp:extent cx="190440" cy="156600"/>
                      <wp:effectExtent l="38100" t="38100" r="38735" b="34290"/>
                      <wp:wrapNone/>
                      <wp:docPr id="786" name="Ink 7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440" cy="15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ACF0E1" id="Ink 786" o:spid="_x0000_s1026" type="#_x0000_t75" style="position:absolute;margin-left:218.25pt;margin-top:6.4pt;width:16.25pt;height:13.5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">
                      <v:imagedata r:id="rId13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4736" behindDoc="0" locked="0" layoutInCell="1" allowOverlap="1">
                      <wp:simplePos x="0" y="0"/>
                      <wp:positionH relativeFrom="column">
                        <wp:posOffset>2320663</wp:posOffset>
                      </wp:positionH>
                      <wp:positionV relativeFrom="paragraph">
                        <wp:posOffset>79752</wp:posOffset>
                      </wp:positionV>
                      <wp:extent cx="156240" cy="164160"/>
                      <wp:effectExtent l="38100" t="38100" r="34290" b="39370"/>
                      <wp:wrapNone/>
                      <wp:docPr id="785" name="Ink 7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24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187C5C" id="Ink 785" o:spid="_x0000_s1026" type="#_x0000_t75" style="position:absolute;margin-left:182.15pt;margin-top:5.7pt;width:13.45pt;height:14.1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">
                      <v:imagedata r:id="rId13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3712" behindDoc="0" locked="0" layoutInCell="1" allowOverlap="1">
                      <wp:simplePos x="0" y="0"/>
                      <wp:positionH relativeFrom="column">
                        <wp:posOffset>2330383</wp:posOffset>
                      </wp:positionH>
                      <wp:positionV relativeFrom="paragraph">
                        <wp:posOffset>106752</wp:posOffset>
                      </wp:positionV>
                      <wp:extent cx="117720" cy="133920"/>
                      <wp:effectExtent l="38100" t="38100" r="34925" b="31750"/>
                      <wp:wrapNone/>
                      <wp:docPr id="784" name="Ink 7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891BB0" id="Ink 784" o:spid="_x0000_s1026" type="#_x0000_t75" style="position:absolute;margin-left:182.95pt;margin-top:7.85pt;width:10.45pt;height:11.8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">
                      <v:imagedata r:id="rId1320" o:title=""/>
                    </v:shape>
                  </w:pict>
                </mc:Fallback>
              </mc:AlternateContent>
            </w:r>
            <w:r w:rsidR="006127F5">
              <w:t xml:space="preserve"> </w:t>
            </w:r>
            <w:r w:rsidR="00582ECA" w:rsidRPr="00C7296E">
              <w:rPr>
                <w:noProof/>
                <w:position w:val="-14"/>
              </w:rPr>
              <w:object w:dxaOrig="1500" w:dyaOrig="400">
                <v:shape id="_x0000_i1026" type="#_x0000_t75" alt="" style="width:75.1pt;height:19.95pt;mso-width-percent:0;mso-height-percent:0;mso-width-percent:0;mso-height-percent:0" o:ole="">
                  <v:imagedata r:id="rId1321" o:title=""/>
                </v:shape>
                <o:OLEObject Type="Embed" ProgID="Equation.DSMT4" ShapeID="_x0000_i1026" DrawAspect="Content" ObjectID="_1730122950" r:id="rId1322"/>
              </w:object>
            </w:r>
            <w:r w:rsidR="006127F5">
              <w:tab/>
            </w:r>
            <w:r w:rsidR="006127F5">
              <w:tab/>
              <w:t xml:space="preserve"> </w:t>
            </w:r>
            <w:r w:rsidR="00582ECA" w:rsidRPr="00C7296E">
              <w:rPr>
                <w:noProof/>
                <w:position w:val="-14"/>
              </w:rPr>
              <w:object w:dxaOrig="2060" w:dyaOrig="400">
                <v:shape id="_x0000_i1025" type="#_x0000_t75" alt="" style="width:103.15pt;height:19.95pt;mso-width-percent:0;mso-height-percent:0;mso-width-percent:0;mso-height-percent:0" o:ole="">
                  <v:imagedata r:id="rId1323" o:title=""/>
                </v:shape>
                <o:OLEObject Type="Embed" ProgID="Equation.DSMT4" ShapeID="_x0000_i1025" DrawAspect="Content" ObjectID="_1730122951" r:id="rId1324"/>
              </w:objec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.</w:t>
            </w:r>
          </w:p>
        </w:tc>
        <w:tc>
          <w:tcPr>
            <w:tcW w:w="7323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6912" behindDoc="0" locked="0" layoutInCell="1" allowOverlap="1">
                      <wp:simplePos x="0" y="0"/>
                      <wp:positionH relativeFrom="column">
                        <wp:posOffset>4208805</wp:posOffset>
                      </wp:positionH>
                      <wp:positionV relativeFrom="paragraph">
                        <wp:posOffset>139730</wp:posOffset>
                      </wp:positionV>
                      <wp:extent cx="58680" cy="32040"/>
                      <wp:effectExtent l="38100" t="38100" r="30480" b="31750"/>
                      <wp:wrapNone/>
                      <wp:docPr id="709" name="Ink 7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A017C6" id="Ink 709" o:spid="_x0000_s1026" type="#_x0000_t75" style="position:absolute;margin-left:330.8pt;margin-top:10.4pt;width:5.8pt;height:3.7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">
                      <v:imagedata r:id="rId13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5888" behindDoc="0" locked="0" layoutInCell="1" allowOverlap="1">
                      <wp:simplePos x="0" y="0"/>
                      <wp:positionH relativeFrom="column">
                        <wp:posOffset>4212045</wp:posOffset>
                      </wp:positionH>
                      <wp:positionV relativeFrom="paragraph">
                        <wp:posOffset>91490</wp:posOffset>
                      </wp:positionV>
                      <wp:extent cx="44640" cy="79920"/>
                      <wp:effectExtent l="38100" t="38100" r="31750" b="34925"/>
                      <wp:wrapNone/>
                      <wp:docPr id="708" name="Ink 7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1D4E03" id="Ink 708" o:spid="_x0000_s1026" type="#_x0000_t75" style="position:absolute;margin-left:331.05pt;margin-top:6.6pt;width:4.7pt;height:7.5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">
                      <v:imagedata r:id="rId13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1312" behindDoc="0" locked="0" layoutInCell="1" allowOverlap="1">
                      <wp:simplePos x="0" y="0"/>
                      <wp:positionH relativeFrom="column">
                        <wp:posOffset>1808325</wp:posOffset>
                      </wp:positionH>
                      <wp:positionV relativeFrom="paragraph">
                        <wp:posOffset>122450</wp:posOffset>
                      </wp:positionV>
                      <wp:extent cx="34920" cy="88560"/>
                      <wp:effectExtent l="38100" t="38100" r="41910" b="38735"/>
                      <wp:wrapNone/>
                      <wp:docPr id="684" name="Ink 6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4C42C1" id="Ink 684" o:spid="_x0000_s1026" type="#_x0000_t75" style="position:absolute;margin-left:141.8pt;margin-top:9.05pt;width:3.95pt;height:8.1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">
                      <v:imagedata r:id="rId1330" o:title=""/>
                    </v:shape>
                  </w:pict>
                </mc:Fallback>
              </mc:AlternateContent>
            </w:r>
            <w:r w:rsidR="006127F5">
              <w:t>(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b.</w:t>
            </w:r>
          </w:p>
        </w:tc>
        <w:tc>
          <w:tcPr>
            <w:tcW w:w="7323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6128" behindDoc="0" locked="0" layoutInCell="1" allowOverlap="1">
                      <wp:simplePos x="0" y="0"/>
                      <wp:positionH relativeFrom="column">
                        <wp:posOffset>4461885</wp:posOffset>
                      </wp:positionH>
                      <wp:positionV relativeFrom="paragraph">
                        <wp:posOffset>168720</wp:posOffset>
                      </wp:positionV>
                      <wp:extent cx="75240" cy="14760"/>
                      <wp:effectExtent l="38100" t="38100" r="13970" b="36195"/>
                      <wp:wrapNone/>
                      <wp:docPr id="718" name="Ink 7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24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C6714C" id="Ink 718" o:spid="_x0000_s1026" type="#_x0000_t75" style="position:absolute;margin-left:350.75pt;margin-top:12.7pt;width:7.1pt;height:2.3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">
                      <v:imagedata r:id="rId13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9984" behindDoc="0" locked="0" layoutInCell="1" allowOverlap="1">
                      <wp:simplePos x="0" y="0"/>
                      <wp:positionH relativeFrom="column">
                        <wp:posOffset>4187205</wp:posOffset>
                      </wp:positionH>
                      <wp:positionV relativeFrom="paragraph">
                        <wp:posOffset>139560</wp:posOffset>
                      </wp:positionV>
                      <wp:extent cx="67680" cy="50040"/>
                      <wp:effectExtent l="38100" t="38100" r="34290" b="39370"/>
                      <wp:wrapNone/>
                      <wp:docPr id="712" name="Ink 7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13D3AC" id="Ink 712" o:spid="_x0000_s1026" type="#_x0000_t75" style="position:absolute;margin-left:329.15pt;margin-top:10.4pt;width:6.55pt;height:5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">
                      <v:imagedata r:id="rId13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8960" behindDoc="0" locked="0" layoutInCell="1" allowOverlap="1">
                      <wp:simplePos x="0" y="0"/>
                      <wp:positionH relativeFrom="column">
                        <wp:posOffset>4193685</wp:posOffset>
                      </wp:positionH>
                      <wp:positionV relativeFrom="paragraph">
                        <wp:posOffset>107520</wp:posOffset>
                      </wp:positionV>
                      <wp:extent cx="19080" cy="86040"/>
                      <wp:effectExtent l="38100" t="38100" r="31750" b="41275"/>
                      <wp:wrapNone/>
                      <wp:docPr id="711" name="Ink 7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E2B32D" id="Ink 711" o:spid="_x0000_s1026" type="#_x0000_t75" style="position:absolute;margin-left:329.6pt;margin-top:7.85pt;width:2.7pt;height:7.9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">
                      <v:imagedata r:id="rId13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7936" behindDoc="0" locked="0" layoutInCell="1" allowOverlap="1">
                      <wp:simplePos x="0" y="0"/>
                      <wp:positionH relativeFrom="column">
                        <wp:posOffset>4268205</wp:posOffset>
                      </wp:positionH>
                      <wp:positionV relativeFrom="paragraph">
                        <wp:posOffset>-37560</wp:posOffset>
                      </wp:positionV>
                      <wp:extent cx="27720" cy="88920"/>
                      <wp:effectExtent l="38100" t="38100" r="36195" b="38100"/>
                      <wp:wrapNone/>
                      <wp:docPr id="710" name="Ink 7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00624A" id="Ink 710" o:spid="_x0000_s1026" type="#_x0000_t75" style="position:absolute;margin-left:335.5pt;margin-top:-3.55pt;width:3.4pt;height:8.2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">
                      <v:imagedata r:id="rId13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4864" behindDoc="0" locked="0" layoutInCell="1" allowOverlap="1">
                      <wp:simplePos x="0" y="0"/>
                      <wp:positionH relativeFrom="column">
                        <wp:posOffset>3991725</wp:posOffset>
                      </wp:positionH>
                      <wp:positionV relativeFrom="paragraph">
                        <wp:posOffset>-113160</wp:posOffset>
                      </wp:positionV>
                      <wp:extent cx="183960" cy="522000"/>
                      <wp:effectExtent l="38100" t="38100" r="19685" b="36830"/>
                      <wp:wrapNone/>
                      <wp:docPr id="707" name="Ink 7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960" cy="52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C4FDF6" id="Ink 707" o:spid="_x0000_s1026" type="#_x0000_t75" style="position:absolute;margin-left:313.7pt;margin-top:-9.45pt;width:15.75pt;height:42.3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">
                      <v:imagedata r:id="rId13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3840" behindDoc="0" locked="0" layoutInCell="1" allowOverlap="1">
                      <wp:simplePos x="0" y="0"/>
                      <wp:positionH relativeFrom="column">
                        <wp:posOffset>1283085</wp:posOffset>
                      </wp:positionH>
                      <wp:positionV relativeFrom="paragraph">
                        <wp:posOffset>-180120</wp:posOffset>
                      </wp:positionV>
                      <wp:extent cx="110160" cy="641880"/>
                      <wp:effectExtent l="38100" t="38100" r="4445" b="31750"/>
                      <wp:wrapNone/>
                      <wp:docPr id="706" name="Ink 7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64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7113A8" id="Ink 706" o:spid="_x0000_s1026" type="#_x0000_t75" style="position:absolute;margin-left:100.45pt;margin-top:-14.8pt;width:9.85pt;height:51.8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">
                      <v:imagedata r:id="rId13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2816" behindDoc="0" locked="0" layoutInCell="1" allowOverlap="1">
                      <wp:simplePos x="0" y="0"/>
                      <wp:positionH relativeFrom="column">
                        <wp:posOffset>3873285</wp:posOffset>
                      </wp:positionH>
                      <wp:positionV relativeFrom="paragraph">
                        <wp:posOffset>-161400</wp:posOffset>
                      </wp:positionV>
                      <wp:extent cx="172440" cy="657000"/>
                      <wp:effectExtent l="38100" t="38100" r="43815" b="41910"/>
                      <wp:wrapNone/>
                      <wp:docPr id="705" name="Ink 7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440" cy="65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C0E893" id="Ink 705" o:spid="_x0000_s1026" type="#_x0000_t75" style="position:absolute;margin-left:304.4pt;margin-top:-13.3pt;width:14.8pt;height:52.9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">
                      <v:imagedata r:id="rId13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6672" behindDoc="0" locked="0" layoutInCell="1" allowOverlap="1">
                      <wp:simplePos x="0" y="0"/>
                      <wp:positionH relativeFrom="column">
                        <wp:posOffset>3437325</wp:posOffset>
                      </wp:positionH>
                      <wp:positionV relativeFrom="paragraph">
                        <wp:posOffset>137040</wp:posOffset>
                      </wp:positionV>
                      <wp:extent cx="71640" cy="82080"/>
                      <wp:effectExtent l="38100" t="38100" r="30480" b="32385"/>
                      <wp:wrapNone/>
                      <wp:docPr id="699" name="Ink 6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65A766" id="Ink 699" o:spid="_x0000_s1026" type="#_x0000_t75" style="position:absolute;margin-left:270.05pt;margin-top:10.2pt;width:6.9pt;height:7.6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">
                      <v:imagedata r:id="rId13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4624" behindDoc="0" locked="0" layoutInCell="1" allowOverlap="1">
                      <wp:simplePos x="0" y="0"/>
                      <wp:positionH relativeFrom="column">
                        <wp:posOffset>3713445</wp:posOffset>
                      </wp:positionH>
                      <wp:positionV relativeFrom="paragraph">
                        <wp:posOffset>-27120</wp:posOffset>
                      </wp:positionV>
                      <wp:extent cx="58680" cy="131400"/>
                      <wp:effectExtent l="38100" t="38100" r="17780" b="34290"/>
                      <wp:wrapNone/>
                      <wp:docPr id="697" name="Ink 6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B83B45" id="Ink 697" o:spid="_x0000_s1026" type="#_x0000_t75" style="position:absolute;margin-left:291.8pt;margin-top:-2.75pt;width:5.8pt;height:11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">
                      <v:imagedata r:id="rId13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3600" behindDoc="0" locked="0" layoutInCell="1" allowOverlap="1">
                      <wp:simplePos x="0" y="0"/>
                      <wp:positionH relativeFrom="column">
                        <wp:posOffset>3443085</wp:posOffset>
                      </wp:positionH>
                      <wp:positionV relativeFrom="paragraph">
                        <wp:posOffset>-36840</wp:posOffset>
                      </wp:positionV>
                      <wp:extent cx="81360" cy="95040"/>
                      <wp:effectExtent l="25400" t="38100" r="33020" b="32385"/>
                      <wp:wrapNone/>
                      <wp:docPr id="696" name="Ink 6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2B9453" id="Ink 696" o:spid="_x0000_s1026" type="#_x0000_t75" style="position:absolute;margin-left:270.5pt;margin-top:-3.5pt;width:7.6pt;height:8.7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">
                      <v:imagedata r:id="rId13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2576" behindDoc="0" locked="0" layoutInCell="1" allowOverlap="1">
                      <wp:simplePos x="0" y="0"/>
                      <wp:positionH relativeFrom="column">
                        <wp:posOffset>3231765</wp:posOffset>
                      </wp:positionH>
                      <wp:positionV relativeFrom="paragraph">
                        <wp:posOffset>-39720</wp:posOffset>
                      </wp:positionV>
                      <wp:extent cx="78120" cy="122760"/>
                      <wp:effectExtent l="25400" t="38100" r="10795" b="42545"/>
                      <wp:wrapNone/>
                      <wp:docPr id="695" name="Ink 6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2C3C67" id="Ink 695" o:spid="_x0000_s1026" type="#_x0000_t75" style="position:absolute;margin-left:253.85pt;margin-top:-3.75pt;width:7.35pt;height:10.8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">
                      <v:imagedata r:id="rId13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0528" behindDoc="0" locked="0" layoutInCell="1" allowOverlap="1">
                      <wp:simplePos x="0" y="0"/>
                      <wp:positionH relativeFrom="column">
                        <wp:posOffset>2791485</wp:posOffset>
                      </wp:positionH>
                      <wp:positionV relativeFrom="paragraph">
                        <wp:posOffset>171600</wp:posOffset>
                      </wp:positionV>
                      <wp:extent cx="90000" cy="13320"/>
                      <wp:effectExtent l="38100" t="38100" r="37465" b="38100"/>
                      <wp:wrapNone/>
                      <wp:docPr id="693" name="Ink 6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9D7669" id="Ink 693" o:spid="_x0000_s1026" type="#_x0000_t75" style="position:absolute;margin-left:219.2pt;margin-top:12.9pt;width:8.35pt;height:2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">
                      <v:imagedata r:id="rId13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5408" behindDoc="0" locked="0" layoutInCell="1" allowOverlap="1">
                      <wp:simplePos x="0" y="0"/>
                      <wp:positionH relativeFrom="column">
                        <wp:posOffset>2411685</wp:posOffset>
                      </wp:positionH>
                      <wp:positionV relativeFrom="paragraph">
                        <wp:posOffset>-33600</wp:posOffset>
                      </wp:positionV>
                      <wp:extent cx="84960" cy="67680"/>
                      <wp:effectExtent l="38100" t="38100" r="4445" b="34290"/>
                      <wp:wrapNone/>
                      <wp:docPr id="688" name="Ink 6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6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E081D6" id="Ink 688" o:spid="_x0000_s1026" type="#_x0000_t75" style="position:absolute;margin-left:189.3pt;margin-top:-3.2pt;width:7.9pt;height:6.5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">
                      <v:imagedata r:id="rId13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4384" behindDoc="0" locked="0" layoutInCell="1" allowOverlap="1">
                      <wp:simplePos x="0" y="0"/>
                      <wp:positionH relativeFrom="column">
                        <wp:posOffset>2135925</wp:posOffset>
                      </wp:positionH>
                      <wp:positionV relativeFrom="paragraph">
                        <wp:posOffset>-31800</wp:posOffset>
                      </wp:positionV>
                      <wp:extent cx="65520" cy="66600"/>
                      <wp:effectExtent l="25400" t="38100" r="23495" b="35560"/>
                      <wp:wrapNone/>
                      <wp:docPr id="687" name="Ink 6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BE9270" id="Ink 687" o:spid="_x0000_s1026" type="#_x0000_t75" style="position:absolute;margin-left:167.6pt;margin-top:-3.1pt;width:6.35pt;height:6.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">
                      <v:imagedata r:id="rId1358" o:title=""/>
                    </v:shape>
                  </w:pict>
                </mc:Fallback>
              </mc:AlternateContent>
            </w:r>
            <w:r w:rsidR="006127F5">
              <w:t>(i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.</w:t>
            </w:r>
          </w:p>
        </w:tc>
        <w:tc>
          <w:tcPr>
            <w:tcW w:w="7323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8176" behindDoc="0" locked="0" layoutInCell="1" allowOverlap="1">
                      <wp:simplePos x="0" y="0"/>
                      <wp:positionH relativeFrom="column">
                        <wp:posOffset>4478085</wp:posOffset>
                      </wp:positionH>
                      <wp:positionV relativeFrom="paragraph">
                        <wp:posOffset>-251210</wp:posOffset>
                      </wp:positionV>
                      <wp:extent cx="177840" cy="524880"/>
                      <wp:effectExtent l="38100" t="38100" r="25400" b="34290"/>
                      <wp:wrapNone/>
                      <wp:docPr id="720" name="Ink 7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7840" cy="52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CAD654" id="Ink 720" o:spid="_x0000_s1026" type="#_x0000_t75" style="position:absolute;margin-left:352pt;margin-top:-20.4pt;width:15.2pt;height:42.5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">
                      <v:imagedata r:id="rId13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7152" behindDoc="0" locked="0" layoutInCell="1" allowOverlap="1">
                      <wp:simplePos x="0" y="0"/>
                      <wp:positionH relativeFrom="column">
                        <wp:posOffset>4440645</wp:posOffset>
                      </wp:positionH>
                      <wp:positionV relativeFrom="paragraph">
                        <wp:posOffset>16990</wp:posOffset>
                      </wp:positionV>
                      <wp:extent cx="89640" cy="14040"/>
                      <wp:effectExtent l="38100" t="38100" r="37465" b="36830"/>
                      <wp:wrapNone/>
                      <wp:docPr id="719" name="Ink 7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5E37CD" id="Ink 719" o:spid="_x0000_s1026" type="#_x0000_t75" style="position:absolute;margin-left:349.05pt;margin-top:.75pt;width:8.25pt;height:2.3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">
                      <v:imagedata r:id="rId13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5104" behindDoc="0" locked="0" layoutInCell="1" allowOverlap="1">
                      <wp:simplePos x="0" y="0"/>
                      <wp:positionH relativeFrom="column">
                        <wp:posOffset>4241205</wp:posOffset>
                      </wp:positionH>
                      <wp:positionV relativeFrom="paragraph">
                        <wp:posOffset>-265250</wp:posOffset>
                      </wp:positionV>
                      <wp:extent cx="152640" cy="558720"/>
                      <wp:effectExtent l="38100" t="38100" r="25400" b="38735"/>
                      <wp:wrapNone/>
                      <wp:docPr id="717" name="Ink 7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640" cy="55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00A90A" id="Ink 717" o:spid="_x0000_s1026" type="#_x0000_t75" style="position:absolute;margin-left:333.35pt;margin-top:-21.5pt;width:13.2pt;height:45.2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">
                      <v:imagedata r:id="rId13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1008" behindDoc="0" locked="0" layoutInCell="1" allowOverlap="1">
                      <wp:simplePos x="0" y="0"/>
                      <wp:positionH relativeFrom="column">
                        <wp:posOffset>4244445</wp:posOffset>
                      </wp:positionH>
                      <wp:positionV relativeFrom="paragraph">
                        <wp:posOffset>-26570</wp:posOffset>
                      </wp:positionV>
                      <wp:extent cx="66240" cy="71280"/>
                      <wp:effectExtent l="25400" t="38100" r="22860" b="30480"/>
                      <wp:wrapNone/>
                      <wp:docPr id="713" name="Ink 7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9A685C" id="Ink 713" o:spid="_x0000_s1026" type="#_x0000_t75" style="position:absolute;margin-left:333.6pt;margin-top:-2.7pt;width:6.4pt;height:6.8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">
                      <v:imagedata r:id="rId13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1792" behindDoc="0" locked="0" layoutInCell="1" allowOverlap="1">
                      <wp:simplePos x="0" y="0"/>
                      <wp:positionH relativeFrom="column">
                        <wp:posOffset>3741525</wp:posOffset>
                      </wp:positionH>
                      <wp:positionV relativeFrom="paragraph">
                        <wp:posOffset>-224930</wp:posOffset>
                      </wp:positionV>
                      <wp:extent cx="206640" cy="572760"/>
                      <wp:effectExtent l="38100" t="38100" r="34925" b="37465"/>
                      <wp:wrapNone/>
                      <wp:docPr id="704" name="Ink 7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6640" cy="57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E42F5" id="Ink 704" o:spid="_x0000_s1026" type="#_x0000_t75" style="position:absolute;margin-left:294pt;margin-top:-18.3pt;width:17.45pt;height:46.3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">
                      <v:imagedata r:id="rId13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7696" behindDoc="0" locked="0" layoutInCell="1" allowOverlap="1">
                      <wp:simplePos x="0" y="0"/>
                      <wp:positionH relativeFrom="column">
                        <wp:posOffset>3630645</wp:posOffset>
                      </wp:positionH>
                      <wp:positionV relativeFrom="paragraph">
                        <wp:posOffset>-53930</wp:posOffset>
                      </wp:positionV>
                      <wp:extent cx="138960" cy="115200"/>
                      <wp:effectExtent l="38100" t="38100" r="39370" b="37465"/>
                      <wp:wrapNone/>
                      <wp:docPr id="700" name="Ink 7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960" cy="11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D341C4" id="Ink 700" o:spid="_x0000_s1026" type="#_x0000_t75" style="position:absolute;margin-left:285.3pt;margin-top:-4.85pt;width:12.2pt;height:10.2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">
                      <v:imagedata r:id="rId13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5648" behindDoc="0" locked="0" layoutInCell="1" allowOverlap="1">
                      <wp:simplePos x="0" y="0"/>
                      <wp:positionH relativeFrom="column">
                        <wp:posOffset>3236805</wp:posOffset>
                      </wp:positionH>
                      <wp:positionV relativeFrom="paragraph">
                        <wp:posOffset>-35930</wp:posOffset>
                      </wp:positionV>
                      <wp:extent cx="87120" cy="82080"/>
                      <wp:effectExtent l="25400" t="38100" r="40005" b="32385"/>
                      <wp:wrapNone/>
                      <wp:docPr id="698" name="Ink 6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F42C33" id="Ink 698" o:spid="_x0000_s1026" type="#_x0000_t75" style="position:absolute;margin-left:254.25pt;margin-top:-3.45pt;width:8pt;height:7.6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">
                      <v:imagedata r:id="rId13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1552" behindDoc="0" locked="0" layoutInCell="1" allowOverlap="1">
                      <wp:simplePos x="0" y="0"/>
                      <wp:positionH relativeFrom="column">
                        <wp:posOffset>3016125</wp:posOffset>
                      </wp:positionH>
                      <wp:positionV relativeFrom="paragraph">
                        <wp:posOffset>-202970</wp:posOffset>
                      </wp:positionV>
                      <wp:extent cx="137880" cy="532080"/>
                      <wp:effectExtent l="25400" t="38100" r="40005" b="40005"/>
                      <wp:wrapNone/>
                      <wp:docPr id="694" name="Ink 6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880" cy="53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80CB7E" id="Ink 694" o:spid="_x0000_s1026" type="#_x0000_t75" style="position:absolute;margin-left:236.9pt;margin-top:-16.6pt;width:12.05pt;height:43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">
                      <v:imagedata r:id="rId13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7456" behindDoc="0" locked="0" layoutInCell="1" allowOverlap="1">
                      <wp:simplePos x="0" y="0"/>
                      <wp:positionH relativeFrom="column">
                        <wp:posOffset>1886445</wp:posOffset>
                      </wp:positionH>
                      <wp:positionV relativeFrom="paragraph">
                        <wp:posOffset>-37370</wp:posOffset>
                      </wp:positionV>
                      <wp:extent cx="68400" cy="84240"/>
                      <wp:effectExtent l="38100" t="38100" r="20955" b="30480"/>
                      <wp:wrapNone/>
                      <wp:docPr id="690" name="Ink 6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1DB07E" id="Ink 690" o:spid="_x0000_s1026" type="#_x0000_t75" style="position:absolute;margin-left:147.95pt;margin-top:-3.55pt;width:6.65pt;height:7.8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">
                      <v:imagedata r:id="rId13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6432" behindDoc="0" locked="0" layoutInCell="1" allowOverlap="1">
                      <wp:simplePos x="0" y="0"/>
                      <wp:positionH relativeFrom="column">
                        <wp:posOffset>2388645</wp:posOffset>
                      </wp:positionH>
                      <wp:positionV relativeFrom="paragraph">
                        <wp:posOffset>-24410</wp:posOffset>
                      </wp:positionV>
                      <wp:extent cx="78840" cy="64440"/>
                      <wp:effectExtent l="25400" t="38100" r="22860" b="37465"/>
                      <wp:wrapNone/>
                      <wp:docPr id="689" name="Ink 6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01DBE0" id="Ink 689" o:spid="_x0000_s1026" type="#_x0000_t75" style="position:absolute;margin-left:187.5pt;margin-top:-2.5pt;width:7.4pt;height:6.2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">
                      <v:imagedata r:id="rId13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2336" behindDoc="0" locked="0" layoutInCell="1" allowOverlap="1">
                      <wp:simplePos x="0" y="0"/>
                      <wp:positionH relativeFrom="column">
                        <wp:posOffset>2140605</wp:posOffset>
                      </wp:positionH>
                      <wp:positionV relativeFrom="paragraph">
                        <wp:posOffset>-53570</wp:posOffset>
                      </wp:positionV>
                      <wp:extent cx="62280" cy="109800"/>
                      <wp:effectExtent l="38100" t="38100" r="39370" b="43180"/>
                      <wp:wrapNone/>
                      <wp:docPr id="685" name="Ink 6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28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59A967" id="Ink 685" o:spid="_x0000_s1026" type="#_x0000_t75" style="position:absolute;margin-left:167.95pt;margin-top:-4.8pt;width:6.1pt;height:9.9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">
                      <v:imagedata r:id="rId13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0288" behindDoc="0" locked="0" layoutInCell="1" allowOverlap="1">
                      <wp:simplePos x="0" y="0"/>
                      <wp:positionH relativeFrom="column">
                        <wp:posOffset>1451205</wp:posOffset>
                      </wp:positionH>
                      <wp:positionV relativeFrom="paragraph">
                        <wp:posOffset>-28730</wp:posOffset>
                      </wp:positionV>
                      <wp:extent cx="32040" cy="105120"/>
                      <wp:effectExtent l="38100" t="38100" r="31750" b="34925"/>
                      <wp:wrapNone/>
                      <wp:docPr id="683" name="Ink 6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2AEE1B" id="Ink 683" o:spid="_x0000_s1026" type="#_x0000_t75" style="position:absolute;margin-left:113.65pt;margin-top:-2.85pt;width:3.7pt;height:9.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">
                      <v:imagedata r:id="rId13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9264" behindDoc="0" locked="0" layoutInCell="1" allowOverlap="1">
                      <wp:simplePos x="0" y="0"/>
                      <wp:positionH relativeFrom="column">
                        <wp:posOffset>1361565</wp:posOffset>
                      </wp:positionH>
                      <wp:positionV relativeFrom="paragraph">
                        <wp:posOffset>13750</wp:posOffset>
                      </wp:positionV>
                      <wp:extent cx="57600" cy="3600"/>
                      <wp:effectExtent l="38100" t="38100" r="31750" b="34925"/>
                      <wp:wrapNone/>
                      <wp:docPr id="682" name="Ink 6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EC8BD1" id="Ink 682" o:spid="_x0000_s1026" type="#_x0000_t75" style="position:absolute;margin-left:106.6pt;margin-top:.55pt;width:5.8pt;height:1.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">
                      <v:imagedata r:id="rId13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8240" behindDoc="0" locked="0" layoutInCell="1" allowOverlap="1">
                      <wp:simplePos x="0" y="0"/>
                      <wp:positionH relativeFrom="column">
                        <wp:posOffset>2550645</wp:posOffset>
                      </wp:positionH>
                      <wp:positionV relativeFrom="paragraph">
                        <wp:posOffset>-254450</wp:posOffset>
                      </wp:positionV>
                      <wp:extent cx="92880" cy="608760"/>
                      <wp:effectExtent l="38100" t="38100" r="34290" b="39370"/>
                      <wp:wrapNone/>
                      <wp:docPr id="681" name="Ink 6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880" cy="60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298C2A" id="Ink 681" o:spid="_x0000_s1026" type="#_x0000_t75" style="position:absolute;margin-left:200.25pt;margin-top:-20.65pt;width:8.5pt;height:49.1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">
                      <v:imagedata r:id="rId13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7216" behindDoc="0" locked="0" layoutInCell="1" allowOverlap="1">
                      <wp:simplePos x="0" y="0"/>
                      <wp:positionH relativeFrom="column">
                        <wp:posOffset>1636605</wp:posOffset>
                      </wp:positionH>
                      <wp:positionV relativeFrom="paragraph">
                        <wp:posOffset>-258410</wp:posOffset>
                      </wp:positionV>
                      <wp:extent cx="117000" cy="581040"/>
                      <wp:effectExtent l="38100" t="38100" r="35560" b="41275"/>
                      <wp:wrapNone/>
                      <wp:docPr id="680" name="Ink 6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58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DC3E06" id="Ink 680" o:spid="_x0000_s1026" type="#_x0000_t75" style="position:absolute;margin-left:128.25pt;margin-top:-20.95pt;width:10.4pt;height:46.9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">
                      <v:imagedata r:id="rId1388" o:title=""/>
                    </v:shape>
                  </w:pict>
                </mc:Fallback>
              </mc:AlternateContent>
            </w:r>
            <w:r w:rsidR="006127F5">
              <w:t>(iii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d.</w:t>
            </w:r>
          </w:p>
        </w:tc>
        <w:tc>
          <w:tcPr>
            <w:tcW w:w="7323" w:type="dxa"/>
            <w:vAlign w:val="center"/>
          </w:tcPr>
          <w:p w:rsidR="006127F5" w:rsidRDefault="002F7A66" w:rsidP="006127F5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4080" behindDoc="0" locked="0" layoutInCell="1" allowOverlap="1">
                      <wp:simplePos x="0" y="0"/>
                      <wp:positionH relativeFrom="column">
                        <wp:posOffset>4190805</wp:posOffset>
                      </wp:positionH>
                      <wp:positionV relativeFrom="paragraph">
                        <wp:posOffset>38060</wp:posOffset>
                      </wp:positionV>
                      <wp:extent cx="48240" cy="82800"/>
                      <wp:effectExtent l="25400" t="38100" r="15875" b="31750"/>
                      <wp:wrapNone/>
                      <wp:docPr id="716" name="Ink 7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59759F" id="Ink 716" o:spid="_x0000_s1026" type="#_x0000_t75" style="position:absolute;margin-left:329.45pt;margin-top:2.4pt;width:5.05pt;height:7.7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">
                      <v:imagedata r:id="rId13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3056" behindDoc="0" locked="0" layoutInCell="1" allowOverlap="1">
                      <wp:simplePos x="0" y="0"/>
                      <wp:positionH relativeFrom="column">
                        <wp:posOffset>4133925</wp:posOffset>
                      </wp:positionH>
                      <wp:positionV relativeFrom="paragraph">
                        <wp:posOffset>16820</wp:posOffset>
                      </wp:positionV>
                      <wp:extent cx="78840" cy="37080"/>
                      <wp:effectExtent l="25400" t="38100" r="35560" b="39370"/>
                      <wp:wrapNone/>
                      <wp:docPr id="715" name="Ink 7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3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8ADECC" id="Ink 715" o:spid="_x0000_s1026" type="#_x0000_t75" style="position:absolute;margin-left:324.9pt;margin-top:.75pt;width:7.4pt;height:4.1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">
                      <v:imagedata r:id="rId13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32032" behindDoc="0" locked="0" layoutInCell="1" allowOverlap="1">
                      <wp:simplePos x="0" y="0"/>
                      <wp:positionH relativeFrom="column">
                        <wp:posOffset>4139685</wp:posOffset>
                      </wp:positionH>
                      <wp:positionV relativeFrom="paragraph">
                        <wp:posOffset>-31420</wp:posOffset>
                      </wp:positionV>
                      <wp:extent cx="35280" cy="96480"/>
                      <wp:effectExtent l="38100" t="38100" r="41275" b="31115"/>
                      <wp:wrapNone/>
                      <wp:docPr id="714" name="Ink 7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B4E0BB" id="Ink 714" o:spid="_x0000_s1026" type="#_x0000_t75" style="position:absolute;margin-left:325.35pt;margin-top:-3.05pt;width:4pt;height:8.8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">
                      <v:imagedata r:id="rId13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0768" behindDoc="0" locked="0" layoutInCell="1" allowOverlap="1">
                      <wp:simplePos x="0" y="0"/>
                      <wp:positionH relativeFrom="column">
                        <wp:posOffset>3600765</wp:posOffset>
                      </wp:positionH>
                      <wp:positionV relativeFrom="paragraph">
                        <wp:posOffset>64700</wp:posOffset>
                      </wp:positionV>
                      <wp:extent cx="64080" cy="106920"/>
                      <wp:effectExtent l="38100" t="38100" r="25400" b="33020"/>
                      <wp:wrapNone/>
                      <wp:docPr id="703" name="Ink 7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7BA1A9" id="Ink 703" o:spid="_x0000_s1026" type="#_x0000_t75" style="position:absolute;margin-left:282.9pt;margin-top:4.5pt;width:6.3pt;height:9.6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">
                      <v:imagedata r:id="rId13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9744" behindDoc="0" locked="0" layoutInCell="1" allowOverlap="1">
                      <wp:simplePos x="0" y="0"/>
                      <wp:positionH relativeFrom="column">
                        <wp:posOffset>3427965</wp:posOffset>
                      </wp:positionH>
                      <wp:positionV relativeFrom="paragraph">
                        <wp:posOffset>44180</wp:posOffset>
                      </wp:positionV>
                      <wp:extent cx="113400" cy="86760"/>
                      <wp:effectExtent l="25400" t="38100" r="1270" b="40640"/>
                      <wp:wrapNone/>
                      <wp:docPr id="702" name="Ink 7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400" cy="8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A1B816" id="Ink 702" o:spid="_x0000_s1026" type="#_x0000_t75" style="position:absolute;margin-left:269.3pt;margin-top:2.9pt;width:10.15pt;height:8.0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">
                      <v:imagedata r:id="rId13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18720" behindDoc="0" locked="0" layoutInCell="1" allowOverlap="1">
                      <wp:simplePos x="0" y="0"/>
                      <wp:positionH relativeFrom="column">
                        <wp:posOffset>3165165</wp:posOffset>
                      </wp:positionH>
                      <wp:positionV relativeFrom="paragraph">
                        <wp:posOffset>11060</wp:posOffset>
                      </wp:positionV>
                      <wp:extent cx="70920" cy="140760"/>
                      <wp:effectExtent l="38100" t="38100" r="31115" b="37465"/>
                      <wp:wrapNone/>
                      <wp:docPr id="701" name="Ink 7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7CF450" id="Ink 701" o:spid="_x0000_s1026" type="#_x0000_t75" style="position:absolute;margin-left:248.65pt;margin-top:.25pt;width:6.8pt;height:12.3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">
                      <v:imagedata r:id="rId14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9504" behindDoc="0" locked="0" layoutInCell="1" allowOverlap="1">
                      <wp:simplePos x="0" y="0"/>
                      <wp:positionH relativeFrom="column">
                        <wp:posOffset>2053845</wp:posOffset>
                      </wp:positionH>
                      <wp:positionV relativeFrom="paragraph">
                        <wp:posOffset>-19180</wp:posOffset>
                      </wp:positionV>
                      <wp:extent cx="56160" cy="83880"/>
                      <wp:effectExtent l="38100" t="38100" r="20320" b="43180"/>
                      <wp:wrapNone/>
                      <wp:docPr id="692" name="Ink 6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FD5AE4" id="Ink 692" o:spid="_x0000_s1026" type="#_x0000_t75" style="position:absolute;margin-left:161.1pt;margin-top:-2.1pt;width:5.6pt;height:7.8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">
                      <v:imagedata r:id="rId14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8480" behindDoc="0" locked="0" layoutInCell="1" allowOverlap="1">
                      <wp:simplePos x="0" y="0"/>
                      <wp:positionH relativeFrom="column">
                        <wp:posOffset>1849005</wp:posOffset>
                      </wp:positionH>
                      <wp:positionV relativeFrom="paragraph">
                        <wp:posOffset>-9100</wp:posOffset>
                      </wp:positionV>
                      <wp:extent cx="69480" cy="74880"/>
                      <wp:effectExtent l="38100" t="38100" r="19685" b="40005"/>
                      <wp:wrapNone/>
                      <wp:docPr id="691" name="Ink 6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B3D038" id="Ink 691" o:spid="_x0000_s1026" type="#_x0000_t75" style="position:absolute;margin-left:145.05pt;margin-top:-1.3pt;width:6.65pt;height:7.1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">
                      <v:imagedata r:id="rId14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3360" behindDoc="0" locked="0" layoutInCell="1" allowOverlap="1">
                      <wp:simplePos x="0" y="0"/>
                      <wp:positionH relativeFrom="column">
                        <wp:posOffset>2361285</wp:posOffset>
                      </wp:positionH>
                      <wp:positionV relativeFrom="paragraph">
                        <wp:posOffset>3140</wp:posOffset>
                      </wp:positionV>
                      <wp:extent cx="37080" cy="84600"/>
                      <wp:effectExtent l="38100" t="38100" r="39370" b="29845"/>
                      <wp:wrapNone/>
                      <wp:docPr id="686" name="Ink 6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08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0E2422" id="Ink 686" o:spid="_x0000_s1026" type="#_x0000_t75" style="position:absolute;margin-left:185.35pt;margin-top:-.3pt;width:4.1pt;height:7.8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">
                      <v:imagedata r:id="rId1406" o:title=""/>
                    </v:shape>
                  </w:pict>
                </mc:Fallback>
              </mc:AlternateContent>
            </w:r>
            <w:r w:rsidR="006127F5">
              <w:t>(iv)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6127F5" w:rsidRDefault="006127F5" w:rsidP="006127F5">
            <w:pPr>
              <w:pStyle w:val="NoSpacing"/>
            </w:pPr>
            <w:r>
              <w:t>None of above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f.</w:t>
            </w:r>
          </w:p>
        </w:tc>
        <w:tc>
          <w:tcPr>
            <w:tcW w:w="7323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9136" behindDoc="0" locked="0" layoutInCell="1" allowOverlap="1">
                      <wp:simplePos x="0" y="0"/>
                      <wp:positionH relativeFrom="column">
                        <wp:posOffset>3605337</wp:posOffset>
                      </wp:positionH>
                      <wp:positionV relativeFrom="paragraph">
                        <wp:posOffset>87454</wp:posOffset>
                      </wp:positionV>
                      <wp:extent cx="60480" cy="85680"/>
                      <wp:effectExtent l="38100" t="38100" r="15875" b="41910"/>
                      <wp:wrapNone/>
                      <wp:docPr id="760" name="Ink 7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1E8A89" id="Ink 760" o:spid="_x0000_s1026" type="#_x0000_t75" style="position:absolute;margin-left:283.3pt;margin-top:6.3pt;width:5.95pt;height:8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">
                      <v:imagedata r:id="rId14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6848" behindDoc="0" locked="0" layoutInCell="1" allowOverlap="1">
                      <wp:simplePos x="0" y="0"/>
                      <wp:positionH relativeFrom="column">
                        <wp:posOffset>2981817</wp:posOffset>
                      </wp:positionH>
                      <wp:positionV relativeFrom="paragraph">
                        <wp:posOffset>116974</wp:posOffset>
                      </wp:positionV>
                      <wp:extent cx="53640" cy="62280"/>
                      <wp:effectExtent l="38100" t="38100" r="35560" b="39370"/>
                      <wp:wrapNone/>
                      <wp:docPr id="748" name="Ink 7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3AA64F" id="Ink 748" o:spid="_x0000_s1026" type="#_x0000_t75" style="position:absolute;margin-left:234.2pt;margin-top:8.6pt;width:5.4pt;height:6.1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">
                      <v:imagedata r:id="rId14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5824" behindDoc="0" locked="0" layoutInCell="1" allowOverlap="1">
                      <wp:simplePos x="0" y="0"/>
                      <wp:positionH relativeFrom="column">
                        <wp:posOffset>2962737</wp:posOffset>
                      </wp:positionH>
                      <wp:positionV relativeFrom="paragraph">
                        <wp:posOffset>66214</wp:posOffset>
                      </wp:positionV>
                      <wp:extent cx="72360" cy="88560"/>
                      <wp:effectExtent l="38100" t="38100" r="29845" b="38735"/>
                      <wp:wrapNone/>
                      <wp:docPr id="747" name="Ink 7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7AEEA1" id="Ink 747" o:spid="_x0000_s1026" type="#_x0000_t75" style="position:absolute;margin-left:232.7pt;margin-top:4.6pt;width:6.95pt;height:8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">
                      <v:imagedata r:id="rId14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0464" behindDoc="0" locked="0" layoutInCell="1" allowOverlap="1">
                      <wp:simplePos x="0" y="0"/>
                      <wp:positionH relativeFrom="column">
                        <wp:posOffset>2569977</wp:posOffset>
                      </wp:positionH>
                      <wp:positionV relativeFrom="paragraph">
                        <wp:posOffset>53974</wp:posOffset>
                      </wp:positionV>
                      <wp:extent cx="50760" cy="130680"/>
                      <wp:effectExtent l="38100" t="38100" r="38735" b="34925"/>
                      <wp:wrapNone/>
                      <wp:docPr id="732" name="Ink 7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130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B954A3" id="Ink 732" o:spid="_x0000_s1026" type="#_x0000_t75" style="position:absolute;margin-left:201.75pt;margin-top:3.65pt;width:5.25pt;height:11.5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">
                      <v:imagedata r:id="rId14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9440" behindDoc="0" locked="0" layoutInCell="1" allowOverlap="1">
                      <wp:simplePos x="0" y="0"/>
                      <wp:positionH relativeFrom="column">
                        <wp:posOffset>2450817</wp:posOffset>
                      </wp:positionH>
                      <wp:positionV relativeFrom="paragraph">
                        <wp:posOffset>123094</wp:posOffset>
                      </wp:positionV>
                      <wp:extent cx="92160" cy="12600"/>
                      <wp:effectExtent l="38100" t="38100" r="34925" b="38735"/>
                      <wp:wrapNone/>
                      <wp:docPr id="731" name="Ink 7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A0D3F7" id="Ink 731" o:spid="_x0000_s1026" type="#_x0000_t75" style="position:absolute;margin-left:192.4pt;margin-top:9.1pt;width:8.45pt;height:2.2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">
                      <v:imagedata r:id="rId14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8416" behindDoc="0" locked="0" layoutInCell="1" allowOverlap="1">
                      <wp:simplePos x="0" y="0"/>
                      <wp:positionH relativeFrom="column">
                        <wp:posOffset>2195937</wp:posOffset>
                      </wp:positionH>
                      <wp:positionV relativeFrom="paragraph">
                        <wp:posOffset>96814</wp:posOffset>
                      </wp:positionV>
                      <wp:extent cx="104760" cy="92880"/>
                      <wp:effectExtent l="25400" t="38100" r="10160" b="34290"/>
                      <wp:wrapNone/>
                      <wp:docPr id="730" name="Ink 7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76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CECA75" id="Ink 730" o:spid="_x0000_s1026" type="#_x0000_t75" style="position:absolute;margin-left:172.3pt;margin-top:7pt;width:9.5pt;height:8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">
                      <v:imagedata r:id="rId14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7392" behindDoc="0" locked="0" layoutInCell="1" allowOverlap="1">
                      <wp:simplePos x="0" y="0"/>
                      <wp:positionH relativeFrom="column">
                        <wp:posOffset>2107017</wp:posOffset>
                      </wp:positionH>
                      <wp:positionV relativeFrom="paragraph">
                        <wp:posOffset>161974</wp:posOffset>
                      </wp:positionV>
                      <wp:extent cx="78840" cy="16920"/>
                      <wp:effectExtent l="38100" t="38100" r="35560" b="34290"/>
                      <wp:wrapNone/>
                      <wp:docPr id="729" name="Ink 7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52E05E" id="Ink 729" o:spid="_x0000_s1026" type="#_x0000_t75" style="position:absolute;margin-left:165.35pt;margin-top:12.2pt;width:7.4pt;height:2.5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">
                      <v:imagedata r:id="rId14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5344" behindDoc="0" locked="0" layoutInCell="1" allowOverlap="1">
                      <wp:simplePos x="0" y="0"/>
                      <wp:positionH relativeFrom="column">
                        <wp:posOffset>1852137</wp:posOffset>
                      </wp:positionH>
                      <wp:positionV relativeFrom="paragraph">
                        <wp:posOffset>63694</wp:posOffset>
                      </wp:positionV>
                      <wp:extent cx="56520" cy="117360"/>
                      <wp:effectExtent l="38100" t="38100" r="32385" b="35560"/>
                      <wp:wrapNone/>
                      <wp:docPr id="727" name="Ink 7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11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DA909D" id="Ink 727" o:spid="_x0000_s1026" type="#_x0000_t75" style="position:absolute;margin-left:145.25pt;margin-top:4.4pt;width:5.65pt;height:10.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">
                      <v:imagedata r:id="rId14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4320" behindDoc="0" locked="0" layoutInCell="1" allowOverlap="1">
                      <wp:simplePos x="0" y="0"/>
                      <wp:positionH relativeFrom="column">
                        <wp:posOffset>1739457</wp:posOffset>
                      </wp:positionH>
                      <wp:positionV relativeFrom="paragraph">
                        <wp:posOffset>133534</wp:posOffset>
                      </wp:positionV>
                      <wp:extent cx="83880" cy="3960"/>
                      <wp:effectExtent l="38100" t="38100" r="30480" b="34290"/>
                      <wp:wrapNone/>
                      <wp:docPr id="726" name="Ink 7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A259B2" id="Ink 726" o:spid="_x0000_s1026" type="#_x0000_t75" style="position:absolute;margin-left:136.35pt;margin-top:9.9pt;width:7.8pt;height:1.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">
                      <v:imagedata r:id="rId1424" o:title=""/>
                    </v:shape>
                  </w:pict>
                </mc:Fallback>
              </mc:AlternateConten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ANS:</w:t>
            </w:r>
          </w:p>
        </w:tc>
        <w:tc>
          <w:tcPr>
            <w:tcW w:w="7323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7088" behindDoc="0" locked="0" layoutInCell="1" allowOverlap="1">
                      <wp:simplePos x="0" y="0"/>
                      <wp:positionH relativeFrom="column">
                        <wp:posOffset>3334617</wp:posOffset>
                      </wp:positionH>
                      <wp:positionV relativeFrom="paragraph">
                        <wp:posOffset>164684</wp:posOffset>
                      </wp:positionV>
                      <wp:extent cx="74160" cy="24840"/>
                      <wp:effectExtent l="38100" t="38100" r="40640" b="38735"/>
                      <wp:wrapNone/>
                      <wp:docPr id="758" name="Ink 7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2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D31C54" id="Ink 758" o:spid="_x0000_s1026" type="#_x0000_t75" style="position:absolute;margin-left:261.95pt;margin-top:12.35pt;width:7.1pt;height:3.1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">
                      <v:imagedata r:id="rId14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6064" behindDoc="0" locked="0" layoutInCell="1" allowOverlap="1">
                      <wp:simplePos x="0" y="0"/>
                      <wp:positionH relativeFrom="column">
                        <wp:posOffset>3315537</wp:posOffset>
                      </wp:positionH>
                      <wp:positionV relativeFrom="paragraph">
                        <wp:posOffset>131564</wp:posOffset>
                      </wp:positionV>
                      <wp:extent cx="83520" cy="21600"/>
                      <wp:effectExtent l="38100" t="38100" r="31115" b="41910"/>
                      <wp:wrapNone/>
                      <wp:docPr id="757" name="Ink 7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652618" id="Ink 757" o:spid="_x0000_s1026" type="#_x0000_t75" style="position:absolute;margin-left:260.45pt;margin-top:9.75pt;width:7.8pt;height:2.9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">
                      <v:imagedata r:id="rId14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0944" behindDoc="0" locked="0" layoutInCell="1" allowOverlap="1">
                      <wp:simplePos x="0" y="0"/>
                      <wp:positionH relativeFrom="column">
                        <wp:posOffset>3070737</wp:posOffset>
                      </wp:positionH>
                      <wp:positionV relativeFrom="paragraph">
                        <wp:posOffset>141284</wp:posOffset>
                      </wp:positionV>
                      <wp:extent cx="56520" cy="78480"/>
                      <wp:effectExtent l="38100" t="38100" r="32385" b="36195"/>
                      <wp:wrapNone/>
                      <wp:docPr id="752" name="Ink 7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4F7E89" id="Ink 752" o:spid="_x0000_s1026" type="#_x0000_t75" style="position:absolute;margin-left:241.2pt;margin-top:10.5pt;width:5.65pt;height:7.4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">
                      <v:imagedata r:id="rId14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9920" behindDoc="0" locked="0" layoutInCell="1" allowOverlap="1">
                      <wp:simplePos x="0" y="0"/>
                      <wp:positionH relativeFrom="column">
                        <wp:posOffset>2997297</wp:posOffset>
                      </wp:positionH>
                      <wp:positionV relativeFrom="paragraph">
                        <wp:posOffset>119324</wp:posOffset>
                      </wp:positionV>
                      <wp:extent cx="63000" cy="66960"/>
                      <wp:effectExtent l="38100" t="38100" r="26035" b="34925"/>
                      <wp:wrapNone/>
                      <wp:docPr id="751" name="Ink 7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B9E86D" id="Ink 751" o:spid="_x0000_s1026" type="#_x0000_t75" style="position:absolute;margin-left:235.4pt;margin-top:8.8pt;width:6.15pt;height:6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">
                      <v:imagedata r:id="rId14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8896" behindDoc="0" locked="0" layoutInCell="1" allowOverlap="1">
                      <wp:simplePos x="0" y="0"/>
                      <wp:positionH relativeFrom="column">
                        <wp:posOffset>2980017</wp:posOffset>
                      </wp:positionH>
                      <wp:positionV relativeFrom="paragraph">
                        <wp:posOffset>131924</wp:posOffset>
                      </wp:positionV>
                      <wp:extent cx="49320" cy="54720"/>
                      <wp:effectExtent l="38100" t="38100" r="40005" b="34290"/>
                      <wp:wrapNone/>
                      <wp:docPr id="750" name="Ink 7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320" cy="5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B66E10" id="Ink 750" o:spid="_x0000_s1026" type="#_x0000_t75" style="position:absolute;margin-left:234.05pt;margin-top:9.8pt;width:5.1pt;height:5.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">
                      <v:imagedata r:id="rId14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7872" behindDoc="0" locked="0" layoutInCell="1" allowOverlap="1">
                      <wp:simplePos x="0" y="0"/>
                      <wp:positionH relativeFrom="column">
                        <wp:posOffset>3070017</wp:posOffset>
                      </wp:positionH>
                      <wp:positionV relativeFrom="paragraph">
                        <wp:posOffset>-43036</wp:posOffset>
                      </wp:positionV>
                      <wp:extent cx="17280" cy="87480"/>
                      <wp:effectExtent l="25400" t="38100" r="33655" b="40005"/>
                      <wp:wrapNone/>
                      <wp:docPr id="749" name="Ink 7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F16F9A" id="Ink 749" o:spid="_x0000_s1026" type="#_x0000_t75" style="position:absolute;margin-left:241.15pt;margin-top:-4pt;width:2.55pt;height:8.1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">
                      <v:imagedata r:id="rId14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4800" behindDoc="0" locked="0" layoutInCell="1" allowOverlap="1">
                      <wp:simplePos x="0" y="0"/>
                      <wp:positionH relativeFrom="column">
                        <wp:posOffset>2809017</wp:posOffset>
                      </wp:positionH>
                      <wp:positionV relativeFrom="paragraph">
                        <wp:posOffset>-119716</wp:posOffset>
                      </wp:positionV>
                      <wp:extent cx="102960" cy="575640"/>
                      <wp:effectExtent l="38100" t="38100" r="11430" b="34290"/>
                      <wp:wrapNone/>
                      <wp:docPr id="746" name="Ink 7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57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D11E54" id="Ink 746" o:spid="_x0000_s1026" type="#_x0000_t75" style="position:absolute;margin-left:220.6pt;margin-top:-10.05pt;width:9.3pt;height:46.5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">
                      <v:imagedata r:id="rId14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6608" behindDoc="0" locked="0" layoutInCell="1" allowOverlap="1">
                      <wp:simplePos x="0" y="0"/>
                      <wp:positionH relativeFrom="column">
                        <wp:posOffset>2559897</wp:posOffset>
                      </wp:positionH>
                      <wp:positionV relativeFrom="paragraph">
                        <wp:posOffset>99884</wp:posOffset>
                      </wp:positionV>
                      <wp:extent cx="100440" cy="129960"/>
                      <wp:effectExtent l="38100" t="38100" r="1270" b="35560"/>
                      <wp:wrapNone/>
                      <wp:docPr id="738" name="Ink 7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12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F8C06E" id="Ink 738" o:spid="_x0000_s1026" type="#_x0000_t75" style="position:absolute;margin-left:200.95pt;margin-top:7.25pt;width:9.1pt;height:11.4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">
                      <v:imagedata r:id="rId14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5584" behindDoc="0" locked="0" layoutInCell="1" allowOverlap="1">
                      <wp:simplePos x="0" y="0"/>
                      <wp:positionH relativeFrom="column">
                        <wp:posOffset>2464857</wp:posOffset>
                      </wp:positionH>
                      <wp:positionV relativeFrom="paragraph">
                        <wp:posOffset>152084</wp:posOffset>
                      </wp:positionV>
                      <wp:extent cx="88920" cy="20160"/>
                      <wp:effectExtent l="38100" t="38100" r="38100" b="31115"/>
                      <wp:wrapNone/>
                      <wp:docPr id="737" name="Ink 7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A5DBC1" id="Ink 737" o:spid="_x0000_s1026" type="#_x0000_t75" style="position:absolute;margin-left:193.5pt;margin-top:11.4pt;width:8.2pt;height:2.8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">
                      <v:imagedata r:id="rId14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2512" behindDoc="0" locked="0" layoutInCell="1" allowOverlap="1">
                      <wp:simplePos x="0" y="0"/>
                      <wp:positionH relativeFrom="column">
                        <wp:posOffset>1848537</wp:posOffset>
                      </wp:positionH>
                      <wp:positionV relativeFrom="paragraph">
                        <wp:posOffset>117884</wp:posOffset>
                      </wp:positionV>
                      <wp:extent cx="116640" cy="104760"/>
                      <wp:effectExtent l="25400" t="38100" r="0" b="35560"/>
                      <wp:wrapNone/>
                      <wp:docPr id="734" name="Ink 7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64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B237F3" id="Ink 734" o:spid="_x0000_s1026" type="#_x0000_t75" style="position:absolute;margin-left:144.95pt;margin-top:8.7pt;width:10.4pt;height:9.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">
                      <v:imagedata r:id="rId14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1488" behindDoc="0" locked="0" layoutInCell="1" allowOverlap="1">
                      <wp:simplePos x="0" y="0"/>
                      <wp:positionH relativeFrom="column">
                        <wp:posOffset>1760337</wp:posOffset>
                      </wp:positionH>
                      <wp:positionV relativeFrom="paragraph">
                        <wp:posOffset>171164</wp:posOffset>
                      </wp:positionV>
                      <wp:extent cx="77400" cy="6840"/>
                      <wp:effectExtent l="38100" t="38100" r="37465" b="31750"/>
                      <wp:wrapNone/>
                      <wp:docPr id="733" name="Ink 7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48A55A" id="Ink 733" o:spid="_x0000_s1026" type="#_x0000_t75" style="position:absolute;margin-left:138pt;margin-top:12.9pt;width:7.3pt;height:1.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">
                      <v:imagedata r:id="rId14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6368" behindDoc="0" locked="0" layoutInCell="1" allowOverlap="1">
                      <wp:simplePos x="0" y="0"/>
                      <wp:positionH relativeFrom="column">
                        <wp:posOffset>1908297</wp:posOffset>
                      </wp:positionH>
                      <wp:positionV relativeFrom="paragraph">
                        <wp:posOffset>-26476</wp:posOffset>
                      </wp:positionV>
                      <wp:extent cx="18720" cy="72000"/>
                      <wp:effectExtent l="38100" t="38100" r="32385" b="42545"/>
                      <wp:wrapNone/>
                      <wp:docPr id="728" name="Ink 7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72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C01A34" id="Ink 728" o:spid="_x0000_s1026" type="#_x0000_t75" style="position:absolute;margin-left:149.65pt;margin-top:-2.7pt;width:2.65pt;height:6.8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">
                      <v:imagedata r:id="rId1448" o:title=""/>
                    </v:shape>
                  </w:pict>
                </mc:Fallback>
              </mc:AlternateContent>
            </w:r>
            <w:r w:rsidR="006127F5">
              <w:t>B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PTS:</w:t>
            </w:r>
          </w:p>
        </w:tc>
        <w:tc>
          <w:tcPr>
            <w:tcW w:w="7323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2208" behindDoc="0" locked="0" layoutInCell="1" allowOverlap="1">
                      <wp:simplePos x="0" y="0"/>
                      <wp:positionH relativeFrom="column">
                        <wp:posOffset>3635577</wp:posOffset>
                      </wp:positionH>
                      <wp:positionV relativeFrom="paragraph">
                        <wp:posOffset>-348486</wp:posOffset>
                      </wp:positionV>
                      <wp:extent cx="168480" cy="707760"/>
                      <wp:effectExtent l="38100" t="38100" r="34925" b="41910"/>
                      <wp:wrapNone/>
                      <wp:docPr id="763" name="Ink 7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8480" cy="70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C4D466" id="Ink 763" o:spid="_x0000_s1026" type="#_x0000_t75" style="position:absolute;margin-left:285.65pt;margin-top:-28.05pt;width:14.45pt;height:56.9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">
                      <v:imagedata r:id="rId14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1184" behindDoc="0" locked="0" layoutInCell="1" allowOverlap="1">
                      <wp:simplePos x="0" y="0"/>
                      <wp:positionH relativeFrom="column">
                        <wp:posOffset>3588417</wp:posOffset>
                      </wp:positionH>
                      <wp:positionV relativeFrom="paragraph">
                        <wp:posOffset>136074</wp:posOffset>
                      </wp:positionV>
                      <wp:extent cx="41760" cy="89280"/>
                      <wp:effectExtent l="38100" t="38100" r="22225" b="38100"/>
                      <wp:wrapNone/>
                      <wp:docPr id="762" name="Ink 7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76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B40DF7" id="Ink 762" o:spid="_x0000_s1026" type="#_x0000_t75" style="position:absolute;margin-left:281.95pt;margin-top:10.1pt;width:4.55pt;height:8.2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">
                      <v:imagedata r:id="rId14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0160" behindDoc="0" locked="0" layoutInCell="1" allowOverlap="1">
                      <wp:simplePos x="0" y="0"/>
                      <wp:positionH relativeFrom="column">
                        <wp:posOffset>3606417</wp:posOffset>
                      </wp:positionH>
                      <wp:positionV relativeFrom="paragraph">
                        <wp:posOffset>-30606</wp:posOffset>
                      </wp:positionV>
                      <wp:extent cx="34200" cy="64440"/>
                      <wp:effectExtent l="38100" t="38100" r="42545" b="37465"/>
                      <wp:wrapNone/>
                      <wp:docPr id="761" name="Ink 7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2EF2CA" id="Ink 761" o:spid="_x0000_s1026" type="#_x0000_t75" style="position:absolute;margin-left:283.35pt;margin-top:-3pt;width:3.95pt;height:6.2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">
                      <v:imagedata r:id="rId14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8112" behindDoc="0" locked="0" layoutInCell="1" allowOverlap="1">
                      <wp:simplePos x="0" y="0"/>
                      <wp:positionH relativeFrom="column">
                        <wp:posOffset>3446217</wp:posOffset>
                      </wp:positionH>
                      <wp:positionV relativeFrom="paragraph">
                        <wp:posOffset>-277566</wp:posOffset>
                      </wp:positionV>
                      <wp:extent cx="100800" cy="577440"/>
                      <wp:effectExtent l="38100" t="38100" r="39370" b="32385"/>
                      <wp:wrapNone/>
                      <wp:docPr id="759" name="Ink 7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57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28ED7C" id="Ink 759" o:spid="_x0000_s1026" type="#_x0000_t75" style="position:absolute;margin-left:270.75pt;margin-top:-22.45pt;width:9.2pt;height:46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">
                      <v:imagedata r:id="rId1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5040" behindDoc="0" locked="0" layoutInCell="1" allowOverlap="1">
                      <wp:simplePos x="0" y="0"/>
                      <wp:positionH relativeFrom="column">
                        <wp:posOffset>3202497</wp:posOffset>
                      </wp:positionH>
                      <wp:positionV relativeFrom="paragraph">
                        <wp:posOffset>-277206</wp:posOffset>
                      </wp:positionV>
                      <wp:extent cx="32400" cy="584640"/>
                      <wp:effectExtent l="38100" t="38100" r="31115" b="38100"/>
                      <wp:wrapNone/>
                      <wp:docPr id="756" name="Ink 7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0" cy="58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319B6F" id="Ink 756" o:spid="_x0000_s1026" type="#_x0000_t75" style="position:absolute;margin-left:251.55pt;margin-top:-22.45pt;width:3.75pt;height:47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">
                      <v:imagedata r:id="rId14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3776" behindDoc="0" locked="0" layoutInCell="1" allowOverlap="1">
                      <wp:simplePos x="0" y="0"/>
                      <wp:positionH relativeFrom="column">
                        <wp:posOffset>2674017</wp:posOffset>
                      </wp:positionH>
                      <wp:positionV relativeFrom="paragraph">
                        <wp:posOffset>-304206</wp:posOffset>
                      </wp:positionV>
                      <wp:extent cx="61200" cy="646920"/>
                      <wp:effectExtent l="25400" t="38100" r="27940" b="39370"/>
                      <wp:wrapNone/>
                      <wp:docPr id="745" name="Ink 7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64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2D11F8" id="Ink 745" o:spid="_x0000_s1026" type="#_x0000_t75" style="position:absolute;margin-left:209.95pt;margin-top:-24.55pt;width:6pt;height:52.2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">
                      <v:imagedata r:id="rId14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4560" behindDoc="0" locked="0" layoutInCell="1" allowOverlap="1">
                      <wp:simplePos x="0" y="0"/>
                      <wp:positionH relativeFrom="column">
                        <wp:posOffset>2176137</wp:posOffset>
                      </wp:positionH>
                      <wp:positionV relativeFrom="paragraph">
                        <wp:posOffset>-43206</wp:posOffset>
                      </wp:positionV>
                      <wp:extent cx="47520" cy="120600"/>
                      <wp:effectExtent l="38100" t="38100" r="29210" b="32385"/>
                      <wp:wrapNone/>
                      <wp:docPr id="736" name="Ink 7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20" cy="12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F38556" id="Ink 736" o:spid="_x0000_s1026" type="#_x0000_t75" style="position:absolute;margin-left:170.75pt;margin-top:-4pt;width:5pt;height:10.7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">
                      <v:imagedata r:id="rId14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3536" behindDoc="0" locked="0" layoutInCell="1" allowOverlap="1">
                      <wp:simplePos x="0" y="0"/>
                      <wp:positionH relativeFrom="column">
                        <wp:posOffset>2059497</wp:posOffset>
                      </wp:positionH>
                      <wp:positionV relativeFrom="paragraph">
                        <wp:posOffset>3954</wp:posOffset>
                      </wp:positionV>
                      <wp:extent cx="109080" cy="16200"/>
                      <wp:effectExtent l="38100" t="38100" r="31115" b="34925"/>
                      <wp:wrapNone/>
                      <wp:docPr id="735" name="Ink 7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08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16C1BE" id="Ink 735" o:spid="_x0000_s1026" type="#_x0000_t75" style="position:absolute;margin-left:161.6pt;margin-top:-.3pt;width:9.85pt;height:2.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">
                      <v:imagedata r:id="rId14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3296" behindDoc="0" locked="0" layoutInCell="1" allowOverlap="1">
                      <wp:simplePos x="0" y="0"/>
                      <wp:positionH relativeFrom="column">
                        <wp:posOffset>1553697</wp:posOffset>
                      </wp:positionH>
                      <wp:positionV relativeFrom="paragraph">
                        <wp:posOffset>-288006</wp:posOffset>
                      </wp:positionV>
                      <wp:extent cx="152640" cy="763560"/>
                      <wp:effectExtent l="38100" t="38100" r="0" b="36830"/>
                      <wp:wrapNone/>
                      <wp:docPr id="725" name="Ink 7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640" cy="76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84BE92" id="Ink 725" o:spid="_x0000_s1026" type="#_x0000_t75" style="position:absolute;margin-left:121.75pt;margin-top:-23.3pt;width:13.2pt;height:61.3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">
                      <v:imagedata r:id="rId1466" o:title=""/>
                    </v:shape>
                  </w:pict>
                </mc:Fallback>
              </mc:AlternateConten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CHAPTER:</w:t>
            </w:r>
          </w:p>
        </w:tc>
        <w:tc>
          <w:tcPr>
            <w:tcW w:w="7323" w:type="dxa"/>
          </w:tcPr>
          <w:p w:rsidR="006127F5" w:rsidRPr="0037264E" w:rsidRDefault="002F7A66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4016" behindDoc="0" locked="0" layoutInCell="1" allowOverlap="1">
                      <wp:simplePos x="0" y="0"/>
                      <wp:positionH relativeFrom="column">
                        <wp:posOffset>3079737</wp:posOffset>
                      </wp:positionH>
                      <wp:positionV relativeFrom="paragraph">
                        <wp:posOffset>59584</wp:posOffset>
                      </wp:positionV>
                      <wp:extent cx="48240" cy="93960"/>
                      <wp:effectExtent l="38100" t="38100" r="3175" b="33655"/>
                      <wp:wrapNone/>
                      <wp:docPr id="755" name="Ink 7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12E80F" id="Ink 755" o:spid="_x0000_s1026" type="#_x0000_t75" style="position:absolute;margin-left:241.9pt;margin-top:4.15pt;width:5.05pt;height:8.6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">
                      <v:imagedata r:id="rId14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2992" behindDoc="0" locked="0" layoutInCell="1" allowOverlap="1">
                      <wp:simplePos x="0" y="0"/>
                      <wp:positionH relativeFrom="column">
                        <wp:posOffset>2991177</wp:posOffset>
                      </wp:positionH>
                      <wp:positionV relativeFrom="paragraph">
                        <wp:posOffset>36184</wp:posOffset>
                      </wp:positionV>
                      <wp:extent cx="78480" cy="38160"/>
                      <wp:effectExtent l="38100" t="38100" r="36195" b="38100"/>
                      <wp:wrapNone/>
                      <wp:docPr id="754" name="Ink 7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48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97883D" id="Ink 754" o:spid="_x0000_s1026" type="#_x0000_t75" style="position:absolute;margin-left:234.95pt;margin-top:2.25pt;width:7.4pt;height:4.2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">
                      <v:imagedata r:id="rId14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1968" behindDoc="0" locked="0" layoutInCell="1" allowOverlap="1">
                      <wp:simplePos x="0" y="0"/>
                      <wp:positionH relativeFrom="column">
                        <wp:posOffset>3014577</wp:posOffset>
                      </wp:positionH>
                      <wp:positionV relativeFrom="paragraph">
                        <wp:posOffset>-27176</wp:posOffset>
                      </wp:positionV>
                      <wp:extent cx="37800" cy="107280"/>
                      <wp:effectExtent l="38100" t="38100" r="38735" b="33020"/>
                      <wp:wrapNone/>
                      <wp:docPr id="753" name="Ink 7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1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15D8CD" id="Ink 753" o:spid="_x0000_s1026" type="#_x0000_t75" style="position:absolute;margin-left:236.75pt;margin-top:-2.75pt;width:4.2pt;height:9.6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">
                      <v:imagedata r:id="rId14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2752" behindDoc="0" locked="0" layoutInCell="1" allowOverlap="1">
                      <wp:simplePos x="0" y="0"/>
                      <wp:positionH relativeFrom="column">
                        <wp:posOffset>2537937</wp:posOffset>
                      </wp:positionH>
                      <wp:positionV relativeFrom="paragraph">
                        <wp:posOffset>34744</wp:posOffset>
                      </wp:positionV>
                      <wp:extent cx="52200" cy="149760"/>
                      <wp:effectExtent l="38100" t="38100" r="36830" b="41275"/>
                      <wp:wrapNone/>
                      <wp:docPr id="744" name="Ink 7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14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ED4819" id="Ink 744" o:spid="_x0000_s1026" type="#_x0000_t75" style="position:absolute;margin-left:199.25pt;margin-top:2.15pt;width:5.3pt;height:13.0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">
                      <v:imagedata r:id="rId14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1728" behindDoc="0" locked="0" layoutInCell="1" allowOverlap="1">
                      <wp:simplePos x="0" y="0"/>
                      <wp:positionH relativeFrom="column">
                        <wp:posOffset>2458377</wp:posOffset>
                      </wp:positionH>
                      <wp:positionV relativeFrom="paragraph">
                        <wp:posOffset>71824</wp:posOffset>
                      </wp:positionV>
                      <wp:extent cx="82800" cy="14760"/>
                      <wp:effectExtent l="38100" t="38100" r="31750" b="36195"/>
                      <wp:wrapNone/>
                      <wp:docPr id="743" name="Ink 7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A07F1C" id="Ink 743" o:spid="_x0000_s1026" type="#_x0000_t75" style="position:absolute;margin-left:192.95pt;margin-top:5.05pt;width:7.7pt;height:2.3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">
                      <v:imagedata r:id="rId14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60704" behindDoc="0" locked="0" layoutInCell="1" allowOverlap="1">
                      <wp:simplePos x="0" y="0"/>
                      <wp:positionH relativeFrom="column">
                        <wp:posOffset>2200257</wp:posOffset>
                      </wp:positionH>
                      <wp:positionV relativeFrom="paragraph">
                        <wp:posOffset>31504</wp:posOffset>
                      </wp:positionV>
                      <wp:extent cx="83520" cy="134640"/>
                      <wp:effectExtent l="38100" t="38100" r="31115" b="30480"/>
                      <wp:wrapNone/>
                      <wp:docPr id="742" name="Ink 7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84345F" id="Ink 742" o:spid="_x0000_s1026" type="#_x0000_t75" style="position:absolute;margin-left:172.7pt;margin-top:1.95pt;width:7.8pt;height:11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">
                      <v:imagedata r:id="rId14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9680" behindDoc="0" locked="0" layoutInCell="1" allowOverlap="1">
                      <wp:simplePos x="0" y="0"/>
                      <wp:positionH relativeFrom="column">
                        <wp:posOffset>2114217</wp:posOffset>
                      </wp:positionH>
                      <wp:positionV relativeFrom="paragraph">
                        <wp:posOffset>98104</wp:posOffset>
                      </wp:positionV>
                      <wp:extent cx="88560" cy="23040"/>
                      <wp:effectExtent l="38100" t="38100" r="38735" b="40640"/>
                      <wp:wrapNone/>
                      <wp:docPr id="741" name="Ink 7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8C1D32" id="Ink 741" o:spid="_x0000_s1026" type="#_x0000_t75" style="position:absolute;margin-left:165.85pt;margin-top:7.1pt;width:8.15pt;height:3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">
                      <v:imagedata r:id="rId14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8656" behindDoc="0" locked="0" layoutInCell="1" allowOverlap="1">
                      <wp:simplePos x="0" y="0"/>
                      <wp:positionH relativeFrom="column">
                        <wp:posOffset>1895337</wp:posOffset>
                      </wp:positionH>
                      <wp:positionV relativeFrom="paragraph">
                        <wp:posOffset>53824</wp:posOffset>
                      </wp:positionV>
                      <wp:extent cx="82800" cy="137160"/>
                      <wp:effectExtent l="38100" t="38100" r="31750" b="40640"/>
                      <wp:wrapNone/>
                      <wp:docPr id="740" name="Ink 7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3A4DDB" id="Ink 740" o:spid="_x0000_s1026" type="#_x0000_t75" style="position:absolute;margin-left:148.65pt;margin-top:3.65pt;width:7.7pt;height:12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">
                      <v:imagedata r:id="rId14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7632" behindDoc="0" locked="0" layoutInCell="1" allowOverlap="1">
                      <wp:simplePos x="0" y="0"/>
                      <wp:positionH relativeFrom="column">
                        <wp:posOffset>1768977</wp:posOffset>
                      </wp:positionH>
                      <wp:positionV relativeFrom="paragraph">
                        <wp:posOffset>105304</wp:posOffset>
                      </wp:positionV>
                      <wp:extent cx="136080" cy="8280"/>
                      <wp:effectExtent l="38100" t="38100" r="29210" b="29845"/>
                      <wp:wrapNone/>
                      <wp:docPr id="739" name="Ink 7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EADC0" id="Ink 739" o:spid="_x0000_s1026" type="#_x0000_t75" style="position:absolute;margin-left:138.7pt;margin-top:7.7pt;width:11.9pt;height:1.8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">
                      <v:imagedata r:id="rId1484" o:title=""/>
                    </v:shape>
                  </w:pict>
                </mc:Fallback>
              </mc:AlternateContent>
            </w:r>
            <w:r w:rsidR="006127F5">
              <w:t>5</w:t>
            </w:r>
          </w:p>
        </w:tc>
      </w:tr>
      <w:tr w:rsidR="006127F5" w:rsidRPr="0037264E">
        <w:tc>
          <w:tcPr>
            <w:tcW w:w="2077" w:type="dxa"/>
          </w:tcPr>
          <w:p w:rsidR="006127F5" w:rsidRPr="0037264E" w:rsidRDefault="006127F5" w:rsidP="003319CB">
            <w:r w:rsidRPr="0037264E">
              <w:t>MIX CHOICES:</w:t>
            </w:r>
          </w:p>
        </w:tc>
        <w:tc>
          <w:tcPr>
            <w:tcW w:w="7323" w:type="dxa"/>
          </w:tcPr>
          <w:p w:rsidR="006127F5" w:rsidRPr="0037264E" w:rsidRDefault="006127F5" w:rsidP="003319CB">
            <w:r w:rsidRPr="0037264E">
              <w:t>Yes</w:t>
            </w:r>
          </w:p>
        </w:tc>
      </w:tr>
    </w:tbl>
    <w:p w:rsidR="00D724AE" w:rsidRPr="0037264E" w:rsidRDefault="002F7A66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873893</wp:posOffset>
                </wp:positionH>
                <wp:positionV relativeFrom="paragraph">
                  <wp:posOffset>71351</wp:posOffset>
                </wp:positionV>
                <wp:extent cx="133560" cy="154080"/>
                <wp:effectExtent l="38100" t="38100" r="0" b="3683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33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40689" id="Ink 783" o:spid="_x0000_s1026" type="#_x0000_t75" style="position:absolute;margin-left:383.15pt;margin-top:5pt;width:11.7pt;height:13.3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">
                <v:imagedata r:id="rId1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614693</wp:posOffset>
                </wp:positionH>
                <wp:positionV relativeFrom="paragraph">
                  <wp:posOffset>197351</wp:posOffset>
                </wp:positionV>
                <wp:extent cx="148320" cy="29160"/>
                <wp:effectExtent l="38100" t="38100" r="29845" b="3492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148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AD1F2" id="Ink 782" o:spid="_x0000_s1026" type="#_x0000_t75" style="position:absolute;margin-left:362.75pt;margin-top:14.95pt;width:12.9pt;height:3.5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">
                <v:imagedata r:id="rId1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597413</wp:posOffset>
                </wp:positionH>
                <wp:positionV relativeFrom="paragraph">
                  <wp:posOffset>149471</wp:posOffset>
                </wp:positionV>
                <wp:extent cx="141120" cy="4320"/>
                <wp:effectExtent l="38100" t="38100" r="36830" b="3429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41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7A97C" id="Ink 781" o:spid="_x0000_s1026" type="#_x0000_t75" style="position:absolute;margin-left:361.4pt;margin-top:11.15pt;width:12.3pt;height:1.5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">
                <v:imagedata r:id="rId14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408053</wp:posOffset>
                </wp:positionH>
                <wp:positionV relativeFrom="paragraph">
                  <wp:posOffset>229391</wp:posOffset>
                </wp:positionV>
                <wp:extent cx="53280" cy="98640"/>
                <wp:effectExtent l="38100" t="38100" r="23495" b="4127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53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C3D17" id="Ink 780" o:spid="_x0000_s1026" type="#_x0000_t75" style="position:absolute;margin-left:346.5pt;margin-top:17.45pt;width:5.45pt;height:8.9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">
                <v:imagedata r:id="rId14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309773</wp:posOffset>
                </wp:positionH>
                <wp:positionV relativeFrom="paragraph">
                  <wp:posOffset>168551</wp:posOffset>
                </wp:positionV>
                <wp:extent cx="118080" cy="81360"/>
                <wp:effectExtent l="38100" t="38100" r="34925" b="3302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180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626B4" id="Ink 779" o:spid="_x0000_s1026" type="#_x0000_t75" style="position:absolute;margin-left:338.75pt;margin-top:12.65pt;width:10.55pt;height:7.6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">
                <v:imagedata r:id="rId14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4310133</wp:posOffset>
                </wp:positionH>
                <wp:positionV relativeFrom="paragraph">
                  <wp:posOffset>151631</wp:posOffset>
                </wp:positionV>
                <wp:extent cx="63000" cy="87120"/>
                <wp:effectExtent l="38100" t="38100" r="38735" b="4000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63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F985" id="Ink 778" o:spid="_x0000_s1026" type="#_x0000_t75" style="position:absolute;margin-left:338.8pt;margin-top:11.35pt;width:6.15pt;height:8.0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">
                <v:imagedata r:id="rId14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4155693</wp:posOffset>
                </wp:positionH>
                <wp:positionV relativeFrom="paragraph">
                  <wp:posOffset>133631</wp:posOffset>
                </wp:positionV>
                <wp:extent cx="109080" cy="102600"/>
                <wp:effectExtent l="38100" t="38100" r="0" b="3746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09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FD188" id="Ink 777" o:spid="_x0000_s1026" type="#_x0000_t75" style="position:absolute;margin-left:326.6pt;margin-top:9.9pt;width:9.85pt;height:9.3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">
                <v:imagedata r:id="rId1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042293</wp:posOffset>
                </wp:positionH>
                <wp:positionV relativeFrom="paragraph">
                  <wp:posOffset>175031</wp:posOffset>
                </wp:positionV>
                <wp:extent cx="4320" cy="81720"/>
                <wp:effectExtent l="38100" t="38100" r="34290" b="3302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43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C9A41" id="Ink 776" o:spid="_x0000_s1026" type="#_x0000_t75" style="position:absolute;margin-left:317.7pt;margin-top:13.2pt;width:1.6pt;height:7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">
                <v:imagedata r:id="rId1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989373</wp:posOffset>
                </wp:positionH>
                <wp:positionV relativeFrom="paragraph">
                  <wp:posOffset>198431</wp:posOffset>
                </wp:positionV>
                <wp:extent cx="95040" cy="15480"/>
                <wp:effectExtent l="38100" t="38100" r="32385" b="3556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95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8A072" id="Ink 775" o:spid="_x0000_s1026" type="#_x0000_t75" style="position:absolute;margin-left:313.5pt;margin-top:15pt;width:8.7pt;height:2.4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">
                <v:imagedata r:id="rId1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3789573</wp:posOffset>
                </wp:positionH>
                <wp:positionV relativeFrom="paragraph">
                  <wp:posOffset>216071</wp:posOffset>
                </wp:positionV>
                <wp:extent cx="96480" cy="68400"/>
                <wp:effectExtent l="38100" t="38100" r="0" b="3365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964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932FE" id="Ink 774" o:spid="_x0000_s1026" type="#_x0000_t75" style="position:absolute;margin-left:297.8pt;margin-top:16.45pt;width:8.85pt;height:6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">
                <v:imagedata r:id="rId1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671493</wp:posOffset>
                </wp:positionH>
                <wp:positionV relativeFrom="paragraph">
                  <wp:posOffset>158111</wp:posOffset>
                </wp:positionV>
                <wp:extent cx="128880" cy="105480"/>
                <wp:effectExtent l="38100" t="38100" r="36830" b="3429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28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5D418" id="Ink 773" o:spid="_x0000_s1026" type="#_x0000_t75" style="position:absolute;margin-left:288.5pt;margin-top:11.9pt;width:11.4pt;height:9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">
                <v:imagedata r:id="rId1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667173</wp:posOffset>
                </wp:positionH>
                <wp:positionV relativeFrom="paragraph">
                  <wp:posOffset>162791</wp:posOffset>
                </wp:positionV>
                <wp:extent cx="74520" cy="85320"/>
                <wp:effectExtent l="38100" t="38100" r="27305" b="4191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74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500B2" id="Ink 772" o:spid="_x0000_s1026" type="#_x0000_t75" style="position:absolute;margin-left:288.15pt;margin-top:12.2pt;width:7.05pt;height:7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">
                <v:imagedata r:id="rId1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524253</wp:posOffset>
                </wp:positionH>
                <wp:positionV relativeFrom="paragraph">
                  <wp:posOffset>175031</wp:posOffset>
                </wp:positionV>
                <wp:extent cx="17280" cy="102960"/>
                <wp:effectExtent l="38100" t="38100" r="33655" b="3683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7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DB4B3" id="Ink 771" o:spid="_x0000_s1026" type="#_x0000_t75" style="position:absolute;margin-left:276.9pt;margin-top:13.2pt;width:2.55pt;height:9.3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">
                <v:imagedata r:id="rId1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467373</wp:posOffset>
                </wp:positionH>
                <wp:positionV relativeFrom="paragraph">
                  <wp:posOffset>197711</wp:posOffset>
                </wp:positionV>
                <wp:extent cx="109440" cy="9720"/>
                <wp:effectExtent l="38100" t="38100" r="30480" b="412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09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D688" id="Ink 770" o:spid="_x0000_s1026" type="#_x0000_t75" style="position:absolute;margin-left:272.4pt;margin-top:14.95pt;width:9.8pt;height:1.9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">
                <v:imagedata r:id="rId1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3259293</wp:posOffset>
                </wp:positionH>
                <wp:positionV relativeFrom="paragraph">
                  <wp:posOffset>246311</wp:posOffset>
                </wp:positionV>
                <wp:extent cx="25920" cy="75600"/>
                <wp:effectExtent l="25400" t="38100" r="38100" b="3873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59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325FA" id="Ink 769" o:spid="_x0000_s1026" type="#_x0000_t75" style="position:absolute;margin-left:256.1pt;margin-top:18.85pt;width:3.3pt;height:7.1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">
                <v:imagedata r:id="rId1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148773</wp:posOffset>
                </wp:positionH>
                <wp:positionV relativeFrom="paragraph">
                  <wp:posOffset>199151</wp:posOffset>
                </wp:positionV>
                <wp:extent cx="85320" cy="79560"/>
                <wp:effectExtent l="38100" t="38100" r="29210" b="3492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853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818C3" id="Ink 768" o:spid="_x0000_s1026" type="#_x0000_t75" style="position:absolute;margin-left:247.35pt;margin-top:15.1pt;width:7.9pt;height:7.4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">
                <v:imagedata r:id="rId1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131493</wp:posOffset>
                </wp:positionH>
                <wp:positionV relativeFrom="paragraph">
                  <wp:posOffset>211031</wp:posOffset>
                </wp:positionV>
                <wp:extent cx="73080" cy="52920"/>
                <wp:effectExtent l="38100" t="38100" r="41275" b="3619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73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0D1DF" id="Ink 767" o:spid="_x0000_s1026" type="#_x0000_t75" style="position:absolute;margin-left:245.95pt;margin-top:16pt;width:6.9pt;height:5.3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">
                <v:imagedata r:id="rId1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2949693</wp:posOffset>
                </wp:positionH>
                <wp:positionV relativeFrom="paragraph">
                  <wp:posOffset>190511</wp:posOffset>
                </wp:positionV>
                <wp:extent cx="127080" cy="96120"/>
                <wp:effectExtent l="25400" t="38100" r="38100" b="3111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270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17FAD" id="Ink 766" o:spid="_x0000_s1026" type="#_x0000_t75" style="position:absolute;margin-left:231.65pt;margin-top:14.4pt;width:11.2pt;height:8.7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">
                <v:imagedata r:id="rId1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2971293</wp:posOffset>
                </wp:positionH>
                <wp:positionV relativeFrom="paragraph">
                  <wp:posOffset>227951</wp:posOffset>
                </wp:positionV>
                <wp:extent cx="16560" cy="3600"/>
                <wp:effectExtent l="38100" t="38100" r="34290" b="3492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6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C9BC7" id="Ink 765" o:spid="_x0000_s1026" type="#_x0000_t75" style="position:absolute;margin-left:233.35pt;margin-top:17.35pt;width:2.5pt;height:1.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">
                <v:imagedata r:id="rId1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937813</wp:posOffset>
                </wp:positionH>
                <wp:positionV relativeFrom="paragraph">
                  <wp:posOffset>190871</wp:posOffset>
                </wp:positionV>
                <wp:extent cx="120600" cy="35640"/>
                <wp:effectExtent l="38100" t="38100" r="32385" b="4064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20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55F42" id="Ink 764" o:spid="_x0000_s1026" type="#_x0000_t75" style="position:absolute;margin-left:230.7pt;margin-top:14.45pt;width:10.75pt;height:4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">
                <v:imagedata r:id="rId1524" o:title=""/>
              </v:shape>
            </w:pict>
          </mc:Fallback>
        </mc:AlternateContent>
      </w:r>
    </w:p>
    <w:sectPr w:rsidR="00D724AE" w:rsidRPr="0037264E" w:rsidSect="007B00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62102"/>
    <w:multiLevelType w:val="hybridMultilevel"/>
    <w:tmpl w:val="82E4DE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01449"/>
    <w:multiLevelType w:val="hybridMultilevel"/>
    <w:tmpl w:val="D0D8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7F1CEC"/>
    <w:multiLevelType w:val="hybridMultilevel"/>
    <w:tmpl w:val="F1025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DD3"/>
    <w:multiLevelType w:val="hybridMultilevel"/>
    <w:tmpl w:val="71E4CA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202539"/>
    <w:multiLevelType w:val="hybridMultilevel"/>
    <w:tmpl w:val="83EC65FA"/>
    <w:lvl w:ilvl="0" w:tplc="F09E69C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B0F173E"/>
    <w:multiLevelType w:val="hybridMultilevel"/>
    <w:tmpl w:val="88B89206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FF574D0"/>
    <w:multiLevelType w:val="hybridMultilevel"/>
    <w:tmpl w:val="F27067D6"/>
    <w:lvl w:ilvl="0" w:tplc="683AE078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21"/>
  <w:embedSystemFonts/>
  <w:hideSpellingErrors/>
  <w:hideGrammaticalErrors/>
  <w:activeWritingStyle w:appName="MSWord" w:lang="en-US" w:vendorID="64" w:dllVersion="131078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02E4"/>
    <w:rsid w:val="000701AE"/>
    <w:rsid w:val="00071609"/>
    <w:rsid w:val="0007204B"/>
    <w:rsid w:val="0007510F"/>
    <w:rsid w:val="000A2D8F"/>
    <w:rsid w:val="000A3A1C"/>
    <w:rsid w:val="000A4694"/>
    <w:rsid w:val="000B5D59"/>
    <w:rsid w:val="000E052A"/>
    <w:rsid w:val="000E1CDA"/>
    <w:rsid w:val="000E574B"/>
    <w:rsid w:val="00111A81"/>
    <w:rsid w:val="001120C7"/>
    <w:rsid w:val="00122233"/>
    <w:rsid w:val="001349EC"/>
    <w:rsid w:val="001431F8"/>
    <w:rsid w:val="001460E1"/>
    <w:rsid w:val="0015428A"/>
    <w:rsid w:val="00161634"/>
    <w:rsid w:val="00186462"/>
    <w:rsid w:val="001B5F36"/>
    <w:rsid w:val="001E678B"/>
    <w:rsid w:val="001F6945"/>
    <w:rsid w:val="00202B60"/>
    <w:rsid w:val="00227B40"/>
    <w:rsid w:val="002314FC"/>
    <w:rsid w:val="00240FB6"/>
    <w:rsid w:val="00254667"/>
    <w:rsid w:val="0028632B"/>
    <w:rsid w:val="00286D2D"/>
    <w:rsid w:val="00295D36"/>
    <w:rsid w:val="0029707C"/>
    <w:rsid w:val="00297904"/>
    <w:rsid w:val="002A0AFD"/>
    <w:rsid w:val="002A308C"/>
    <w:rsid w:val="002A6987"/>
    <w:rsid w:val="002D71BF"/>
    <w:rsid w:val="002E3D8B"/>
    <w:rsid w:val="002F2C8F"/>
    <w:rsid w:val="002F7A66"/>
    <w:rsid w:val="00305954"/>
    <w:rsid w:val="003111FA"/>
    <w:rsid w:val="003131D4"/>
    <w:rsid w:val="003319CB"/>
    <w:rsid w:val="00345AE9"/>
    <w:rsid w:val="00345F08"/>
    <w:rsid w:val="00360834"/>
    <w:rsid w:val="0037255C"/>
    <w:rsid w:val="0037264E"/>
    <w:rsid w:val="00375C8F"/>
    <w:rsid w:val="00380781"/>
    <w:rsid w:val="00382C6E"/>
    <w:rsid w:val="00386F59"/>
    <w:rsid w:val="0039708F"/>
    <w:rsid w:val="003970C1"/>
    <w:rsid w:val="003A1E1A"/>
    <w:rsid w:val="003A5F23"/>
    <w:rsid w:val="003C0772"/>
    <w:rsid w:val="003C12DC"/>
    <w:rsid w:val="003D021E"/>
    <w:rsid w:val="003E6EC6"/>
    <w:rsid w:val="003E77B4"/>
    <w:rsid w:val="003F2BE9"/>
    <w:rsid w:val="003F3827"/>
    <w:rsid w:val="003F4EA9"/>
    <w:rsid w:val="004076AF"/>
    <w:rsid w:val="00407D28"/>
    <w:rsid w:val="00417A36"/>
    <w:rsid w:val="004207AF"/>
    <w:rsid w:val="00422FF9"/>
    <w:rsid w:val="00443E99"/>
    <w:rsid w:val="0047431C"/>
    <w:rsid w:val="00483F65"/>
    <w:rsid w:val="00485D32"/>
    <w:rsid w:val="004902E4"/>
    <w:rsid w:val="004926C8"/>
    <w:rsid w:val="004B3F21"/>
    <w:rsid w:val="004C4D39"/>
    <w:rsid w:val="004D5877"/>
    <w:rsid w:val="004E6445"/>
    <w:rsid w:val="004E6EA5"/>
    <w:rsid w:val="004F2E0A"/>
    <w:rsid w:val="004F501E"/>
    <w:rsid w:val="00504F1E"/>
    <w:rsid w:val="00517927"/>
    <w:rsid w:val="005204D1"/>
    <w:rsid w:val="00533A6D"/>
    <w:rsid w:val="0054048C"/>
    <w:rsid w:val="00555D0C"/>
    <w:rsid w:val="0056351D"/>
    <w:rsid w:val="00563BAC"/>
    <w:rsid w:val="00567891"/>
    <w:rsid w:val="00573337"/>
    <w:rsid w:val="00582ECA"/>
    <w:rsid w:val="00593E63"/>
    <w:rsid w:val="005949B9"/>
    <w:rsid w:val="00597759"/>
    <w:rsid w:val="005A6B3C"/>
    <w:rsid w:val="005B277C"/>
    <w:rsid w:val="005B38B6"/>
    <w:rsid w:val="005D09B7"/>
    <w:rsid w:val="005D58E9"/>
    <w:rsid w:val="0060799E"/>
    <w:rsid w:val="00607EE9"/>
    <w:rsid w:val="006102C9"/>
    <w:rsid w:val="006127F5"/>
    <w:rsid w:val="00633B4B"/>
    <w:rsid w:val="00653393"/>
    <w:rsid w:val="00661594"/>
    <w:rsid w:val="00682CA1"/>
    <w:rsid w:val="00685AAE"/>
    <w:rsid w:val="00691DD9"/>
    <w:rsid w:val="006A28CB"/>
    <w:rsid w:val="006A41BF"/>
    <w:rsid w:val="006A7E23"/>
    <w:rsid w:val="006B2AFC"/>
    <w:rsid w:val="006B3EF8"/>
    <w:rsid w:val="006B73B5"/>
    <w:rsid w:val="006B7F89"/>
    <w:rsid w:val="006D39F5"/>
    <w:rsid w:val="006F1680"/>
    <w:rsid w:val="0071515F"/>
    <w:rsid w:val="007212A4"/>
    <w:rsid w:val="00731DA2"/>
    <w:rsid w:val="00735E42"/>
    <w:rsid w:val="007A5EC9"/>
    <w:rsid w:val="007A6279"/>
    <w:rsid w:val="007B0078"/>
    <w:rsid w:val="007B1E31"/>
    <w:rsid w:val="007B3882"/>
    <w:rsid w:val="007C78B2"/>
    <w:rsid w:val="007D4F9D"/>
    <w:rsid w:val="007D6E72"/>
    <w:rsid w:val="007F375B"/>
    <w:rsid w:val="007F6B84"/>
    <w:rsid w:val="008030CD"/>
    <w:rsid w:val="0082520D"/>
    <w:rsid w:val="00863A6F"/>
    <w:rsid w:val="00872433"/>
    <w:rsid w:val="0087295E"/>
    <w:rsid w:val="00886F7E"/>
    <w:rsid w:val="00893B43"/>
    <w:rsid w:val="008C0508"/>
    <w:rsid w:val="008D2B0B"/>
    <w:rsid w:val="008D7CE1"/>
    <w:rsid w:val="008E6926"/>
    <w:rsid w:val="00902118"/>
    <w:rsid w:val="00904271"/>
    <w:rsid w:val="00915EAD"/>
    <w:rsid w:val="00940B27"/>
    <w:rsid w:val="00945644"/>
    <w:rsid w:val="00946CAD"/>
    <w:rsid w:val="009836E8"/>
    <w:rsid w:val="00983805"/>
    <w:rsid w:val="009864A0"/>
    <w:rsid w:val="009873C6"/>
    <w:rsid w:val="009A02F8"/>
    <w:rsid w:val="009A2EEB"/>
    <w:rsid w:val="009C0BC0"/>
    <w:rsid w:val="009C1133"/>
    <w:rsid w:val="009E28C3"/>
    <w:rsid w:val="009F158C"/>
    <w:rsid w:val="00A031E8"/>
    <w:rsid w:val="00A2582D"/>
    <w:rsid w:val="00A42291"/>
    <w:rsid w:val="00A533F7"/>
    <w:rsid w:val="00AA438B"/>
    <w:rsid w:val="00AD51F2"/>
    <w:rsid w:val="00AE2495"/>
    <w:rsid w:val="00AE3D9F"/>
    <w:rsid w:val="00B160A6"/>
    <w:rsid w:val="00B32177"/>
    <w:rsid w:val="00B97529"/>
    <w:rsid w:val="00BA077B"/>
    <w:rsid w:val="00BA3A7E"/>
    <w:rsid w:val="00BB44A0"/>
    <w:rsid w:val="00BD4A80"/>
    <w:rsid w:val="00BF4B56"/>
    <w:rsid w:val="00C2121B"/>
    <w:rsid w:val="00C4037B"/>
    <w:rsid w:val="00C51D34"/>
    <w:rsid w:val="00C5346A"/>
    <w:rsid w:val="00C542A3"/>
    <w:rsid w:val="00C909ED"/>
    <w:rsid w:val="00C91F68"/>
    <w:rsid w:val="00CB34E5"/>
    <w:rsid w:val="00CF255E"/>
    <w:rsid w:val="00CF7BFE"/>
    <w:rsid w:val="00D01B83"/>
    <w:rsid w:val="00D11A6C"/>
    <w:rsid w:val="00D6658F"/>
    <w:rsid w:val="00D724AE"/>
    <w:rsid w:val="00D831D2"/>
    <w:rsid w:val="00D85571"/>
    <w:rsid w:val="00D90E5D"/>
    <w:rsid w:val="00D92BBD"/>
    <w:rsid w:val="00D93098"/>
    <w:rsid w:val="00DA1540"/>
    <w:rsid w:val="00DA2F41"/>
    <w:rsid w:val="00DB2F98"/>
    <w:rsid w:val="00DC5010"/>
    <w:rsid w:val="00DF3B4A"/>
    <w:rsid w:val="00DF4547"/>
    <w:rsid w:val="00E02259"/>
    <w:rsid w:val="00E06784"/>
    <w:rsid w:val="00E176C9"/>
    <w:rsid w:val="00E20187"/>
    <w:rsid w:val="00E37F8C"/>
    <w:rsid w:val="00E44235"/>
    <w:rsid w:val="00E47AC5"/>
    <w:rsid w:val="00E64B8C"/>
    <w:rsid w:val="00E65B94"/>
    <w:rsid w:val="00E77850"/>
    <w:rsid w:val="00E83ADE"/>
    <w:rsid w:val="00E8425A"/>
    <w:rsid w:val="00EB4512"/>
    <w:rsid w:val="00EB6DA9"/>
    <w:rsid w:val="00EF0787"/>
    <w:rsid w:val="00EF43FA"/>
    <w:rsid w:val="00F0784A"/>
    <w:rsid w:val="00F10211"/>
    <w:rsid w:val="00F13C04"/>
    <w:rsid w:val="00F16753"/>
    <w:rsid w:val="00F3398A"/>
    <w:rsid w:val="00F342F4"/>
    <w:rsid w:val="00F43E54"/>
    <w:rsid w:val="00F749FB"/>
    <w:rsid w:val="00F961BF"/>
    <w:rsid w:val="00F96F55"/>
    <w:rsid w:val="00FA1FF3"/>
    <w:rsid w:val="00FD1C1C"/>
    <w:rsid w:val="00FD4CCA"/>
    <w:rsid w:val="00FF6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9CDB66-2B3B-4F48-A8EE-97A42B54B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902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5C8F"/>
    <w:rPr>
      <w:rFonts w:ascii="Calibri" w:eastAsia="Calibri" w:hAnsi="Calibri"/>
      <w:sz w:val="22"/>
      <w:szCs w:val="22"/>
    </w:rPr>
  </w:style>
  <w:style w:type="paragraph" w:customStyle="1" w:styleId="NormalText">
    <w:name w:val="Normal Text"/>
    <w:rsid w:val="000A2D8F"/>
    <w:pPr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F43E5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F43E54"/>
    <w:rPr>
      <w:rFonts w:ascii="Calibri" w:eastAsia="Calibri" w:hAnsi="Calibri" w:cs="Times New Roman"/>
      <w:sz w:val="22"/>
      <w:szCs w:val="22"/>
    </w:rPr>
  </w:style>
  <w:style w:type="paragraph" w:styleId="NormalWeb">
    <w:name w:val="Normal (Web)"/>
    <w:basedOn w:val="Normal"/>
    <w:uiPriority w:val="99"/>
    <w:unhideWhenUsed/>
    <w:rsid w:val="003F3827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C542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881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7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4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0.png"/><Relationship Id="rId21" Type="http://schemas.openxmlformats.org/officeDocument/2006/relationships/image" Target="media/image9.png"/><Relationship Id="rId170" Type="http://schemas.openxmlformats.org/officeDocument/2006/relationships/image" Target="media/image84.png"/><Relationship Id="rId268" Type="http://schemas.openxmlformats.org/officeDocument/2006/relationships/image" Target="media/image133.png"/><Relationship Id="rId475" Type="http://schemas.openxmlformats.org/officeDocument/2006/relationships/customXml" Target="ink/ink221.xml"/><Relationship Id="rId682" Type="http://schemas.openxmlformats.org/officeDocument/2006/relationships/image" Target="media/image340.png"/><Relationship Id="rId128" Type="http://schemas.openxmlformats.org/officeDocument/2006/relationships/image" Target="media/image63.png"/><Relationship Id="rId335" Type="http://schemas.openxmlformats.org/officeDocument/2006/relationships/customXml" Target="ink/ink152.xml"/><Relationship Id="rId542" Type="http://schemas.openxmlformats.org/officeDocument/2006/relationships/oleObject" Target="embeddings/oleObject15.bin"/><Relationship Id="rId987" Type="http://schemas.openxmlformats.org/officeDocument/2006/relationships/customXml" Target="ink/ink473.xml"/><Relationship Id="rId1172" Type="http://schemas.openxmlformats.org/officeDocument/2006/relationships/image" Target="media/image585.png"/><Relationship Id="rId402" Type="http://schemas.openxmlformats.org/officeDocument/2006/relationships/image" Target="media/image200.png"/><Relationship Id="rId847" Type="http://schemas.openxmlformats.org/officeDocument/2006/relationships/customXml" Target="ink/ink404.xml"/><Relationship Id="rId1032" Type="http://schemas.openxmlformats.org/officeDocument/2006/relationships/image" Target="media/image515.png"/><Relationship Id="rId1477" Type="http://schemas.openxmlformats.org/officeDocument/2006/relationships/customXml" Target="ink/ink710.xml"/><Relationship Id="rId707" Type="http://schemas.openxmlformats.org/officeDocument/2006/relationships/customXml" Target="ink/ink334.xml"/><Relationship Id="rId914" Type="http://schemas.openxmlformats.org/officeDocument/2006/relationships/image" Target="media/image456.png"/><Relationship Id="rId1337" Type="http://schemas.openxmlformats.org/officeDocument/2006/relationships/customXml" Target="ink/ink640.xml"/><Relationship Id="rId43" Type="http://schemas.openxmlformats.org/officeDocument/2006/relationships/image" Target="media/image20.png"/><Relationship Id="rId1404" Type="http://schemas.openxmlformats.org/officeDocument/2006/relationships/image" Target="media/image701.png"/><Relationship Id="rId192" Type="http://schemas.openxmlformats.org/officeDocument/2006/relationships/image" Target="media/image95.png"/><Relationship Id="rId497" Type="http://schemas.openxmlformats.org/officeDocument/2006/relationships/customXml" Target="ink/ink232.xml"/><Relationship Id="rId357" Type="http://schemas.openxmlformats.org/officeDocument/2006/relationships/customXml" Target="ink/ink163.xml"/><Relationship Id="rId1194" Type="http://schemas.openxmlformats.org/officeDocument/2006/relationships/image" Target="media/image596.png"/><Relationship Id="rId217" Type="http://schemas.openxmlformats.org/officeDocument/2006/relationships/customXml" Target="ink/ink93.xml"/><Relationship Id="rId564" Type="http://schemas.openxmlformats.org/officeDocument/2006/relationships/image" Target="media/image281.png"/><Relationship Id="rId771" Type="http://schemas.openxmlformats.org/officeDocument/2006/relationships/customXml" Target="ink/ink366.xml"/><Relationship Id="rId869" Type="http://schemas.openxmlformats.org/officeDocument/2006/relationships/customXml" Target="ink/ink415.xml"/><Relationship Id="rId1499" Type="http://schemas.openxmlformats.org/officeDocument/2006/relationships/customXml" Target="ink/ink721.xml"/><Relationship Id="rId424" Type="http://schemas.openxmlformats.org/officeDocument/2006/relationships/image" Target="media/image211.png"/><Relationship Id="rId631" Type="http://schemas.openxmlformats.org/officeDocument/2006/relationships/customXml" Target="ink/ink297.xml"/><Relationship Id="rId729" Type="http://schemas.openxmlformats.org/officeDocument/2006/relationships/customXml" Target="ink/ink345.xml"/><Relationship Id="rId1054" Type="http://schemas.openxmlformats.org/officeDocument/2006/relationships/image" Target="media/image526.png"/><Relationship Id="rId1261" Type="http://schemas.openxmlformats.org/officeDocument/2006/relationships/customXml" Target="ink/ink607.xml"/><Relationship Id="rId1359" Type="http://schemas.openxmlformats.org/officeDocument/2006/relationships/customXml" Target="ink/ink651.xml"/><Relationship Id="rId936" Type="http://schemas.openxmlformats.org/officeDocument/2006/relationships/image" Target="media/image467.png"/><Relationship Id="rId1121" Type="http://schemas.openxmlformats.org/officeDocument/2006/relationships/customXml" Target="ink/ink538.xml"/><Relationship Id="rId1219" Type="http://schemas.openxmlformats.org/officeDocument/2006/relationships/customXml" Target="ink/ink586.xml"/><Relationship Id="rId65" Type="http://schemas.openxmlformats.org/officeDocument/2006/relationships/image" Target="media/image32.wmf"/><Relationship Id="rId1426" Type="http://schemas.openxmlformats.org/officeDocument/2006/relationships/image" Target="media/image712.png"/><Relationship Id="rId281" Type="http://schemas.openxmlformats.org/officeDocument/2006/relationships/customXml" Target="ink/ink125.xml"/><Relationship Id="rId141" Type="http://schemas.openxmlformats.org/officeDocument/2006/relationships/customXml" Target="ink/ink58.xml"/><Relationship Id="rId379" Type="http://schemas.openxmlformats.org/officeDocument/2006/relationships/customXml" Target="ink/ink174.xml"/><Relationship Id="rId586" Type="http://schemas.openxmlformats.org/officeDocument/2006/relationships/image" Target="media/image292.png"/><Relationship Id="rId793" Type="http://schemas.openxmlformats.org/officeDocument/2006/relationships/customXml" Target="ink/ink377.xml"/><Relationship Id="rId7" Type="http://schemas.openxmlformats.org/officeDocument/2006/relationships/image" Target="media/image2.wmf"/><Relationship Id="rId239" Type="http://schemas.openxmlformats.org/officeDocument/2006/relationships/customXml" Target="ink/ink104.xml"/><Relationship Id="rId446" Type="http://schemas.openxmlformats.org/officeDocument/2006/relationships/image" Target="media/image222.png"/><Relationship Id="rId653" Type="http://schemas.openxmlformats.org/officeDocument/2006/relationships/customXml" Target="ink/ink308.xml"/><Relationship Id="rId1076" Type="http://schemas.openxmlformats.org/officeDocument/2006/relationships/image" Target="media/image537.png"/><Relationship Id="rId1283" Type="http://schemas.openxmlformats.org/officeDocument/2006/relationships/customXml" Target="ink/ink618.xml"/><Relationship Id="rId1490" Type="http://schemas.openxmlformats.org/officeDocument/2006/relationships/image" Target="media/image744.png"/><Relationship Id="rId306" Type="http://schemas.openxmlformats.org/officeDocument/2006/relationships/image" Target="media/image152.png"/><Relationship Id="rId860" Type="http://schemas.openxmlformats.org/officeDocument/2006/relationships/image" Target="media/image429.png"/><Relationship Id="rId958" Type="http://schemas.openxmlformats.org/officeDocument/2006/relationships/image" Target="media/image478.png"/><Relationship Id="rId1143" Type="http://schemas.openxmlformats.org/officeDocument/2006/relationships/customXml" Target="ink/ink549.xml"/><Relationship Id="rId87" Type="http://schemas.openxmlformats.org/officeDocument/2006/relationships/customXml" Target="ink/ink32.xml"/><Relationship Id="rId513" Type="http://schemas.openxmlformats.org/officeDocument/2006/relationships/customXml" Target="ink/ink240.xml"/><Relationship Id="rId720" Type="http://schemas.openxmlformats.org/officeDocument/2006/relationships/image" Target="media/image359.png"/><Relationship Id="rId818" Type="http://schemas.openxmlformats.org/officeDocument/2006/relationships/image" Target="media/image408.png"/><Relationship Id="rId1350" Type="http://schemas.openxmlformats.org/officeDocument/2006/relationships/image" Target="media/image674.png"/><Relationship Id="rId1448" Type="http://schemas.openxmlformats.org/officeDocument/2006/relationships/image" Target="media/image723.png"/><Relationship Id="rId1003" Type="http://schemas.openxmlformats.org/officeDocument/2006/relationships/customXml" Target="ink/ink481.xml"/><Relationship Id="rId1210" Type="http://schemas.openxmlformats.org/officeDocument/2006/relationships/image" Target="media/image604.png"/><Relationship Id="rId1308" Type="http://schemas.openxmlformats.org/officeDocument/2006/relationships/image" Target="media/image653.png"/><Relationship Id="rId1515" Type="http://schemas.openxmlformats.org/officeDocument/2006/relationships/customXml" Target="ink/ink729.xml"/><Relationship Id="rId14" Type="http://schemas.openxmlformats.org/officeDocument/2006/relationships/customXml" Target="ink/ink1.xml"/><Relationship Id="rId163" Type="http://schemas.openxmlformats.org/officeDocument/2006/relationships/customXml" Target="ink/ink67.xml"/><Relationship Id="rId370" Type="http://schemas.openxmlformats.org/officeDocument/2006/relationships/image" Target="media/image184.png"/><Relationship Id="rId230" Type="http://schemas.openxmlformats.org/officeDocument/2006/relationships/image" Target="media/image114.png"/><Relationship Id="rId468" Type="http://schemas.openxmlformats.org/officeDocument/2006/relationships/image" Target="media/image233.png"/><Relationship Id="rId675" Type="http://schemas.openxmlformats.org/officeDocument/2006/relationships/customXml" Target="ink/ink319.xml"/><Relationship Id="rId882" Type="http://schemas.openxmlformats.org/officeDocument/2006/relationships/image" Target="media/image440.png"/><Relationship Id="rId1098" Type="http://schemas.openxmlformats.org/officeDocument/2006/relationships/image" Target="media/image548.png"/><Relationship Id="rId328" Type="http://schemas.openxmlformats.org/officeDocument/2006/relationships/image" Target="media/image163.png"/><Relationship Id="rId535" Type="http://schemas.openxmlformats.org/officeDocument/2006/relationships/customXml" Target="ink/ink251.xml"/><Relationship Id="rId742" Type="http://schemas.openxmlformats.org/officeDocument/2006/relationships/image" Target="media/image370.png"/><Relationship Id="rId1165" Type="http://schemas.openxmlformats.org/officeDocument/2006/relationships/customXml" Target="ink/ink559.xml"/><Relationship Id="rId1372" Type="http://schemas.openxmlformats.org/officeDocument/2006/relationships/image" Target="media/image685.png"/><Relationship Id="rId602" Type="http://schemas.openxmlformats.org/officeDocument/2006/relationships/image" Target="media/image300.png"/><Relationship Id="rId1025" Type="http://schemas.openxmlformats.org/officeDocument/2006/relationships/customXml" Target="ink/ink491.xml"/><Relationship Id="rId1232" Type="http://schemas.openxmlformats.org/officeDocument/2006/relationships/image" Target="media/image615.png"/><Relationship Id="rId907" Type="http://schemas.openxmlformats.org/officeDocument/2006/relationships/customXml" Target="ink/ink434.xml"/><Relationship Id="rId36" Type="http://schemas.openxmlformats.org/officeDocument/2006/relationships/customXml" Target="ink/ink12.xml"/><Relationship Id="rId185" Type="http://schemas.openxmlformats.org/officeDocument/2006/relationships/customXml" Target="ink/ink77.xml"/><Relationship Id="rId392" Type="http://schemas.openxmlformats.org/officeDocument/2006/relationships/image" Target="media/image195.png"/><Relationship Id="rId697" Type="http://schemas.openxmlformats.org/officeDocument/2006/relationships/customXml" Target="ink/ink329.xml"/><Relationship Id="rId252" Type="http://schemas.openxmlformats.org/officeDocument/2006/relationships/image" Target="media/image125.png"/><Relationship Id="rId1187" Type="http://schemas.openxmlformats.org/officeDocument/2006/relationships/customXml" Target="ink/ink570.xml"/><Relationship Id="rId112" Type="http://schemas.openxmlformats.org/officeDocument/2006/relationships/image" Target="media/image55.png"/><Relationship Id="rId557" Type="http://schemas.openxmlformats.org/officeDocument/2006/relationships/customXml" Target="ink/ink261.xml"/><Relationship Id="rId764" Type="http://schemas.openxmlformats.org/officeDocument/2006/relationships/image" Target="media/image381.png"/><Relationship Id="rId971" Type="http://schemas.openxmlformats.org/officeDocument/2006/relationships/customXml" Target="ink/ink465.xml"/><Relationship Id="rId1394" Type="http://schemas.openxmlformats.org/officeDocument/2006/relationships/image" Target="media/image696.png"/><Relationship Id="rId417" Type="http://schemas.openxmlformats.org/officeDocument/2006/relationships/customXml" Target="ink/ink193.xml"/><Relationship Id="rId624" Type="http://schemas.openxmlformats.org/officeDocument/2006/relationships/image" Target="media/image311.png"/><Relationship Id="rId831" Type="http://schemas.openxmlformats.org/officeDocument/2006/relationships/customXml" Target="ink/ink396.xml"/><Relationship Id="rId1047" Type="http://schemas.openxmlformats.org/officeDocument/2006/relationships/customXml" Target="ink/ink502.xml"/><Relationship Id="rId1254" Type="http://schemas.openxmlformats.org/officeDocument/2006/relationships/image" Target="media/image626.png"/><Relationship Id="rId1461" Type="http://schemas.openxmlformats.org/officeDocument/2006/relationships/customXml" Target="ink/ink702.xml"/><Relationship Id="rId929" Type="http://schemas.openxmlformats.org/officeDocument/2006/relationships/customXml" Target="ink/ink445.xml"/><Relationship Id="rId1114" Type="http://schemas.openxmlformats.org/officeDocument/2006/relationships/image" Target="media/image556.png"/><Relationship Id="rId1321" Type="http://schemas.openxmlformats.org/officeDocument/2006/relationships/image" Target="media/image660.wmf"/><Relationship Id="rId58" Type="http://schemas.openxmlformats.org/officeDocument/2006/relationships/customXml" Target="ink/ink23.xml"/><Relationship Id="rId1419" Type="http://schemas.openxmlformats.org/officeDocument/2006/relationships/customXml" Target="ink/ink681.xml"/><Relationship Id="rId274" Type="http://schemas.openxmlformats.org/officeDocument/2006/relationships/image" Target="media/image136.png"/><Relationship Id="rId481" Type="http://schemas.openxmlformats.org/officeDocument/2006/relationships/customXml" Target="ink/ink224.xml"/><Relationship Id="rId134" Type="http://schemas.openxmlformats.org/officeDocument/2006/relationships/image" Target="media/image66.png"/><Relationship Id="rId579" Type="http://schemas.openxmlformats.org/officeDocument/2006/relationships/customXml" Target="ink/ink271.xml"/><Relationship Id="rId786" Type="http://schemas.openxmlformats.org/officeDocument/2006/relationships/image" Target="media/image392.png"/><Relationship Id="rId993" Type="http://schemas.openxmlformats.org/officeDocument/2006/relationships/customXml" Target="ink/ink476.xml"/><Relationship Id="rId341" Type="http://schemas.openxmlformats.org/officeDocument/2006/relationships/customXml" Target="ink/ink155.xml"/><Relationship Id="rId439" Type="http://schemas.openxmlformats.org/officeDocument/2006/relationships/customXml" Target="ink/ink204.xml"/><Relationship Id="rId646" Type="http://schemas.openxmlformats.org/officeDocument/2006/relationships/image" Target="media/image322.png"/><Relationship Id="rId1069" Type="http://schemas.openxmlformats.org/officeDocument/2006/relationships/customXml" Target="ink/ink512.xml"/><Relationship Id="rId1276" Type="http://schemas.openxmlformats.org/officeDocument/2006/relationships/image" Target="media/image637.png"/><Relationship Id="rId1483" Type="http://schemas.openxmlformats.org/officeDocument/2006/relationships/customXml" Target="ink/ink713.xml"/><Relationship Id="rId201" Type="http://schemas.openxmlformats.org/officeDocument/2006/relationships/customXml" Target="ink/ink85.xml"/><Relationship Id="rId506" Type="http://schemas.openxmlformats.org/officeDocument/2006/relationships/image" Target="media/image252.png"/><Relationship Id="rId853" Type="http://schemas.openxmlformats.org/officeDocument/2006/relationships/customXml" Target="ink/ink407.xml"/><Relationship Id="rId1136" Type="http://schemas.openxmlformats.org/officeDocument/2006/relationships/image" Target="media/image567.png"/><Relationship Id="rId713" Type="http://schemas.openxmlformats.org/officeDocument/2006/relationships/customXml" Target="ink/ink337.xml"/><Relationship Id="rId920" Type="http://schemas.openxmlformats.org/officeDocument/2006/relationships/image" Target="media/image459.png"/><Relationship Id="rId1343" Type="http://schemas.openxmlformats.org/officeDocument/2006/relationships/customXml" Target="ink/ink643.xml"/><Relationship Id="rId1203" Type="http://schemas.openxmlformats.org/officeDocument/2006/relationships/customXml" Target="ink/ink578.xml"/><Relationship Id="rId1410" Type="http://schemas.openxmlformats.org/officeDocument/2006/relationships/image" Target="media/image704.png"/><Relationship Id="rId1508" Type="http://schemas.openxmlformats.org/officeDocument/2006/relationships/image" Target="media/image753.png"/><Relationship Id="rId296" Type="http://schemas.openxmlformats.org/officeDocument/2006/relationships/image" Target="media/image147.png"/><Relationship Id="rId156" Type="http://schemas.openxmlformats.org/officeDocument/2006/relationships/image" Target="media/image77.png"/><Relationship Id="rId363" Type="http://schemas.openxmlformats.org/officeDocument/2006/relationships/customXml" Target="ink/ink166.xml"/><Relationship Id="rId570" Type="http://schemas.openxmlformats.org/officeDocument/2006/relationships/image" Target="media/image284.png"/><Relationship Id="rId223" Type="http://schemas.openxmlformats.org/officeDocument/2006/relationships/customXml" Target="ink/ink96.xml"/><Relationship Id="rId430" Type="http://schemas.openxmlformats.org/officeDocument/2006/relationships/image" Target="media/image214.png"/><Relationship Id="rId668" Type="http://schemas.openxmlformats.org/officeDocument/2006/relationships/image" Target="media/image333.png"/><Relationship Id="rId875" Type="http://schemas.openxmlformats.org/officeDocument/2006/relationships/customXml" Target="ink/ink418.xml"/><Relationship Id="rId1060" Type="http://schemas.openxmlformats.org/officeDocument/2006/relationships/image" Target="media/image529.png"/><Relationship Id="rId1298" Type="http://schemas.openxmlformats.org/officeDocument/2006/relationships/image" Target="media/image648.png"/><Relationship Id="rId528" Type="http://schemas.openxmlformats.org/officeDocument/2006/relationships/image" Target="media/image263.png"/><Relationship Id="rId735" Type="http://schemas.openxmlformats.org/officeDocument/2006/relationships/customXml" Target="ink/ink348.xml"/><Relationship Id="rId942" Type="http://schemas.openxmlformats.org/officeDocument/2006/relationships/image" Target="media/image470.png"/><Relationship Id="rId1158" Type="http://schemas.openxmlformats.org/officeDocument/2006/relationships/image" Target="media/image578.png"/><Relationship Id="rId1365" Type="http://schemas.openxmlformats.org/officeDocument/2006/relationships/customXml" Target="ink/ink654.xml"/><Relationship Id="rId1018" Type="http://schemas.openxmlformats.org/officeDocument/2006/relationships/image" Target="media/image508.png"/><Relationship Id="rId1225" Type="http://schemas.openxmlformats.org/officeDocument/2006/relationships/customXml" Target="ink/ink589.xml"/><Relationship Id="rId1432" Type="http://schemas.openxmlformats.org/officeDocument/2006/relationships/image" Target="media/image715.png"/><Relationship Id="rId71" Type="http://schemas.openxmlformats.org/officeDocument/2006/relationships/customXml" Target="ink/ink25.xml"/><Relationship Id="rId802" Type="http://schemas.openxmlformats.org/officeDocument/2006/relationships/image" Target="media/image400.png"/><Relationship Id="rId29" Type="http://schemas.openxmlformats.org/officeDocument/2006/relationships/image" Target="media/image13.png"/><Relationship Id="rId178" Type="http://schemas.openxmlformats.org/officeDocument/2006/relationships/image" Target="media/image88.png"/><Relationship Id="rId385" Type="http://schemas.openxmlformats.org/officeDocument/2006/relationships/customXml" Target="ink/ink177.xml"/><Relationship Id="rId592" Type="http://schemas.openxmlformats.org/officeDocument/2006/relationships/image" Target="media/image295.png"/><Relationship Id="rId245" Type="http://schemas.openxmlformats.org/officeDocument/2006/relationships/customXml" Target="ink/ink107.xml"/><Relationship Id="rId452" Type="http://schemas.openxmlformats.org/officeDocument/2006/relationships/image" Target="media/image225.png"/><Relationship Id="rId897" Type="http://schemas.openxmlformats.org/officeDocument/2006/relationships/customXml" Target="ink/ink429.xml"/><Relationship Id="rId1082" Type="http://schemas.openxmlformats.org/officeDocument/2006/relationships/image" Target="media/image540.png"/><Relationship Id="rId105" Type="http://schemas.openxmlformats.org/officeDocument/2006/relationships/customXml" Target="ink/ink41.xml"/><Relationship Id="rId312" Type="http://schemas.openxmlformats.org/officeDocument/2006/relationships/image" Target="media/image155.png"/><Relationship Id="rId757" Type="http://schemas.openxmlformats.org/officeDocument/2006/relationships/customXml" Target="ink/ink359.xml"/><Relationship Id="rId964" Type="http://schemas.openxmlformats.org/officeDocument/2006/relationships/image" Target="media/image481.png"/><Relationship Id="rId1387" Type="http://schemas.openxmlformats.org/officeDocument/2006/relationships/customXml" Target="ink/ink665.xml"/><Relationship Id="rId93" Type="http://schemas.openxmlformats.org/officeDocument/2006/relationships/customXml" Target="ink/ink35.xml"/><Relationship Id="rId617" Type="http://schemas.openxmlformats.org/officeDocument/2006/relationships/customXml" Target="ink/ink290.xml"/><Relationship Id="rId824" Type="http://schemas.openxmlformats.org/officeDocument/2006/relationships/image" Target="media/image411.png"/><Relationship Id="rId1247" Type="http://schemas.openxmlformats.org/officeDocument/2006/relationships/customXml" Target="ink/ink600.xml"/><Relationship Id="rId1454" Type="http://schemas.openxmlformats.org/officeDocument/2006/relationships/image" Target="media/image726.png"/><Relationship Id="rId1107" Type="http://schemas.openxmlformats.org/officeDocument/2006/relationships/customXml" Target="ink/ink531.xml"/><Relationship Id="rId1314" Type="http://schemas.openxmlformats.org/officeDocument/2006/relationships/image" Target="media/image656.png"/><Relationship Id="rId1521" Type="http://schemas.openxmlformats.org/officeDocument/2006/relationships/customXml" Target="ink/ink732.xml"/><Relationship Id="rId20" Type="http://schemas.openxmlformats.org/officeDocument/2006/relationships/customXml" Target="ink/ink4.xml"/><Relationship Id="rId267" Type="http://schemas.openxmlformats.org/officeDocument/2006/relationships/customXml" Target="ink/ink118.xml"/><Relationship Id="rId474" Type="http://schemas.openxmlformats.org/officeDocument/2006/relationships/image" Target="media/image236.png"/><Relationship Id="rId127" Type="http://schemas.openxmlformats.org/officeDocument/2006/relationships/customXml" Target="ink/ink51.xml"/><Relationship Id="rId681" Type="http://schemas.openxmlformats.org/officeDocument/2006/relationships/customXml" Target="ink/ink322.xml"/><Relationship Id="rId779" Type="http://schemas.openxmlformats.org/officeDocument/2006/relationships/customXml" Target="ink/ink370.xml"/><Relationship Id="rId986" Type="http://schemas.openxmlformats.org/officeDocument/2006/relationships/image" Target="media/image492.png"/><Relationship Id="rId334" Type="http://schemas.openxmlformats.org/officeDocument/2006/relationships/image" Target="media/image166.png"/><Relationship Id="rId541" Type="http://schemas.openxmlformats.org/officeDocument/2006/relationships/image" Target="media/image270.wmf"/><Relationship Id="rId639" Type="http://schemas.openxmlformats.org/officeDocument/2006/relationships/customXml" Target="ink/ink301.xml"/><Relationship Id="rId1171" Type="http://schemas.openxmlformats.org/officeDocument/2006/relationships/customXml" Target="ink/ink562.xml"/><Relationship Id="rId1269" Type="http://schemas.openxmlformats.org/officeDocument/2006/relationships/customXml" Target="ink/ink611.xml"/><Relationship Id="rId1476" Type="http://schemas.openxmlformats.org/officeDocument/2006/relationships/image" Target="media/image737.png"/><Relationship Id="rId401" Type="http://schemas.openxmlformats.org/officeDocument/2006/relationships/customXml" Target="ink/ink185.xml"/><Relationship Id="rId846" Type="http://schemas.openxmlformats.org/officeDocument/2006/relationships/image" Target="media/image422.png"/><Relationship Id="rId1031" Type="http://schemas.openxmlformats.org/officeDocument/2006/relationships/customXml" Target="ink/ink494.xml"/><Relationship Id="rId1129" Type="http://schemas.openxmlformats.org/officeDocument/2006/relationships/customXml" Target="ink/ink542.xml"/><Relationship Id="rId706" Type="http://schemas.openxmlformats.org/officeDocument/2006/relationships/image" Target="media/image352.png"/><Relationship Id="rId913" Type="http://schemas.openxmlformats.org/officeDocument/2006/relationships/customXml" Target="ink/ink437.xml"/><Relationship Id="rId1336" Type="http://schemas.openxmlformats.org/officeDocument/2006/relationships/image" Target="media/image667.png"/><Relationship Id="rId42" Type="http://schemas.openxmlformats.org/officeDocument/2006/relationships/customXml" Target="ink/ink15.xml"/><Relationship Id="rId1403" Type="http://schemas.openxmlformats.org/officeDocument/2006/relationships/customXml" Target="ink/ink673.xml"/><Relationship Id="rId191" Type="http://schemas.openxmlformats.org/officeDocument/2006/relationships/customXml" Target="ink/ink80.xml"/><Relationship Id="rId289" Type="http://schemas.openxmlformats.org/officeDocument/2006/relationships/customXml" Target="ink/ink129.xml"/><Relationship Id="rId496" Type="http://schemas.openxmlformats.org/officeDocument/2006/relationships/image" Target="media/image247.png"/><Relationship Id="rId149" Type="http://schemas.openxmlformats.org/officeDocument/2006/relationships/image" Target="media/image74.wmf"/><Relationship Id="rId356" Type="http://schemas.openxmlformats.org/officeDocument/2006/relationships/image" Target="media/image177.png"/><Relationship Id="rId563" Type="http://schemas.openxmlformats.org/officeDocument/2006/relationships/customXml" Target="ink/ink263.xml"/><Relationship Id="rId770" Type="http://schemas.openxmlformats.org/officeDocument/2006/relationships/image" Target="media/image384.png"/><Relationship Id="rId1193" Type="http://schemas.openxmlformats.org/officeDocument/2006/relationships/customXml" Target="ink/ink573.xml"/><Relationship Id="rId216" Type="http://schemas.openxmlformats.org/officeDocument/2006/relationships/image" Target="media/image107.png"/><Relationship Id="rId423" Type="http://schemas.openxmlformats.org/officeDocument/2006/relationships/customXml" Target="ink/ink196.xml"/><Relationship Id="rId868" Type="http://schemas.openxmlformats.org/officeDocument/2006/relationships/image" Target="media/image433.png"/><Relationship Id="rId1053" Type="http://schemas.openxmlformats.org/officeDocument/2006/relationships/customXml" Target="ink/ink505.xml"/><Relationship Id="rId1260" Type="http://schemas.openxmlformats.org/officeDocument/2006/relationships/image" Target="media/image629.png"/><Relationship Id="rId1498" Type="http://schemas.openxmlformats.org/officeDocument/2006/relationships/image" Target="media/image748.png"/><Relationship Id="rId630" Type="http://schemas.openxmlformats.org/officeDocument/2006/relationships/image" Target="media/image314.png"/><Relationship Id="rId728" Type="http://schemas.openxmlformats.org/officeDocument/2006/relationships/image" Target="media/image363.png"/><Relationship Id="rId935" Type="http://schemas.openxmlformats.org/officeDocument/2006/relationships/customXml" Target="ink/ink448.xml"/><Relationship Id="rId1358" Type="http://schemas.openxmlformats.org/officeDocument/2006/relationships/image" Target="media/image678.png"/><Relationship Id="rId64" Type="http://schemas.openxmlformats.org/officeDocument/2006/relationships/oleObject" Target="embeddings/oleObject6.bin"/><Relationship Id="rId1120" Type="http://schemas.openxmlformats.org/officeDocument/2006/relationships/image" Target="media/image559.png"/><Relationship Id="rId1218" Type="http://schemas.openxmlformats.org/officeDocument/2006/relationships/image" Target="media/image608.png"/><Relationship Id="rId1425" Type="http://schemas.openxmlformats.org/officeDocument/2006/relationships/customXml" Target="ink/ink684.xml"/><Relationship Id="rId280" Type="http://schemas.openxmlformats.org/officeDocument/2006/relationships/image" Target="media/image139.png"/><Relationship Id="rId140" Type="http://schemas.openxmlformats.org/officeDocument/2006/relationships/image" Target="media/image69.png"/><Relationship Id="rId378" Type="http://schemas.openxmlformats.org/officeDocument/2006/relationships/image" Target="media/image188.png"/><Relationship Id="rId585" Type="http://schemas.openxmlformats.org/officeDocument/2006/relationships/customXml" Target="ink/ink274.xml"/><Relationship Id="rId792" Type="http://schemas.openxmlformats.org/officeDocument/2006/relationships/image" Target="media/image395.png"/><Relationship Id="rId6" Type="http://schemas.openxmlformats.org/officeDocument/2006/relationships/oleObject" Target="embeddings/oleObject1.bin"/><Relationship Id="rId238" Type="http://schemas.openxmlformats.org/officeDocument/2006/relationships/image" Target="media/image118.png"/><Relationship Id="rId445" Type="http://schemas.openxmlformats.org/officeDocument/2006/relationships/customXml" Target="ink/ink207.xml"/><Relationship Id="rId652" Type="http://schemas.openxmlformats.org/officeDocument/2006/relationships/image" Target="media/image325.png"/><Relationship Id="rId1075" Type="http://schemas.openxmlformats.org/officeDocument/2006/relationships/customXml" Target="ink/ink515.xml"/><Relationship Id="rId1282" Type="http://schemas.openxmlformats.org/officeDocument/2006/relationships/image" Target="media/image640.png"/><Relationship Id="rId305" Type="http://schemas.openxmlformats.org/officeDocument/2006/relationships/customXml" Target="ink/ink137.xml"/><Relationship Id="rId512" Type="http://schemas.openxmlformats.org/officeDocument/2006/relationships/image" Target="media/image255.png"/><Relationship Id="rId957" Type="http://schemas.openxmlformats.org/officeDocument/2006/relationships/customXml" Target="ink/ink459.xml"/><Relationship Id="rId1142" Type="http://schemas.openxmlformats.org/officeDocument/2006/relationships/image" Target="media/image570.png"/><Relationship Id="rId86" Type="http://schemas.openxmlformats.org/officeDocument/2006/relationships/image" Target="media/image42.png"/><Relationship Id="rId817" Type="http://schemas.openxmlformats.org/officeDocument/2006/relationships/customXml" Target="ink/ink389.xml"/><Relationship Id="rId1002" Type="http://schemas.openxmlformats.org/officeDocument/2006/relationships/image" Target="media/image500.png"/><Relationship Id="rId1447" Type="http://schemas.openxmlformats.org/officeDocument/2006/relationships/customXml" Target="ink/ink695.xml"/><Relationship Id="rId1307" Type="http://schemas.openxmlformats.org/officeDocument/2006/relationships/customXml" Target="ink/ink629.xml"/><Relationship Id="rId1514" Type="http://schemas.openxmlformats.org/officeDocument/2006/relationships/image" Target="media/image756.png"/><Relationship Id="rId13" Type="http://schemas.openxmlformats.org/officeDocument/2006/relationships/image" Target="media/image5.emf"/><Relationship Id="rId162" Type="http://schemas.openxmlformats.org/officeDocument/2006/relationships/image" Target="media/image80.png"/><Relationship Id="rId467" Type="http://schemas.openxmlformats.org/officeDocument/2006/relationships/customXml" Target="ink/ink217.xml"/><Relationship Id="rId1097" Type="http://schemas.openxmlformats.org/officeDocument/2006/relationships/customXml" Target="ink/ink526.xml"/><Relationship Id="rId674" Type="http://schemas.openxmlformats.org/officeDocument/2006/relationships/image" Target="media/image336.png"/><Relationship Id="rId881" Type="http://schemas.openxmlformats.org/officeDocument/2006/relationships/customXml" Target="ink/ink421.xml"/><Relationship Id="rId979" Type="http://schemas.openxmlformats.org/officeDocument/2006/relationships/customXml" Target="ink/ink469.xml"/><Relationship Id="rId327" Type="http://schemas.openxmlformats.org/officeDocument/2006/relationships/customXml" Target="ink/ink148.xml"/><Relationship Id="rId534" Type="http://schemas.openxmlformats.org/officeDocument/2006/relationships/image" Target="media/image266.png"/><Relationship Id="rId741" Type="http://schemas.openxmlformats.org/officeDocument/2006/relationships/customXml" Target="ink/ink351.xml"/><Relationship Id="rId839" Type="http://schemas.openxmlformats.org/officeDocument/2006/relationships/customXml" Target="ink/ink400.xml"/><Relationship Id="rId1164" Type="http://schemas.openxmlformats.org/officeDocument/2006/relationships/image" Target="media/image581.png"/><Relationship Id="rId1371" Type="http://schemas.openxmlformats.org/officeDocument/2006/relationships/customXml" Target="ink/ink657.xml"/><Relationship Id="rId1469" Type="http://schemas.openxmlformats.org/officeDocument/2006/relationships/customXml" Target="ink/ink706.xml"/><Relationship Id="rId601" Type="http://schemas.openxmlformats.org/officeDocument/2006/relationships/customXml" Target="ink/ink282.xml"/><Relationship Id="rId1024" Type="http://schemas.openxmlformats.org/officeDocument/2006/relationships/image" Target="media/image511.png"/><Relationship Id="rId1231" Type="http://schemas.openxmlformats.org/officeDocument/2006/relationships/customXml" Target="ink/ink592.xml"/><Relationship Id="rId906" Type="http://schemas.openxmlformats.org/officeDocument/2006/relationships/image" Target="media/image452.png"/><Relationship Id="rId1329" Type="http://schemas.openxmlformats.org/officeDocument/2006/relationships/customXml" Target="ink/ink636.xml"/><Relationship Id="rId35" Type="http://schemas.openxmlformats.org/officeDocument/2006/relationships/image" Target="media/image16.png"/><Relationship Id="rId184" Type="http://schemas.openxmlformats.org/officeDocument/2006/relationships/image" Target="media/image91.png"/><Relationship Id="rId391" Type="http://schemas.openxmlformats.org/officeDocument/2006/relationships/customXml" Target="ink/ink180.xml"/><Relationship Id="rId251" Type="http://schemas.openxmlformats.org/officeDocument/2006/relationships/customXml" Target="ink/ink110.xml"/><Relationship Id="rId489" Type="http://schemas.openxmlformats.org/officeDocument/2006/relationships/customXml" Target="ink/ink228.xml"/><Relationship Id="rId696" Type="http://schemas.openxmlformats.org/officeDocument/2006/relationships/oleObject" Target="embeddings/oleObject17.bin"/><Relationship Id="rId349" Type="http://schemas.openxmlformats.org/officeDocument/2006/relationships/customXml" Target="ink/ink159.xml"/><Relationship Id="rId556" Type="http://schemas.openxmlformats.org/officeDocument/2006/relationships/image" Target="media/image277.png"/><Relationship Id="rId763" Type="http://schemas.openxmlformats.org/officeDocument/2006/relationships/customXml" Target="ink/ink362.xml"/><Relationship Id="rId1186" Type="http://schemas.openxmlformats.org/officeDocument/2006/relationships/image" Target="media/image592.png"/><Relationship Id="rId1393" Type="http://schemas.openxmlformats.org/officeDocument/2006/relationships/customXml" Target="ink/ink668.xml"/><Relationship Id="rId111" Type="http://schemas.openxmlformats.org/officeDocument/2006/relationships/customXml" Target="ink/ink43.xml"/><Relationship Id="rId209" Type="http://schemas.openxmlformats.org/officeDocument/2006/relationships/customXml" Target="ink/ink89.xml"/><Relationship Id="rId416" Type="http://schemas.openxmlformats.org/officeDocument/2006/relationships/image" Target="media/image207.png"/><Relationship Id="rId970" Type="http://schemas.openxmlformats.org/officeDocument/2006/relationships/image" Target="media/image484.png"/><Relationship Id="rId1046" Type="http://schemas.openxmlformats.org/officeDocument/2006/relationships/image" Target="media/image522.png"/><Relationship Id="rId1253" Type="http://schemas.openxmlformats.org/officeDocument/2006/relationships/customXml" Target="ink/ink603.xml"/><Relationship Id="rId623" Type="http://schemas.openxmlformats.org/officeDocument/2006/relationships/customXml" Target="ink/ink293.xml"/><Relationship Id="rId830" Type="http://schemas.openxmlformats.org/officeDocument/2006/relationships/image" Target="media/image414.png"/><Relationship Id="rId928" Type="http://schemas.openxmlformats.org/officeDocument/2006/relationships/image" Target="media/image463.png"/><Relationship Id="rId1460" Type="http://schemas.openxmlformats.org/officeDocument/2006/relationships/image" Target="media/image729.png"/><Relationship Id="rId57" Type="http://schemas.openxmlformats.org/officeDocument/2006/relationships/image" Target="media/image27.png"/><Relationship Id="rId1113" Type="http://schemas.openxmlformats.org/officeDocument/2006/relationships/customXml" Target="ink/ink534.xml"/><Relationship Id="rId1320" Type="http://schemas.openxmlformats.org/officeDocument/2006/relationships/image" Target="media/image659.png"/><Relationship Id="rId1418" Type="http://schemas.openxmlformats.org/officeDocument/2006/relationships/image" Target="media/image708.png"/><Relationship Id="rId273" Type="http://schemas.openxmlformats.org/officeDocument/2006/relationships/customXml" Target="ink/ink121.xml"/><Relationship Id="rId480" Type="http://schemas.openxmlformats.org/officeDocument/2006/relationships/image" Target="media/image239.png"/><Relationship Id="rId133" Type="http://schemas.openxmlformats.org/officeDocument/2006/relationships/customXml" Target="ink/ink54.xml"/><Relationship Id="rId340" Type="http://schemas.openxmlformats.org/officeDocument/2006/relationships/image" Target="media/image169.png"/><Relationship Id="rId578" Type="http://schemas.openxmlformats.org/officeDocument/2006/relationships/image" Target="media/image288.png"/><Relationship Id="rId785" Type="http://schemas.openxmlformats.org/officeDocument/2006/relationships/customXml" Target="ink/ink373.xml"/><Relationship Id="rId992" Type="http://schemas.openxmlformats.org/officeDocument/2006/relationships/image" Target="media/image495.png"/><Relationship Id="rId200" Type="http://schemas.openxmlformats.org/officeDocument/2006/relationships/image" Target="media/image99.png"/><Relationship Id="rId438" Type="http://schemas.openxmlformats.org/officeDocument/2006/relationships/image" Target="media/image218.png"/><Relationship Id="rId645" Type="http://schemas.openxmlformats.org/officeDocument/2006/relationships/customXml" Target="ink/ink304.xml"/><Relationship Id="rId852" Type="http://schemas.openxmlformats.org/officeDocument/2006/relationships/image" Target="media/image425.png"/><Relationship Id="rId1068" Type="http://schemas.openxmlformats.org/officeDocument/2006/relationships/oleObject" Target="embeddings/oleObject20.bin"/><Relationship Id="rId1275" Type="http://schemas.openxmlformats.org/officeDocument/2006/relationships/customXml" Target="ink/ink614.xml"/><Relationship Id="rId1482" Type="http://schemas.openxmlformats.org/officeDocument/2006/relationships/image" Target="media/image740.png"/><Relationship Id="rId505" Type="http://schemas.openxmlformats.org/officeDocument/2006/relationships/customXml" Target="ink/ink236.xml"/><Relationship Id="rId712" Type="http://schemas.openxmlformats.org/officeDocument/2006/relationships/image" Target="media/image355.png"/><Relationship Id="rId1135" Type="http://schemas.openxmlformats.org/officeDocument/2006/relationships/customXml" Target="ink/ink545.xml"/><Relationship Id="rId1342" Type="http://schemas.openxmlformats.org/officeDocument/2006/relationships/image" Target="media/image670.png"/><Relationship Id="rId79" Type="http://schemas.openxmlformats.org/officeDocument/2006/relationships/customXml" Target="ink/ink28.xml"/><Relationship Id="rId1202" Type="http://schemas.openxmlformats.org/officeDocument/2006/relationships/image" Target="media/image600.png"/><Relationship Id="rId1507" Type="http://schemas.openxmlformats.org/officeDocument/2006/relationships/customXml" Target="ink/ink725.xml"/><Relationship Id="rId295" Type="http://schemas.openxmlformats.org/officeDocument/2006/relationships/customXml" Target="ink/ink132.xml"/><Relationship Id="rId155" Type="http://schemas.openxmlformats.org/officeDocument/2006/relationships/customXml" Target="ink/ink64.xml"/><Relationship Id="rId362" Type="http://schemas.openxmlformats.org/officeDocument/2006/relationships/image" Target="media/image180.png"/><Relationship Id="rId1297" Type="http://schemas.openxmlformats.org/officeDocument/2006/relationships/customXml" Target="ink/ink625.xml"/><Relationship Id="rId222" Type="http://schemas.openxmlformats.org/officeDocument/2006/relationships/image" Target="media/image110.png"/><Relationship Id="rId667" Type="http://schemas.openxmlformats.org/officeDocument/2006/relationships/customXml" Target="ink/ink315.xml"/><Relationship Id="rId874" Type="http://schemas.openxmlformats.org/officeDocument/2006/relationships/image" Target="media/image436.png"/><Relationship Id="rId527" Type="http://schemas.openxmlformats.org/officeDocument/2006/relationships/customXml" Target="ink/ink247.xml"/><Relationship Id="rId734" Type="http://schemas.openxmlformats.org/officeDocument/2006/relationships/image" Target="media/image366.png"/><Relationship Id="rId941" Type="http://schemas.openxmlformats.org/officeDocument/2006/relationships/customXml" Target="ink/ink451.xml"/><Relationship Id="rId1157" Type="http://schemas.openxmlformats.org/officeDocument/2006/relationships/customXml" Target="ink/ink555.xml"/><Relationship Id="rId1364" Type="http://schemas.openxmlformats.org/officeDocument/2006/relationships/image" Target="media/image681.png"/><Relationship Id="rId70" Type="http://schemas.openxmlformats.org/officeDocument/2006/relationships/image" Target="media/image34.png"/><Relationship Id="rId801" Type="http://schemas.openxmlformats.org/officeDocument/2006/relationships/customXml" Target="ink/ink381.xml"/><Relationship Id="rId1017" Type="http://schemas.openxmlformats.org/officeDocument/2006/relationships/customXml" Target="ink/ink487.xml"/><Relationship Id="rId1224" Type="http://schemas.openxmlformats.org/officeDocument/2006/relationships/image" Target="media/image611.png"/><Relationship Id="rId1431" Type="http://schemas.openxmlformats.org/officeDocument/2006/relationships/customXml" Target="ink/ink687.xml"/><Relationship Id="rId28" Type="http://schemas.openxmlformats.org/officeDocument/2006/relationships/customXml" Target="ink/ink8.xml"/><Relationship Id="rId177" Type="http://schemas.openxmlformats.org/officeDocument/2006/relationships/customXml" Target="ink/ink74.xml"/><Relationship Id="rId384" Type="http://schemas.openxmlformats.org/officeDocument/2006/relationships/image" Target="media/image191.png"/><Relationship Id="rId591" Type="http://schemas.openxmlformats.org/officeDocument/2006/relationships/customXml" Target="ink/ink277.xml"/><Relationship Id="rId244" Type="http://schemas.openxmlformats.org/officeDocument/2006/relationships/image" Target="media/image121.png"/><Relationship Id="rId689" Type="http://schemas.openxmlformats.org/officeDocument/2006/relationships/customXml" Target="ink/ink326.xml"/><Relationship Id="rId896" Type="http://schemas.openxmlformats.org/officeDocument/2006/relationships/image" Target="media/image447.png"/><Relationship Id="rId1081" Type="http://schemas.openxmlformats.org/officeDocument/2006/relationships/customXml" Target="ink/ink518.xml"/><Relationship Id="rId451" Type="http://schemas.openxmlformats.org/officeDocument/2006/relationships/customXml" Target="ink/ink209.xml"/><Relationship Id="rId549" Type="http://schemas.openxmlformats.org/officeDocument/2006/relationships/customXml" Target="ink/ink257.xml"/><Relationship Id="rId756" Type="http://schemas.openxmlformats.org/officeDocument/2006/relationships/image" Target="media/image377.png"/><Relationship Id="rId1179" Type="http://schemas.openxmlformats.org/officeDocument/2006/relationships/customXml" Target="ink/ink566.xml"/><Relationship Id="rId1386" Type="http://schemas.openxmlformats.org/officeDocument/2006/relationships/image" Target="media/image692.png"/><Relationship Id="rId104" Type="http://schemas.openxmlformats.org/officeDocument/2006/relationships/image" Target="media/image51.png"/><Relationship Id="rId311" Type="http://schemas.openxmlformats.org/officeDocument/2006/relationships/customXml" Target="ink/ink140.xml"/><Relationship Id="rId409" Type="http://schemas.openxmlformats.org/officeDocument/2006/relationships/customXml" Target="ink/ink189.xml"/><Relationship Id="rId963" Type="http://schemas.openxmlformats.org/officeDocument/2006/relationships/customXml" Target="ink/ink462.xml"/><Relationship Id="rId1039" Type="http://schemas.openxmlformats.org/officeDocument/2006/relationships/customXml" Target="ink/ink498.xml"/><Relationship Id="rId1246" Type="http://schemas.openxmlformats.org/officeDocument/2006/relationships/image" Target="media/image622.png"/><Relationship Id="rId92" Type="http://schemas.openxmlformats.org/officeDocument/2006/relationships/image" Target="media/image45.png"/><Relationship Id="rId616" Type="http://schemas.openxmlformats.org/officeDocument/2006/relationships/image" Target="media/image307.png"/><Relationship Id="rId823" Type="http://schemas.openxmlformats.org/officeDocument/2006/relationships/customXml" Target="ink/ink392.xml"/><Relationship Id="rId1453" Type="http://schemas.openxmlformats.org/officeDocument/2006/relationships/customXml" Target="ink/ink698.xml"/><Relationship Id="rId1106" Type="http://schemas.openxmlformats.org/officeDocument/2006/relationships/image" Target="media/image552.png"/><Relationship Id="rId1313" Type="http://schemas.openxmlformats.org/officeDocument/2006/relationships/customXml" Target="ink/ink630.xml"/><Relationship Id="rId1520" Type="http://schemas.openxmlformats.org/officeDocument/2006/relationships/image" Target="media/image759.png"/><Relationship Id="rId199" Type="http://schemas.openxmlformats.org/officeDocument/2006/relationships/customXml" Target="ink/ink84.xml"/><Relationship Id="rId266" Type="http://schemas.openxmlformats.org/officeDocument/2006/relationships/image" Target="media/image132.png"/><Relationship Id="rId473" Type="http://schemas.openxmlformats.org/officeDocument/2006/relationships/customXml" Target="ink/ink220.xml"/><Relationship Id="rId680" Type="http://schemas.openxmlformats.org/officeDocument/2006/relationships/image" Target="media/image339.png"/><Relationship Id="rId126" Type="http://schemas.openxmlformats.org/officeDocument/2006/relationships/image" Target="media/image62.png"/><Relationship Id="rId333" Type="http://schemas.openxmlformats.org/officeDocument/2006/relationships/customXml" Target="ink/ink151.xml"/><Relationship Id="rId540" Type="http://schemas.openxmlformats.org/officeDocument/2006/relationships/image" Target="media/image269.png"/><Relationship Id="rId778" Type="http://schemas.openxmlformats.org/officeDocument/2006/relationships/image" Target="media/image388.png"/><Relationship Id="rId985" Type="http://schemas.openxmlformats.org/officeDocument/2006/relationships/customXml" Target="ink/ink472.xml"/><Relationship Id="rId1170" Type="http://schemas.openxmlformats.org/officeDocument/2006/relationships/image" Target="media/image584.png"/><Relationship Id="rId638" Type="http://schemas.openxmlformats.org/officeDocument/2006/relationships/image" Target="media/image318.png"/><Relationship Id="rId845" Type="http://schemas.openxmlformats.org/officeDocument/2006/relationships/customXml" Target="ink/ink403.xml"/><Relationship Id="rId1030" Type="http://schemas.openxmlformats.org/officeDocument/2006/relationships/image" Target="media/image514.png"/><Relationship Id="rId1268" Type="http://schemas.openxmlformats.org/officeDocument/2006/relationships/image" Target="media/image633.png"/><Relationship Id="rId1475" Type="http://schemas.openxmlformats.org/officeDocument/2006/relationships/customXml" Target="ink/ink709.xml"/><Relationship Id="rId400" Type="http://schemas.openxmlformats.org/officeDocument/2006/relationships/image" Target="media/image199.png"/><Relationship Id="rId705" Type="http://schemas.openxmlformats.org/officeDocument/2006/relationships/customXml" Target="ink/ink333.xml"/><Relationship Id="rId1128" Type="http://schemas.openxmlformats.org/officeDocument/2006/relationships/image" Target="media/image563.png"/><Relationship Id="rId1335" Type="http://schemas.openxmlformats.org/officeDocument/2006/relationships/customXml" Target="ink/ink639.xml"/><Relationship Id="rId912" Type="http://schemas.openxmlformats.org/officeDocument/2006/relationships/image" Target="media/image455.png"/><Relationship Id="rId41" Type="http://schemas.openxmlformats.org/officeDocument/2006/relationships/image" Target="media/image19.png"/><Relationship Id="rId1402" Type="http://schemas.openxmlformats.org/officeDocument/2006/relationships/image" Target="media/image700.png"/><Relationship Id="rId190" Type="http://schemas.openxmlformats.org/officeDocument/2006/relationships/image" Target="media/image94.png"/><Relationship Id="rId288" Type="http://schemas.openxmlformats.org/officeDocument/2006/relationships/image" Target="media/image143.png"/><Relationship Id="rId495" Type="http://schemas.openxmlformats.org/officeDocument/2006/relationships/customXml" Target="ink/ink231.xml"/><Relationship Id="rId52" Type="http://schemas.openxmlformats.org/officeDocument/2006/relationships/customXml" Target="ink/ink20.xml"/><Relationship Id="rId148" Type="http://schemas.openxmlformats.org/officeDocument/2006/relationships/image" Target="media/image73.png"/><Relationship Id="rId355" Type="http://schemas.openxmlformats.org/officeDocument/2006/relationships/customXml" Target="ink/ink162.xml"/><Relationship Id="rId562" Type="http://schemas.openxmlformats.org/officeDocument/2006/relationships/oleObject" Target="embeddings/oleObject16.bin"/><Relationship Id="rId1192" Type="http://schemas.openxmlformats.org/officeDocument/2006/relationships/image" Target="media/image595.png"/><Relationship Id="rId1206" Type="http://schemas.openxmlformats.org/officeDocument/2006/relationships/image" Target="media/image602.png"/><Relationship Id="rId1413" Type="http://schemas.openxmlformats.org/officeDocument/2006/relationships/customXml" Target="ink/ink678.xml"/><Relationship Id="rId215" Type="http://schemas.openxmlformats.org/officeDocument/2006/relationships/customXml" Target="ink/ink92.xml"/><Relationship Id="rId422" Type="http://schemas.openxmlformats.org/officeDocument/2006/relationships/image" Target="media/image210.png"/><Relationship Id="rId867" Type="http://schemas.openxmlformats.org/officeDocument/2006/relationships/customXml" Target="ink/ink414.xml"/><Relationship Id="rId1052" Type="http://schemas.openxmlformats.org/officeDocument/2006/relationships/image" Target="media/image525.png"/><Relationship Id="rId1497" Type="http://schemas.openxmlformats.org/officeDocument/2006/relationships/customXml" Target="ink/ink720.xml"/><Relationship Id="rId299" Type="http://schemas.openxmlformats.org/officeDocument/2006/relationships/customXml" Target="ink/ink134.xml"/><Relationship Id="rId727" Type="http://schemas.openxmlformats.org/officeDocument/2006/relationships/customXml" Target="ink/ink344.xml"/><Relationship Id="rId934" Type="http://schemas.openxmlformats.org/officeDocument/2006/relationships/image" Target="media/image466.png"/><Relationship Id="rId1357" Type="http://schemas.openxmlformats.org/officeDocument/2006/relationships/customXml" Target="ink/ink650.xml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66" Type="http://schemas.openxmlformats.org/officeDocument/2006/relationships/image" Target="media/image182.png"/><Relationship Id="rId573" Type="http://schemas.openxmlformats.org/officeDocument/2006/relationships/customXml" Target="ink/ink268.xml"/><Relationship Id="rId780" Type="http://schemas.openxmlformats.org/officeDocument/2006/relationships/image" Target="media/image389.png"/><Relationship Id="rId1217" Type="http://schemas.openxmlformats.org/officeDocument/2006/relationships/customXml" Target="ink/ink585.xml"/><Relationship Id="rId1424" Type="http://schemas.openxmlformats.org/officeDocument/2006/relationships/image" Target="media/image711.png"/><Relationship Id="rId226" Type="http://schemas.openxmlformats.org/officeDocument/2006/relationships/image" Target="media/image112.png"/><Relationship Id="rId433" Type="http://schemas.openxmlformats.org/officeDocument/2006/relationships/customXml" Target="ink/ink201.xml"/><Relationship Id="rId878" Type="http://schemas.openxmlformats.org/officeDocument/2006/relationships/image" Target="media/image438.png"/><Relationship Id="rId1063" Type="http://schemas.openxmlformats.org/officeDocument/2006/relationships/customXml" Target="ink/ink510.xml"/><Relationship Id="rId1270" Type="http://schemas.openxmlformats.org/officeDocument/2006/relationships/image" Target="media/image634.png"/><Relationship Id="rId640" Type="http://schemas.openxmlformats.org/officeDocument/2006/relationships/image" Target="media/image319.png"/><Relationship Id="rId738" Type="http://schemas.openxmlformats.org/officeDocument/2006/relationships/image" Target="media/image368.png"/><Relationship Id="rId945" Type="http://schemas.openxmlformats.org/officeDocument/2006/relationships/customXml" Target="ink/ink453.xml"/><Relationship Id="rId1368" Type="http://schemas.openxmlformats.org/officeDocument/2006/relationships/image" Target="media/image683.png"/><Relationship Id="rId74" Type="http://schemas.openxmlformats.org/officeDocument/2006/relationships/image" Target="media/image36.png"/><Relationship Id="rId377" Type="http://schemas.openxmlformats.org/officeDocument/2006/relationships/customXml" Target="ink/ink173.xml"/><Relationship Id="rId500" Type="http://schemas.openxmlformats.org/officeDocument/2006/relationships/image" Target="media/image249.png"/><Relationship Id="rId584" Type="http://schemas.openxmlformats.org/officeDocument/2006/relationships/image" Target="media/image291.png"/><Relationship Id="rId805" Type="http://schemas.openxmlformats.org/officeDocument/2006/relationships/customXml" Target="ink/ink383.xml"/><Relationship Id="rId1130" Type="http://schemas.openxmlformats.org/officeDocument/2006/relationships/image" Target="media/image564.png"/><Relationship Id="rId1228" Type="http://schemas.openxmlformats.org/officeDocument/2006/relationships/image" Target="media/image613.png"/><Relationship Id="rId1435" Type="http://schemas.openxmlformats.org/officeDocument/2006/relationships/customXml" Target="ink/ink689.xml"/><Relationship Id="rId5" Type="http://schemas.openxmlformats.org/officeDocument/2006/relationships/image" Target="media/image1.wmf"/><Relationship Id="rId237" Type="http://schemas.openxmlformats.org/officeDocument/2006/relationships/customXml" Target="ink/ink103.xml"/><Relationship Id="rId791" Type="http://schemas.openxmlformats.org/officeDocument/2006/relationships/customXml" Target="ink/ink376.xml"/><Relationship Id="rId889" Type="http://schemas.openxmlformats.org/officeDocument/2006/relationships/customXml" Target="ink/ink425.xml"/><Relationship Id="rId1074" Type="http://schemas.openxmlformats.org/officeDocument/2006/relationships/image" Target="media/image536.png"/><Relationship Id="rId444" Type="http://schemas.openxmlformats.org/officeDocument/2006/relationships/image" Target="media/image221.png"/><Relationship Id="rId651" Type="http://schemas.openxmlformats.org/officeDocument/2006/relationships/customXml" Target="ink/ink307.xml"/><Relationship Id="rId749" Type="http://schemas.openxmlformats.org/officeDocument/2006/relationships/customXml" Target="ink/ink355.xml"/><Relationship Id="rId1281" Type="http://schemas.openxmlformats.org/officeDocument/2006/relationships/customXml" Target="ink/ink617.xml"/><Relationship Id="rId1379" Type="http://schemas.openxmlformats.org/officeDocument/2006/relationships/customXml" Target="ink/ink661.xml"/><Relationship Id="rId1502" Type="http://schemas.openxmlformats.org/officeDocument/2006/relationships/image" Target="media/image750.png"/><Relationship Id="rId290" Type="http://schemas.openxmlformats.org/officeDocument/2006/relationships/image" Target="media/image144.png"/><Relationship Id="rId304" Type="http://schemas.openxmlformats.org/officeDocument/2006/relationships/image" Target="media/image151.png"/><Relationship Id="rId388" Type="http://schemas.openxmlformats.org/officeDocument/2006/relationships/image" Target="media/image193.png"/><Relationship Id="rId511" Type="http://schemas.openxmlformats.org/officeDocument/2006/relationships/customXml" Target="ink/ink239.xml"/><Relationship Id="rId609" Type="http://schemas.openxmlformats.org/officeDocument/2006/relationships/customXml" Target="ink/ink286.xml"/><Relationship Id="rId956" Type="http://schemas.openxmlformats.org/officeDocument/2006/relationships/image" Target="media/image477.png"/><Relationship Id="rId1141" Type="http://schemas.openxmlformats.org/officeDocument/2006/relationships/customXml" Target="ink/ink548.xml"/><Relationship Id="rId1239" Type="http://schemas.openxmlformats.org/officeDocument/2006/relationships/customXml" Target="ink/ink596.xml"/><Relationship Id="rId85" Type="http://schemas.openxmlformats.org/officeDocument/2006/relationships/customXml" Target="ink/ink31.xml"/><Relationship Id="rId150" Type="http://schemas.openxmlformats.org/officeDocument/2006/relationships/oleObject" Target="embeddings/oleObject11.bin"/><Relationship Id="rId595" Type="http://schemas.openxmlformats.org/officeDocument/2006/relationships/customXml" Target="ink/ink279.xml"/><Relationship Id="rId816" Type="http://schemas.openxmlformats.org/officeDocument/2006/relationships/image" Target="media/image407.png"/><Relationship Id="rId1001" Type="http://schemas.openxmlformats.org/officeDocument/2006/relationships/customXml" Target="ink/ink480.xml"/><Relationship Id="rId1446" Type="http://schemas.openxmlformats.org/officeDocument/2006/relationships/image" Target="media/image722.png"/><Relationship Id="rId248" Type="http://schemas.openxmlformats.org/officeDocument/2006/relationships/image" Target="media/image123.png"/><Relationship Id="rId455" Type="http://schemas.openxmlformats.org/officeDocument/2006/relationships/customXml" Target="ink/ink211.xml"/><Relationship Id="rId662" Type="http://schemas.openxmlformats.org/officeDocument/2006/relationships/image" Target="media/image330.png"/><Relationship Id="rId1085" Type="http://schemas.openxmlformats.org/officeDocument/2006/relationships/customXml" Target="ink/ink520.xml"/><Relationship Id="rId1292" Type="http://schemas.openxmlformats.org/officeDocument/2006/relationships/image" Target="media/image645.png"/><Relationship Id="rId1306" Type="http://schemas.openxmlformats.org/officeDocument/2006/relationships/oleObject" Target="embeddings/oleObject22.bin"/><Relationship Id="rId1513" Type="http://schemas.openxmlformats.org/officeDocument/2006/relationships/customXml" Target="ink/ink728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10.bin"/><Relationship Id="rId315" Type="http://schemas.openxmlformats.org/officeDocument/2006/relationships/customXml" Target="ink/ink142.xml"/><Relationship Id="rId522" Type="http://schemas.openxmlformats.org/officeDocument/2006/relationships/image" Target="media/image260.png"/><Relationship Id="rId967" Type="http://schemas.openxmlformats.org/officeDocument/2006/relationships/image" Target="media/image483.wmf"/><Relationship Id="rId1152" Type="http://schemas.openxmlformats.org/officeDocument/2006/relationships/image" Target="media/image575.png"/><Relationship Id="rId96" Type="http://schemas.openxmlformats.org/officeDocument/2006/relationships/image" Target="media/image47.png"/><Relationship Id="rId161" Type="http://schemas.openxmlformats.org/officeDocument/2006/relationships/customXml" Target="ink/ink66.xml"/><Relationship Id="rId399" Type="http://schemas.openxmlformats.org/officeDocument/2006/relationships/customXml" Target="ink/ink184.xml"/><Relationship Id="rId827" Type="http://schemas.openxmlformats.org/officeDocument/2006/relationships/customXml" Target="ink/ink394.xml"/><Relationship Id="rId1012" Type="http://schemas.openxmlformats.org/officeDocument/2006/relationships/image" Target="media/image505.png"/><Relationship Id="rId1457" Type="http://schemas.openxmlformats.org/officeDocument/2006/relationships/customXml" Target="ink/ink700.xml"/><Relationship Id="rId259" Type="http://schemas.openxmlformats.org/officeDocument/2006/relationships/customXml" Target="ink/ink114.xml"/><Relationship Id="rId466" Type="http://schemas.openxmlformats.org/officeDocument/2006/relationships/image" Target="media/image232.png"/><Relationship Id="rId673" Type="http://schemas.openxmlformats.org/officeDocument/2006/relationships/customXml" Target="ink/ink318.xml"/><Relationship Id="rId880" Type="http://schemas.openxmlformats.org/officeDocument/2006/relationships/image" Target="media/image439.png"/><Relationship Id="rId1096" Type="http://schemas.openxmlformats.org/officeDocument/2006/relationships/image" Target="media/image547.png"/><Relationship Id="rId1317" Type="http://schemas.openxmlformats.org/officeDocument/2006/relationships/customXml" Target="ink/ink632.xml"/><Relationship Id="rId1524" Type="http://schemas.openxmlformats.org/officeDocument/2006/relationships/image" Target="media/image761.png"/><Relationship Id="rId23" Type="http://schemas.openxmlformats.org/officeDocument/2006/relationships/image" Target="media/image10.png"/><Relationship Id="rId119" Type="http://schemas.openxmlformats.org/officeDocument/2006/relationships/customXml" Target="ink/ink47.xml"/><Relationship Id="rId326" Type="http://schemas.openxmlformats.org/officeDocument/2006/relationships/image" Target="media/image162.png"/><Relationship Id="rId533" Type="http://schemas.openxmlformats.org/officeDocument/2006/relationships/customXml" Target="ink/ink250.xml"/><Relationship Id="rId978" Type="http://schemas.openxmlformats.org/officeDocument/2006/relationships/image" Target="media/image488.png"/><Relationship Id="rId1163" Type="http://schemas.openxmlformats.org/officeDocument/2006/relationships/customXml" Target="ink/ink558.xml"/><Relationship Id="rId1370" Type="http://schemas.openxmlformats.org/officeDocument/2006/relationships/image" Target="media/image684.png"/><Relationship Id="rId740" Type="http://schemas.openxmlformats.org/officeDocument/2006/relationships/image" Target="media/image369.png"/><Relationship Id="rId838" Type="http://schemas.openxmlformats.org/officeDocument/2006/relationships/image" Target="media/image418.png"/><Relationship Id="rId1023" Type="http://schemas.openxmlformats.org/officeDocument/2006/relationships/customXml" Target="ink/ink490.xml"/><Relationship Id="rId1468" Type="http://schemas.openxmlformats.org/officeDocument/2006/relationships/image" Target="media/image733.png"/><Relationship Id="rId172" Type="http://schemas.openxmlformats.org/officeDocument/2006/relationships/image" Target="media/image85.png"/><Relationship Id="rId477" Type="http://schemas.openxmlformats.org/officeDocument/2006/relationships/customXml" Target="ink/ink222.xml"/><Relationship Id="rId600" Type="http://schemas.openxmlformats.org/officeDocument/2006/relationships/image" Target="media/image299.png"/><Relationship Id="rId684" Type="http://schemas.openxmlformats.org/officeDocument/2006/relationships/image" Target="media/image341.png"/><Relationship Id="rId1230" Type="http://schemas.openxmlformats.org/officeDocument/2006/relationships/image" Target="media/image614.png"/><Relationship Id="rId1328" Type="http://schemas.openxmlformats.org/officeDocument/2006/relationships/image" Target="media/image663.png"/><Relationship Id="rId337" Type="http://schemas.openxmlformats.org/officeDocument/2006/relationships/customXml" Target="ink/ink153.xml"/><Relationship Id="rId891" Type="http://schemas.openxmlformats.org/officeDocument/2006/relationships/customXml" Target="ink/ink426.xml"/><Relationship Id="rId905" Type="http://schemas.openxmlformats.org/officeDocument/2006/relationships/customXml" Target="ink/ink433.xml"/><Relationship Id="rId989" Type="http://schemas.openxmlformats.org/officeDocument/2006/relationships/customXml" Target="ink/ink474.xml"/><Relationship Id="rId34" Type="http://schemas.openxmlformats.org/officeDocument/2006/relationships/customXml" Target="ink/ink11.xml"/><Relationship Id="rId544" Type="http://schemas.openxmlformats.org/officeDocument/2006/relationships/image" Target="media/image271.png"/><Relationship Id="rId751" Type="http://schemas.openxmlformats.org/officeDocument/2006/relationships/customXml" Target="ink/ink356.xml"/><Relationship Id="rId849" Type="http://schemas.openxmlformats.org/officeDocument/2006/relationships/customXml" Target="ink/ink405.xml"/><Relationship Id="rId1174" Type="http://schemas.openxmlformats.org/officeDocument/2006/relationships/image" Target="media/image586.png"/><Relationship Id="rId1381" Type="http://schemas.openxmlformats.org/officeDocument/2006/relationships/customXml" Target="ink/ink662.xml"/><Relationship Id="rId1479" Type="http://schemas.openxmlformats.org/officeDocument/2006/relationships/customXml" Target="ink/ink711.xml"/><Relationship Id="rId183" Type="http://schemas.openxmlformats.org/officeDocument/2006/relationships/customXml" Target="ink/ink76.xml"/><Relationship Id="rId390" Type="http://schemas.openxmlformats.org/officeDocument/2006/relationships/image" Target="media/image194.png"/><Relationship Id="rId404" Type="http://schemas.openxmlformats.org/officeDocument/2006/relationships/image" Target="media/image201.png"/><Relationship Id="rId611" Type="http://schemas.openxmlformats.org/officeDocument/2006/relationships/customXml" Target="ink/ink287.xml"/><Relationship Id="rId1034" Type="http://schemas.openxmlformats.org/officeDocument/2006/relationships/image" Target="media/image516.png"/><Relationship Id="rId1241" Type="http://schemas.openxmlformats.org/officeDocument/2006/relationships/customXml" Target="ink/ink597.xml"/><Relationship Id="rId1339" Type="http://schemas.openxmlformats.org/officeDocument/2006/relationships/customXml" Target="ink/ink641.xml"/><Relationship Id="rId250" Type="http://schemas.openxmlformats.org/officeDocument/2006/relationships/image" Target="media/image124.png"/><Relationship Id="rId488" Type="http://schemas.openxmlformats.org/officeDocument/2006/relationships/image" Target="media/image243.png"/><Relationship Id="rId695" Type="http://schemas.openxmlformats.org/officeDocument/2006/relationships/image" Target="media/image347.wmf"/><Relationship Id="rId709" Type="http://schemas.openxmlformats.org/officeDocument/2006/relationships/customXml" Target="ink/ink335.xml"/><Relationship Id="rId916" Type="http://schemas.openxmlformats.org/officeDocument/2006/relationships/image" Target="media/image457.png"/><Relationship Id="rId1101" Type="http://schemas.openxmlformats.org/officeDocument/2006/relationships/customXml" Target="ink/ink528.xml"/><Relationship Id="rId45" Type="http://schemas.openxmlformats.org/officeDocument/2006/relationships/image" Target="media/image21.png"/><Relationship Id="rId110" Type="http://schemas.openxmlformats.org/officeDocument/2006/relationships/image" Target="media/image54.png"/><Relationship Id="rId348" Type="http://schemas.openxmlformats.org/officeDocument/2006/relationships/image" Target="media/image173.png"/><Relationship Id="rId555" Type="http://schemas.openxmlformats.org/officeDocument/2006/relationships/customXml" Target="ink/ink260.xml"/><Relationship Id="rId762" Type="http://schemas.openxmlformats.org/officeDocument/2006/relationships/image" Target="media/image380.png"/><Relationship Id="rId1185" Type="http://schemas.openxmlformats.org/officeDocument/2006/relationships/customXml" Target="ink/ink569.xml"/><Relationship Id="rId1392" Type="http://schemas.openxmlformats.org/officeDocument/2006/relationships/image" Target="media/image695.png"/><Relationship Id="rId1406" Type="http://schemas.openxmlformats.org/officeDocument/2006/relationships/image" Target="media/image702.png"/><Relationship Id="rId194" Type="http://schemas.openxmlformats.org/officeDocument/2006/relationships/image" Target="media/image96.png"/><Relationship Id="rId208" Type="http://schemas.openxmlformats.org/officeDocument/2006/relationships/image" Target="media/image103.png"/><Relationship Id="rId415" Type="http://schemas.openxmlformats.org/officeDocument/2006/relationships/customXml" Target="ink/ink192.xml"/><Relationship Id="rId622" Type="http://schemas.openxmlformats.org/officeDocument/2006/relationships/image" Target="media/image310.png"/><Relationship Id="rId1045" Type="http://schemas.openxmlformats.org/officeDocument/2006/relationships/customXml" Target="ink/ink501.xml"/><Relationship Id="rId1252" Type="http://schemas.openxmlformats.org/officeDocument/2006/relationships/image" Target="media/image625.png"/><Relationship Id="rId261" Type="http://schemas.openxmlformats.org/officeDocument/2006/relationships/customXml" Target="ink/ink115.xml"/><Relationship Id="rId499" Type="http://schemas.openxmlformats.org/officeDocument/2006/relationships/customXml" Target="ink/ink233.xml"/><Relationship Id="rId927" Type="http://schemas.openxmlformats.org/officeDocument/2006/relationships/customXml" Target="ink/ink444.xml"/><Relationship Id="rId1112" Type="http://schemas.openxmlformats.org/officeDocument/2006/relationships/image" Target="media/image555.png"/><Relationship Id="rId56" Type="http://schemas.openxmlformats.org/officeDocument/2006/relationships/customXml" Target="ink/ink22.xml"/><Relationship Id="rId359" Type="http://schemas.openxmlformats.org/officeDocument/2006/relationships/customXml" Target="ink/ink164.xml"/><Relationship Id="rId566" Type="http://schemas.openxmlformats.org/officeDocument/2006/relationships/image" Target="media/image282.png"/><Relationship Id="rId773" Type="http://schemas.openxmlformats.org/officeDocument/2006/relationships/customXml" Target="ink/ink367.xml"/><Relationship Id="rId1196" Type="http://schemas.openxmlformats.org/officeDocument/2006/relationships/image" Target="media/image597.png"/><Relationship Id="rId1417" Type="http://schemas.openxmlformats.org/officeDocument/2006/relationships/customXml" Target="ink/ink680.xml"/><Relationship Id="rId121" Type="http://schemas.openxmlformats.org/officeDocument/2006/relationships/customXml" Target="ink/ink48.xml"/><Relationship Id="rId219" Type="http://schemas.openxmlformats.org/officeDocument/2006/relationships/customXml" Target="ink/ink94.xml"/><Relationship Id="rId426" Type="http://schemas.openxmlformats.org/officeDocument/2006/relationships/image" Target="media/image212.png"/><Relationship Id="rId633" Type="http://schemas.openxmlformats.org/officeDocument/2006/relationships/customXml" Target="ink/ink298.xml"/><Relationship Id="rId980" Type="http://schemas.openxmlformats.org/officeDocument/2006/relationships/image" Target="media/image489.png"/><Relationship Id="rId1056" Type="http://schemas.openxmlformats.org/officeDocument/2006/relationships/image" Target="media/image527.png"/><Relationship Id="rId1263" Type="http://schemas.openxmlformats.org/officeDocument/2006/relationships/customXml" Target="ink/ink608.xml"/><Relationship Id="rId840" Type="http://schemas.openxmlformats.org/officeDocument/2006/relationships/image" Target="media/image419.png"/><Relationship Id="rId938" Type="http://schemas.openxmlformats.org/officeDocument/2006/relationships/image" Target="media/image468.png"/><Relationship Id="rId1470" Type="http://schemas.openxmlformats.org/officeDocument/2006/relationships/image" Target="media/image734.png"/><Relationship Id="rId67" Type="http://schemas.openxmlformats.org/officeDocument/2006/relationships/image" Target="media/image33.wmf"/><Relationship Id="rId272" Type="http://schemas.openxmlformats.org/officeDocument/2006/relationships/image" Target="media/image135.png"/><Relationship Id="rId577" Type="http://schemas.openxmlformats.org/officeDocument/2006/relationships/customXml" Target="ink/ink270.xml"/><Relationship Id="rId700" Type="http://schemas.openxmlformats.org/officeDocument/2006/relationships/image" Target="media/image349.png"/><Relationship Id="rId1123" Type="http://schemas.openxmlformats.org/officeDocument/2006/relationships/customXml" Target="ink/ink539.xml"/><Relationship Id="rId1330" Type="http://schemas.openxmlformats.org/officeDocument/2006/relationships/image" Target="media/image664.png"/><Relationship Id="rId1428" Type="http://schemas.openxmlformats.org/officeDocument/2006/relationships/image" Target="media/image713.png"/><Relationship Id="rId132" Type="http://schemas.openxmlformats.org/officeDocument/2006/relationships/image" Target="media/image65.png"/><Relationship Id="rId784" Type="http://schemas.openxmlformats.org/officeDocument/2006/relationships/image" Target="media/image391.png"/><Relationship Id="rId991" Type="http://schemas.openxmlformats.org/officeDocument/2006/relationships/customXml" Target="ink/ink475.xml"/><Relationship Id="rId1067" Type="http://schemas.openxmlformats.org/officeDocument/2006/relationships/image" Target="media/image533.wmf"/><Relationship Id="rId437" Type="http://schemas.openxmlformats.org/officeDocument/2006/relationships/customXml" Target="ink/ink203.xml"/><Relationship Id="rId644" Type="http://schemas.openxmlformats.org/officeDocument/2006/relationships/image" Target="media/image321.png"/><Relationship Id="rId851" Type="http://schemas.openxmlformats.org/officeDocument/2006/relationships/customXml" Target="ink/ink406.xml"/><Relationship Id="rId1274" Type="http://schemas.openxmlformats.org/officeDocument/2006/relationships/image" Target="media/image636.png"/><Relationship Id="rId1481" Type="http://schemas.openxmlformats.org/officeDocument/2006/relationships/customXml" Target="ink/ink712.xml"/><Relationship Id="rId283" Type="http://schemas.openxmlformats.org/officeDocument/2006/relationships/customXml" Target="ink/ink126.xml"/><Relationship Id="rId490" Type="http://schemas.openxmlformats.org/officeDocument/2006/relationships/image" Target="media/image244.png"/><Relationship Id="rId504" Type="http://schemas.openxmlformats.org/officeDocument/2006/relationships/image" Target="media/image251.png"/><Relationship Id="rId711" Type="http://schemas.openxmlformats.org/officeDocument/2006/relationships/customXml" Target="ink/ink336.xml"/><Relationship Id="rId949" Type="http://schemas.openxmlformats.org/officeDocument/2006/relationships/customXml" Target="ink/ink455.xml"/><Relationship Id="rId1134" Type="http://schemas.openxmlformats.org/officeDocument/2006/relationships/image" Target="media/image566.png"/><Relationship Id="rId1341" Type="http://schemas.openxmlformats.org/officeDocument/2006/relationships/customXml" Target="ink/ink642.xml"/><Relationship Id="rId78" Type="http://schemas.openxmlformats.org/officeDocument/2006/relationships/image" Target="media/image38.png"/><Relationship Id="rId143" Type="http://schemas.openxmlformats.org/officeDocument/2006/relationships/customXml" Target="ink/ink59.xml"/><Relationship Id="rId350" Type="http://schemas.openxmlformats.org/officeDocument/2006/relationships/image" Target="media/image174.png"/><Relationship Id="rId588" Type="http://schemas.openxmlformats.org/officeDocument/2006/relationships/image" Target="media/image293.png"/><Relationship Id="rId795" Type="http://schemas.openxmlformats.org/officeDocument/2006/relationships/customXml" Target="ink/ink378.xml"/><Relationship Id="rId809" Type="http://schemas.openxmlformats.org/officeDocument/2006/relationships/customXml" Target="ink/ink385.xml"/><Relationship Id="rId1201" Type="http://schemas.openxmlformats.org/officeDocument/2006/relationships/customXml" Target="ink/ink577.xml"/><Relationship Id="rId1439" Type="http://schemas.openxmlformats.org/officeDocument/2006/relationships/customXml" Target="ink/ink691.xml"/><Relationship Id="rId9" Type="http://schemas.openxmlformats.org/officeDocument/2006/relationships/image" Target="media/image3.wmf"/><Relationship Id="rId210" Type="http://schemas.openxmlformats.org/officeDocument/2006/relationships/image" Target="media/image104.png"/><Relationship Id="rId448" Type="http://schemas.openxmlformats.org/officeDocument/2006/relationships/oleObject" Target="embeddings/oleObject14.bin"/><Relationship Id="rId655" Type="http://schemas.openxmlformats.org/officeDocument/2006/relationships/customXml" Target="ink/ink309.xml"/><Relationship Id="rId862" Type="http://schemas.openxmlformats.org/officeDocument/2006/relationships/image" Target="media/image430.png"/><Relationship Id="rId1078" Type="http://schemas.openxmlformats.org/officeDocument/2006/relationships/image" Target="media/image538.png"/><Relationship Id="rId1285" Type="http://schemas.openxmlformats.org/officeDocument/2006/relationships/customXml" Target="ink/ink619.xml"/><Relationship Id="rId1492" Type="http://schemas.openxmlformats.org/officeDocument/2006/relationships/image" Target="media/image745.png"/><Relationship Id="rId1506" Type="http://schemas.openxmlformats.org/officeDocument/2006/relationships/image" Target="media/image752.png"/><Relationship Id="rId294" Type="http://schemas.openxmlformats.org/officeDocument/2006/relationships/image" Target="media/image146.png"/><Relationship Id="rId308" Type="http://schemas.openxmlformats.org/officeDocument/2006/relationships/image" Target="media/image153.png"/><Relationship Id="rId515" Type="http://schemas.openxmlformats.org/officeDocument/2006/relationships/customXml" Target="ink/ink241.xml"/><Relationship Id="rId722" Type="http://schemas.openxmlformats.org/officeDocument/2006/relationships/image" Target="media/image360.png"/><Relationship Id="rId1145" Type="http://schemas.openxmlformats.org/officeDocument/2006/relationships/customXml" Target="ink/ink550.xml"/><Relationship Id="rId1352" Type="http://schemas.openxmlformats.org/officeDocument/2006/relationships/image" Target="media/image675.png"/><Relationship Id="rId89" Type="http://schemas.openxmlformats.org/officeDocument/2006/relationships/customXml" Target="ink/ink33.xml"/><Relationship Id="rId154" Type="http://schemas.openxmlformats.org/officeDocument/2006/relationships/image" Target="media/image76.png"/><Relationship Id="rId361" Type="http://schemas.openxmlformats.org/officeDocument/2006/relationships/customXml" Target="ink/ink165.xml"/><Relationship Id="rId599" Type="http://schemas.openxmlformats.org/officeDocument/2006/relationships/customXml" Target="ink/ink281.xml"/><Relationship Id="rId1005" Type="http://schemas.openxmlformats.org/officeDocument/2006/relationships/customXml" Target="ink/ink482.xml"/><Relationship Id="rId1212" Type="http://schemas.openxmlformats.org/officeDocument/2006/relationships/image" Target="media/image605.png"/><Relationship Id="rId459" Type="http://schemas.openxmlformats.org/officeDocument/2006/relationships/customXml" Target="ink/ink213.xml"/><Relationship Id="rId666" Type="http://schemas.openxmlformats.org/officeDocument/2006/relationships/image" Target="media/image332.png"/><Relationship Id="rId873" Type="http://schemas.openxmlformats.org/officeDocument/2006/relationships/customXml" Target="ink/ink417.xml"/><Relationship Id="rId1089" Type="http://schemas.openxmlformats.org/officeDocument/2006/relationships/customXml" Target="ink/ink522.xml"/><Relationship Id="rId1296" Type="http://schemas.openxmlformats.org/officeDocument/2006/relationships/image" Target="media/image647.png"/><Relationship Id="rId1517" Type="http://schemas.openxmlformats.org/officeDocument/2006/relationships/customXml" Target="ink/ink730.xml"/><Relationship Id="rId16" Type="http://schemas.openxmlformats.org/officeDocument/2006/relationships/customXml" Target="ink/ink2.xml"/><Relationship Id="rId221" Type="http://schemas.openxmlformats.org/officeDocument/2006/relationships/customXml" Target="ink/ink95.xml"/><Relationship Id="rId319" Type="http://schemas.openxmlformats.org/officeDocument/2006/relationships/customXml" Target="ink/ink144.xml"/><Relationship Id="rId526" Type="http://schemas.openxmlformats.org/officeDocument/2006/relationships/image" Target="media/image262.png"/><Relationship Id="rId1156" Type="http://schemas.openxmlformats.org/officeDocument/2006/relationships/image" Target="media/image577.png"/><Relationship Id="rId1363" Type="http://schemas.openxmlformats.org/officeDocument/2006/relationships/customXml" Target="ink/ink653.xml"/><Relationship Id="rId733" Type="http://schemas.openxmlformats.org/officeDocument/2006/relationships/customXml" Target="ink/ink347.xml"/><Relationship Id="rId940" Type="http://schemas.openxmlformats.org/officeDocument/2006/relationships/image" Target="media/image469.png"/><Relationship Id="rId1016" Type="http://schemas.openxmlformats.org/officeDocument/2006/relationships/oleObject" Target="embeddings/oleObject19.bin"/><Relationship Id="rId165" Type="http://schemas.openxmlformats.org/officeDocument/2006/relationships/customXml" Target="ink/ink68.xml"/><Relationship Id="rId372" Type="http://schemas.openxmlformats.org/officeDocument/2006/relationships/image" Target="media/image185.png"/><Relationship Id="rId677" Type="http://schemas.openxmlformats.org/officeDocument/2006/relationships/customXml" Target="ink/ink320.xml"/><Relationship Id="rId800" Type="http://schemas.openxmlformats.org/officeDocument/2006/relationships/image" Target="media/image399.png"/><Relationship Id="rId1223" Type="http://schemas.openxmlformats.org/officeDocument/2006/relationships/customXml" Target="ink/ink588.xml"/><Relationship Id="rId1430" Type="http://schemas.openxmlformats.org/officeDocument/2006/relationships/image" Target="media/image714.png"/><Relationship Id="rId232" Type="http://schemas.openxmlformats.org/officeDocument/2006/relationships/image" Target="media/image115.png"/><Relationship Id="rId884" Type="http://schemas.openxmlformats.org/officeDocument/2006/relationships/image" Target="media/image441.png"/><Relationship Id="rId27" Type="http://schemas.openxmlformats.org/officeDocument/2006/relationships/image" Target="media/image12.png"/><Relationship Id="rId537" Type="http://schemas.openxmlformats.org/officeDocument/2006/relationships/customXml" Target="ink/ink252.xml"/><Relationship Id="rId744" Type="http://schemas.openxmlformats.org/officeDocument/2006/relationships/image" Target="media/image371.png"/><Relationship Id="rId951" Type="http://schemas.openxmlformats.org/officeDocument/2006/relationships/customXml" Target="ink/ink456.xml"/><Relationship Id="rId1167" Type="http://schemas.openxmlformats.org/officeDocument/2006/relationships/customXml" Target="ink/ink560.xml"/><Relationship Id="rId1374" Type="http://schemas.openxmlformats.org/officeDocument/2006/relationships/image" Target="media/image686.png"/><Relationship Id="rId80" Type="http://schemas.openxmlformats.org/officeDocument/2006/relationships/image" Target="media/image39.png"/><Relationship Id="rId176" Type="http://schemas.openxmlformats.org/officeDocument/2006/relationships/image" Target="media/image87.png"/><Relationship Id="rId383" Type="http://schemas.openxmlformats.org/officeDocument/2006/relationships/customXml" Target="ink/ink176.xml"/><Relationship Id="rId590" Type="http://schemas.openxmlformats.org/officeDocument/2006/relationships/image" Target="media/image294.png"/><Relationship Id="rId604" Type="http://schemas.openxmlformats.org/officeDocument/2006/relationships/image" Target="media/image301.png"/><Relationship Id="rId811" Type="http://schemas.openxmlformats.org/officeDocument/2006/relationships/customXml" Target="ink/ink386.xml"/><Relationship Id="rId1027" Type="http://schemas.openxmlformats.org/officeDocument/2006/relationships/customXml" Target="ink/ink492.xml"/><Relationship Id="rId1234" Type="http://schemas.openxmlformats.org/officeDocument/2006/relationships/image" Target="media/image616.png"/><Relationship Id="rId1441" Type="http://schemas.openxmlformats.org/officeDocument/2006/relationships/customXml" Target="ink/ink692.xml"/><Relationship Id="rId243" Type="http://schemas.openxmlformats.org/officeDocument/2006/relationships/customXml" Target="ink/ink106.xml"/><Relationship Id="rId450" Type="http://schemas.openxmlformats.org/officeDocument/2006/relationships/image" Target="media/image224.png"/><Relationship Id="rId688" Type="http://schemas.openxmlformats.org/officeDocument/2006/relationships/image" Target="media/image343.png"/><Relationship Id="rId895" Type="http://schemas.openxmlformats.org/officeDocument/2006/relationships/customXml" Target="ink/ink428.xml"/><Relationship Id="rId909" Type="http://schemas.openxmlformats.org/officeDocument/2006/relationships/customXml" Target="ink/ink435.xml"/><Relationship Id="rId1080" Type="http://schemas.openxmlformats.org/officeDocument/2006/relationships/image" Target="media/image539.png"/><Relationship Id="rId1301" Type="http://schemas.openxmlformats.org/officeDocument/2006/relationships/customXml" Target="ink/ink627.xml"/><Relationship Id="rId38" Type="http://schemas.openxmlformats.org/officeDocument/2006/relationships/customXml" Target="ink/ink13.xml"/><Relationship Id="rId103" Type="http://schemas.openxmlformats.org/officeDocument/2006/relationships/customXml" Target="ink/ink40.xml"/><Relationship Id="rId310" Type="http://schemas.openxmlformats.org/officeDocument/2006/relationships/image" Target="media/image154.png"/><Relationship Id="rId548" Type="http://schemas.openxmlformats.org/officeDocument/2006/relationships/image" Target="media/image273.png"/><Relationship Id="rId755" Type="http://schemas.openxmlformats.org/officeDocument/2006/relationships/customXml" Target="ink/ink358.xml"/><Relationship Id="rId962" Type="http://schemas.openxmlformats.org/officeDocument/2006/relationships/image" Target="media/image480.png"/><Relationship Id="rId1178" Type="http://schemas.openxmlformats.org/officeDocument/2006/relationships/image" Target="media/image588.png"/><Relationship Id="rId1385" Type="http://schemas.openxmlformats.org/officeDocument/2006/relationships/customXml" Target="ink/ink664.xml"/><Relationship Id="rId91" Type="http://schemas.openxmlformats.org/officeDocument/2006/relationships/customXml" Target="ink/ink34.xml"/><Relationship Id="rId187" Type="http://schemas.openxmlformats.org/officeDocument/2006/relationships/customXml" Target="ink/ink78.xml"/><Relationship Id="rId394" Type="http://schemas.openxmlformats.org/officeDocument/2006/relationships/image" Target="media/image196.png"/><Relationship Id="rId408" Type="http://schemas.openxmlformats.org/officeDocument/2006/relationships/image" Target="media/image203.png"/><Relationship Id="rId615" Type="http://schemas.openxmlformats.org/officeDocument/2006/relationships/customXml" Target="ink/ink289.xml"/><Relationship Id="rId822" Type="http://schemas.openxmlformats.org/officeDocument/2006/relationships/image" Target="media/image410.png"/><Relationship Id="rId1038" Type="http://schemas.openxmlformats.org/officeDocument/2006/relationships/image" Target="media/image518.png"/><Relationship Id="rId1245" Type="http://schemas.openxmlformats.org/officeDocument/2006/relationships/customXml" Target="ink/ink599.xml"/><Relationship Id="rId1452" Type="http://schemas.openxmlformats.org/officeDocument/2006/relationships/image" Target="media/image725.png"/><Relationship Id="rId254" Type="http://schemas.openxmlformats.org/officeDocument/2006/relationships/image" Target="media/image126.png"/><Relationship Id="rId699" Type="http://schemas.openxmlformats.org/officeDocument/2006/relationships/customXml" Target="ink/ink330.xml"/><Relationship Id="rId1091" Type="http://schemas.openxmlformats.org/officeDocument/2006/relationships/customXml" Target="ink/ink523.xml"/><Relationship Id="rId1105" Type="http://schemas.openxmlformats.org/officeDocument/2006/relationships/customXml" Target="ink/ink530.xml"/><Relationship Id="rId1312" Type="http://schemas.openxmlformats.org/officeDocument/2006/relationships/oleObject" Target="embeddings/oleObject24.bin"/><Relationship Id="rId49" Type="http://schemas.openxmlformats.org/officeDocument/2006/relationships/image" Target="media/image23.png"/><Relationship Id="rId114" Type="http://schemas.openxmlformats.org/officeDocument/2006/relationships/image" Target="media/image56.png"/><Relationship Id="rId461" Type="http://schemas.openxmlformats.org/officeDocument/2006/relationships/customXml" Target="ink/ink214.xml"/><Relationship Id="rId559" Type="http://schemas.openxmlformats.org/officeDocument/2006/relationships/customXml" Target="ink/ink262.xml"/><Relationship Id="rId766" Type="http://schemas.openxmlformats.org/officeDocument/2006/relationships/image" Target="media/image382.png"/><Relationship Id="rId1189" Type="http://schemas.openxmlformats.org/officeDocument/2006/relationships/customXml" Target="ink/ink571.xml"/><Relationship Id="rId1396" Type="http://schemas.openxmlformats.org/officeDocument/2006/relationships/image" Target="media/image697.png"/><Relationship Id="rId198" Type="http://schemas.openxmlformats.org/officeDocument/2006/relationships/image" Target="media/image98.png"/><Relationship Id="rId321" Type="http://schemas.openxmlformats.org/officeDocument/2006/relationships/customXml" Target="ink/ink145.xml"/><Relationship Id="rId419" Type="http://schemas.openxmlformats.org/officeDocument/2006/relationships/customXml" Target="ink/ink194.xml"/><Relationship Id="rId626" Type="http://schemas.openxmlformats.org/officeDocument/2006/relationships/image" Target="media/image312.png"/><Relationship Id="rId973" Type="http://schemas.openxmlformats.org/officeDocument/2006/relationships/customXml" Target="ink/ink466.xml"/><Relationship Id="rId1049" Type="http://schemas.openxmlformats.org/officeDocument/2006/relationships/customXml" Target="ink/ink503.xml"/><Relationship Id="rId1256" Type="http://schemas.openxmlformats.org/officeDocument/2006/relationships/image" Target="media/image627.png"/><Relationship Id="rId833" Type="http://schemas.openxmlformats.org/officeDocument/2006/relationships/customXml" Target="ink/ink397.xml"/><Relationship Id="rId1116" Type="http://schemas.openxmlformats.org/officeDocument/2006/relationships/image" Target="media/image557.png"/><Relationship Id="rId1463" Type="http://schemas.openxmlformats.org/officeDocument/2006/relationships/customXml" Target="ink/ink703.xml"/><Relationship Id="rId265" Type="http://schemas.openxmlformats.org/officeDocument/2006/relationships/customXml" Target="ink/ink117.xml"/><Relationship Id="rId472" Type="http://schemas.openxmlformats.org/officeDocument/2006/relationships/image" Target="media/image235.png"/><Relationship Id="rId900" Type="http://schemas.openxmlformats.org/officeDocument/2006/relationships/image" Target="media/image449.png"/><Relationship Id="rId1323" Type="http://schemas.openxmlformats.org/officeDocument/2006/relationships/image" Target="media/image661.wmf"/><Relationship Id="rId125" Type="http://schemas.openxmlformats.org/officeDocument/2006/relationships/customXml" Target="ink/ink50.xml"/><Relationship Id="rId332" Type="http://schemas.openxmlformats.org/officeDocument/2006/relationships/image" Target="media/image165.png"/><Relationship Id="rId777" Type="http://schemas.openxmlformats.org/officeDocument/2006/relationships/customXml" Target="ink/ink369.xml"/><Relationship Id="rId984" Type="http://schemas.openxmlformats.org/officeDocument/2006/relationships/image" Target="media/image491.png"/><Relationship Id="rId637" Type="http://schemas.openxmlformats.org/officeDocument/2006/relationships/customXml" Target="ink/ink300.xml"/><Relationship Id="rId844" Type="http://schemas.openxmlformats.org/officeDocument/2006/relationships/image" Target="media/image421.png"/><Relationship Id="rId1267" Type="http://schemas.openxmlformats.org/officeDocument/2006/relationships/customXml" Target="ink/ink610.xml"/><Relationship Id="rId1474" Type="http://schemas.openxmlformats.org/officeDocument/2006/relationships/image" Target="media/image736.png"/><Relationship Id="rId276" Type="http://schemas.openxmlformats.org/officeDocument/2006/relationships/image" Target="media/image137.png"/><Relationship Id="rId483" Type="http://schemas.openxmlformats.org/officeDocument/2006/relationships/customXml" Target="ink/ink225.xml"/><Relationship Id="rId690" Type="http://schemas.openxmlformats.org/officeDocument/2006/relationships/image" Target="media/image344.png"/><Relationship Id="rId704" Type="http://schemas.openxmlformats.org/officeDocument/2006/relationships/image" Target="media/image351.png"/><Relationship Id="rId911" Type="http://schemas.openxmlformats.org/officeDocument/2006/relationships/customXml" Target="ink/ink436.xml"/><Relationship Id="rId1127" Type="http://schemas.openxmlformats.org/officeDocument/2006/relationships/customXml" Target="ink/ink541.xml"/><Relationship Id="rId1334" Type="http://schemas.openxmlformats.org/officeDocument/2006/relationships/image" Target="media/image666.png"/><Relationship Id="rId40" Type="http://schemas.openxmlformats.org/officeDocument/2006/relationships/customXml" Target="ink/ink14.xml"/><Relationship Id="rId136" Type="http://schemas.openxmlformats.org/officeDocument/2006/relationships/image" Target="media/image67.png"/><Relationship Id="rId343" Type="http://schemas.openxmlformats.org/officeDocument/2006/relationships/customXml" Target="ink/ink156.xml"/><Relationship Id="rId550" Type="http://schemas.openxmlformats.org/officeDocument/2006/relationships/image" Target="media/image274.png"/><Relationship Id="rId788" Type="http://schemas.openxmlformats.org/officeDocument/2006/relationships/image" Target="media/image393.png"/><Relationship Id="rId995" Type="http://schemas.openxmlformats.org/officeDocument/2006/relationships/customXml" Target="ink/ink477.xml"/><Relationship Id="rId1180" Type="http://schemas.openxmlformats.org/officeDocument/2006/relationships/image" Target="media/image589.png"/><Relationship Id="rId1401" Type="http://schemas.openxmlformats.org/officeDocument/2006/relationships/customXml" Target="ink/ink672.xml"/><Relationship Id="rId203" Type="http://schemas.openxmlformats.org/officeDocument/2006/relationships/customXml" Target="ink/ink86.xml"/><Relationship Id="rId648" Type="http://schemas.openxmlformats.org/officeDocument/2006/relationships/image" Target="media/image323.png"/><Relationship Id="rId855" Type="http://schemas.openxmlformats.org/officeDocument/2006/relationships/customXml" Target="ink/ink408.xml"/><Relationship Id="rId1040" Type="http://schemas.openxmlformats.org/officeDocument/2006/relationships/image" Target="media/image519.png"/><Relationship Id="rId1278" Type="http://schemas.openxmlformats.org/officeDocument/2006/relationships/image" Target="media/image638.png"/><Relationship Id="rId1485" Type="http://schemas.openxmlformats.org/officeDocument/2006/relationships/customXml" Target="ink/ink714.xml"/><Relationship Id="rId287" Type="http://schemas.openxmlformats.org/officeDocument/2006/relationships/customXml" Target="ink/ink128.xml"/><Relationship Id="rId410" Type="http://schemas.openxmlformats.org/officeDocument/2006/relationships/image" Target="media/image204.png"/><Relationship Id="rId494" Type="http://schemas.openxmlformats.org/officeDocument/2006/relationships/image" Target="media/image246.png"/><Relationship Id="rId508" Type="http://schemas.openxmlformats.org/officeDocument/2006/relationships/image" Target="media/image253.png"/><Relationship Id="rId715" Type="http://schemas.openxmlformats.org/officeDocument/2006/relationships/customXml" Target="ink/ink338.xml"/><Relationship Id="rId922" Type="http://schemas.openxmlformats.org/officeDocument/2006/relationships/image" Target="media/image460.png"/><Relationship Id="rId1138" Type="http://schemas.openxmlformats.org/officeDocument/2006/relationships/image" Target="media/image568.png"/><Relationship Id="rId1345" Type="http://schemas.openxmlformats.org/officeDocument/2006/relationships/customXml" Target="ink/ink644.xml"/><Relationship Id="rId147" Type="http://schemas.openxmlformats.org/officeDocument/2006/relationships/customXml" Target="ink/ink61.xml"/><Relationship Id="rId354" Type="http://schemas.openxmlformats.org/officeDocument/2006/relationships/image" Target="media/image176.png"/><Relationship Id="rId799" Type="http://schemas.openxmlformats.org/officeDocument/2006/relationships/customXml" Target="ink/ink380.xml"/><Relationship Id="rId1191" Type="http://schemas.openxmlformats.org/officeDocument/2006/relationships/customXml" Target="ink/ink572.xml"/><Relationship Id="rId1205" Type="http://schemas.openxmlformats.org/officeDocument/2006/relationships/customXml" Target="ink/ink579.xml"/><Relationship Id="rId51" Type="http://schemas.openxmlformats.org/officeDocument/2006/relationships/image" Target="media/image24.png"/><Relationship Id="rId561" Type="http://schemas.openxmlformats.org/officeDocument/2006/relationships/image" Target="media/image280.wmf"/><Relationship Id="rId659" Type="http://schemas.openxmlformats.org/officeDocument/2006/relationships/customXml" Target="ink/ink311.xml"/><Relationship Id="rId866" Type="http://schemas.openxmlformats.org/officeDocument/2006/relationships/image" Target="media/image432.png"/><Relationship Id="rId1289" Type="http://schemas.openxmlformats.org/officeDocument/2006/relationships/customXml" Target="ink/ink621.xml"/><Relationship Id="rId1412" Type="http://schemas.openxmlformats.org/officeDocument/2006/relationships/image" Target="media/image705.png"/><Relationship Id="rId1496" Type="http://schemas.openxmlformats.org/officeDocument/2006/relationships/image" Target="media/image747.png"/><Relationship Id="rId214" Type="http://schemas.openxmlformats.org/officeDocument/2006/relationships/image" Target="media/image106.png"/><Relationship Id="rId298" Type="http://schemas.openxmlformats.org/officeDocument/2006/relationships/image" Target="media/image148.png"/><Relationship Id="rId421" Type="http://schemas.openxmlformats.org/officeDocument/2006/relationships/customXml" Target="ink/ink195.xml"/><Relationship Id="rId519" Type="http://schemas.openxmlformats.org/officeDocument/2006/relationships/customXml" Target="ink/ink243.xml"/><Relationship Id="rId1051" Type="http://schemas.openxmlformats.org/officeDocument/2006/relationships/customXml" Target="ink/ink504.xml"/><Relationship Id="rId1149" Type="http://schemas.openxmlformats.org/officeDocument/2006/relationships/customXml" Target="ink/ink551.xml"/><Relationship Id="rId1356" Type="http://schemas.openxmlformats.org/officeDocument/2006/relationships/image" Target="media/image677.png"/><Relationship Id="rId158" Type="http://schemas.openxmlformats.org/officeDocument/2006/relationships/image" Target="media/image78.png"/><Relationship Id="rId726" Type="http://schemas.openxmlformats.org/officeDocument/2006/relationships/image" Target="media/image362.png"/><Relationship Id="rId933" Type="http://schemas.openxmlformats.org/officeDocument/2006/relationships/customXml" Target="ink/ink447.xml"/><Relationship Id="rId1009" Type="http://schemas.openxmlformats.org/officeDocument/2006/relationships/customXml" Target="ink/ink484.xml"/><Relationship Id="rId62" Type="http://schemas.openxmlformats.org/officeDocument/2006/relationships/oleObject" Target="embeddings/oleObject5.bin"/><Relationship Id="rId365" Type="http://schemas.openxmlformats.org/officeDocument/2006/relationships/customXml" Target="ink/ink167.xml"/><Relationship Id="rId572" Type="http://schemas.openxmlformats.org/officeDocument/2006/relationships/image" Target="media/image285.png"/><Relationship Id="rId1216" Type="http://schemas.openxmlformats.org/officeDocument/2006/relationships/image" Target="media/image607.png"/><Relationship Id="rId1423" Type="http://schemas.openxmlformats.org/officeDocument/2006/relationships/customXml" Target="ink/ink683.xml"/><Relationship Id="rId225" Type="http://schemas.openxmlformats.org/officeDocument/2006/relationships/customXml" Target="ink/ink97.xml"/><Relationship Id="rId432" Type="http://schemas.openxmlformats.org/officeDocument/2006/relationships/image" Target="media/image215.png"/><Relationship Id="rId877" Type="http://schemas.openxmlformats.org/officeDocument/2006/relationships/customXml" Target="ink/ink419.xml"/><Relationship Id="rId1062" Type="http://schemas.openxmlformats.org/officeDocument/2006/relationships/image" Target="media/image530.png"/><Relationship Id="rId737" Type="http://schemas.openxmlformats.org/officeDocument/2006/relationships/customXml" Target="ink/ink349.xml"/><Relationship Id="rId944" Type="http://schemas.openxmlformats.org/officeDocument/2006/relationships/image" Target="media/image471.png"/><Relationship Id="rId1367" Type="http://schemas.openxmlformats.org/officeDocument/2006/relationships/customXml" Target="ink/ink655.xml"/><Relationship Id="rId73" Type="http://schemas.openxmlformats.org/officeDocument/2006/relationships/customXml" Target="ink/ink26.xml"/><Relationship Id="rId169" Type="http://schemas.openxmlformats.org/officeDocument/2006/relationships/customXml" Target="ink/ink70.xml"/><Relationship Id="rId376" Type="http://schemas.openxmlformats.org/officeDocument/2006/relationships/image" Target="media/image187.png"/><Relationship Id="rId583" Type="http://schemas.openxmlformats.org/officeDocument/2006/relationships/customXml" Target="ink/ink273.xml"/><Relationship Id="rId790" Type="http://schemas.openxmlformats.org/officeDocument/2006/relationships/image" Target="media/image394.png"/><Relationship Id="rId804" Type="http://schemas.openxmlformats.org/officeDocument/2006/relationships/image" Target="media/image401.png"/><Relationship Id="rId1227" Type="http://schemas.openxmlformats.org/officeDocument/2006/relationships/customXml" Target="ink/ink590.xml"/><Relationship Id="rId1434" Type="http://schemas.openxmlformats.org/officeDocument/2006/relationships/image" Target="media/image716.png"/><Relationship Id="rId4" Type="http://schemas.openxmlformats.org/officeDocument/2006/relationships/webSettings" Target="webSettings.xml"/><Relationship Id="rId236" Type="http://schemas.openxmlformats.org/officeDocument/2006/relationships/image" Target="media/image117.png"/><Relationship Id="rId443" Type="http://schemas.openxmlformats.org/officeDocument/2006/relationships/customXml" Target="ink/ink206.xml"/><Relationship Id="rId650" Type="http://schemas.openxmlformats.org/officeDocument/2006/relationships/image" Target="media/image324.png"/><Relationship Id="rId888" Type="http://schemas.openxmlformats.org/officeDocument/2006/relationships/image" Target="media/image443.png"/><Relationship Id="rId1073" Type="http://schemas.openxmlformats.org/officeDocument/2006/relationships/customXml" Target="ink/ink514.xml"/><Relationship Id="rId1280" Type="http://schemas.openxmlformats.org/officeDocument/2006/relationships/image" Target="media/image639.png"/><Relationship Id="rId1501" Type="http://schemas.openxmlformats.org/officeDocument/2006/relationships/customXml" Target="ink/ink722.xml"/><Relationship Id="rId303" Type="http://schemas.openxmlformats.org/officeDocument/2006/relationships/customXml" Target="ink/ink136.xml"/><Relationship Id="rId748" Type="http://schemas.openxmlformats.org/officeDocument/2006/relationships/image" Target="media/image373.png"/><Relationship Id="rId955" Type="http://schemas.openxmlformats.org/officeDocument/2006/relationships/customXml" Target="ink/ink458.xml"/><Relationship Id="rId1140" Type="http://schemas.openxmlformats.org/officeDocument/2006/relationships/image" Target="media/image569.png"/><Relationship Id="rId1378" Type="http://schemas.openxmlformats.org/officeDocument/2006/relationships/image" Target="media/image688.png"/><Relationship Id="rId84" Type="http://schemas.openxmlformats.org/officeDocument/2006/relationships/image" Target="media/image41.png"/><Relationship Id="rId387" Type="http://schemas.openxmlformats.org/officeDocument/2006/relationships/customXml" Target="ink/ink178.xml"/><Relationship Id="rId510" Type="http://schemas.openxmlformats.org/officeDocument/2006/relationships/image" Target="media/image254.png"/><Relationship Id="rId594" Type="http://schemas.openxmlformats.org/officeDocument/2006/relationships/image" Target="media/image296.png"/><Relationship Id="rId608" Type="http://schemas.openxmlformats.org/officeDocument/2006/relationships/image" Target="media/image303.png"/><Relationship Id="rId815" Type="http://schemas.openxmlformats.org/officeDocument/2006/relationships/customXml" Target="ink/ink388.xml"/><Relationship Id="rId1238" Type="http://schemas.openxmlformats.org/officeDocument/2006/relationships/image" Target="media/image618.png"/><Relationship Id="rId1445" Type="http://schemas.openxmlformats.org/officeDocument/2006/relationships/customXml" Target="ink/ink694.xml"/><Relationship Id="rId247" Type="http://schemas.openxmlformats.org/officeDocument/2006/relationships/customXml" Target="ink/ink108.xml"/><Relationship Id="rId899" Type="http://schemas.openxmlformats.org/officeDocument/2006/relationships/customXml" Target="ink/ink430.xml"/><Relationship Id="rId1000" Type="http://schemas.openxmlformats.org/officeDocument/2006/relationships/image" Target="media/image499.png"/><Relationship Id="rId1084" Type="http://schemas.openxmlformats.org/officeDocument/2006/relationships/image" Target="media/image541.png"/><Relationship Id="rId1305" Type="http://schemas.openxmlformats.org/officeDocument/2006/relationships/image" Target="media/image652.wmf"/><Relationship Id="rId107" Type="http://schemas.openxmlformats.org/officeDocument/2006/relationships/image" Target="media/image53.wmf"/><Relationship Id="rId454" Type="http://schemas.openxmlformats.org/officeDocument/2006/relationships/image" Target="media/image226.png"/><Relationship Id="rId661" Type="http://schemas.openxmlformats.org/officeDocument/2006/relationships/customXml" Target="ink/ink312.xml"/><Relationship Id="rId759" Type="http://schemas.openxmlformats.org/officeDocument/2006/relationships/customXml" Target="ink/ink360.xml"/><Relationship Id="rId966" Type="http://schemas.openxmlformats.org/officeDocument/2006/relationships/image" Target="media/image482.png"/><Relationship Id="rId1291" Type="http://schemas.openxmlformats.org/officeDocument/2006/relationships/customXml" Target="ink/ink622.xml"/><Relationship Id="rId1389" Type="http://schemas.openxmlformats.org/officeDocument/2006/relationships/customXml" Target="ink/ink666.xml"/><Relationship Id="rId1512" Type="http://schemas.openxmlformats.org/officeDocument/2006/relationships/image" Target="media/image755.png"/><Relationship Id="rId11" Type="http://schemas.openxmlformats.org/officeDocument/2006/relationships/image" Target="media/image4.wmf"/><Relationship Id="rId314" Type="http://schemas.openxmlformats.org/officeDocument/2006/relationships/image" Target="media/image156.png"/><Relationship Id="rId398" Type="http://schemas.openxmlformats.org/officeDocument/2006/relationships/image" Target="media/image198.png"/><Relationship Id="rId521" Type="http://schemas.openxmlformats.org/officeDocument/2006/relationships/customXml" Target="ink/ink244.xml"/><Relationship Id="rId619" Type="http://schemas.openxmlformats.org/officeDocument/2006/relationships/customXml" Target="ink/ink291.xml"/><Relationship Id="rId1151" Type="http://schemas.openxmlformats.org/officeDocument/2006/relationships/customXml" Target="ink/ink552.xml"/><Relationship Id="rId1249" Type="http://schemas.openxmlformats.org/officeDocument/2006/relationships/customXml" Target="ink/ink601.xml"/><Relationship Id="rId95" Type="http://schemas.openxmlformats.org/officeDocument/2006/relationships/customXml" Target="ink/ink36.xml"/><Relationship Id="rId160" Type="http://schemas.openxmlformats.org/officeDocument/2006/relationships/oleObject" Target="embeddings/oleObject12.bin"/><Relationship Id="rId826" Type="http://schemas.openxmlformats.org/officeDocument/2006/relationships/image" Target="media/image412.png"/><Relationship Id="rId1011" Type="http://schemas.openxmlformats.org/officeDocument/2006/relationships/customXml" Target="ink/ink485.xml"/><Relationship Id="rId1109" Type="http://schemas.openxmlformats.org/officeDocument/2006/relationships/customXml" Target="ink/ink532.xml"/><Relationship Id="rId1456" Type="http://schemas.openxmlformats.org/officeDocument/2006/relationships/image" Target="media/image727.png"/><Relationship Id="rId258" Type="http://schemas.openxmlformats.org/officeDocument/2006/relationships/image" Target="media/image128.png"/><Relationship Id="rId465" Type="http://schemas.openxmlformats.org/officeDocument/2006/relationships/customXml" Target="ink/ink216.xml"/><Relationship Id="rId672" Type="http://schemas.openxmlformats.org/officeDocument/2006/relationships/image" Target="media/image335.png"/><Relationship Id="rId1095" Type="http://schemas.openxmlformats.org/officeDocument/2006/relationships/customXml" Target="ink/ink525.xml"/><Relationship Id="rId1316" Type="http://schemas.openxmlformats.org/officeDocument/2006/relationships/image" Target="media/image657.png"/><Relationship Id="rId1523" Type="http://schemas.openxmlformats.org/officeDocument/2006/relationships/customXml" Target="ink/ink733.xml"/><Relationship Id="rId22" Type="http://schemas.openxmlformats.org/officeDocument/2006/relationships/customXml" Target="ink/ink5.xml"/><Relationship Id="rId118" Type="http://schemas.openxmlformats.org/officeDocument/2006/relationships/image" Target="media/image58.png"/><Relationship Id="rId325" Type="http://schemas.openxmlformats.org/officeDocument/2006/relationships/customXml" Target="ink/ink147.xml"/><Relationship Id="rId532" Type="http://schemas.openxmlformats.org/officeDocument/2006/relationships/image" Target="media/image265.png"/><Relationship Id="rId977" Type="http://schemas.openxmlformats.org/officeDocument/2006/relationships/customXml" Target="ink/ink468.xml"/><Relationship Id="rId1162" Type="http://schemas.openxmlformats.org/officeDocument/2006/relationships/image" Target="media/image580.png"/><Relationship Id="rId171" Type="http://schemas.openxmlformats.org/officeDocument/2006/relationships/customXml" Target="ink/ink71.xml"/><Relationship Id="rId837" Type="http://schemas.openxmlformats.org/officeDocument/2006/relationships/customXml" Target="ink/ink399.xml"/><Relationship Id="rId1022" Type="http://schemas.openxmlformats.org/officeDocument/2006/relationships/image" Target="media/image510.png"/><Relationship Id="rId1467" Type="http://schemas.openxmlformats.org/officeDocument/2006/relationships/customXml" Target="ink/ink705.xml"/><Relationship Id="rId269" Type="http://schemas.openxmlformats.org/officeDocument/2006/relationships/customXml" Target="ink/ink119.xml"/><Relationship Id="rId476" Type="http://schemas.openxmlformats.org/officeDocument/2006/relationships/image" Target="media/image237.png"/><Relationship Id="rId683" Type="http://schemas.openxmlformats.org/officeDocument/2006/relationships/customXml" Target="ink/ink323.xml"/><Relationship Id="rId890" Type="http://schemas.openxmlformats.org/officeDocument/2006/relationships/image" Target="media/image444.png"/><Relationship Id="rId904" Type="http://schemas.openxmlformats.org/officeDocument/2006/relationships/image" Target="media/image451.png"/><Relationship Id="rId1327" Type="http://schemas.openxmlformats.org/officeDocument/2006/relationships/customXml" Target="ink/ink635.xml"/><Relationship Id="rId33" Type="http://schemas.openxmlformats.org/officeDocument/2006/relationships/image" Target="media/image15.png"/><Relationship Id="rId129" Type="http://schemas.openxmlformats.org/officeDocument/2006/relationships/customXml" Target="ink/ink52.xml"/><Relationship Id="rId336" Type="http://schemas.openxmlformats.org/officeDocument/2006/relationships/image" Target="media/image167.png"/><Relationship Id="rId543" Type="http://schemas.openxmlformats.org/officeDocument/2006/relationships/customXml" Target="ink/ink254.xml"/><Relationship Id="rId988" Type="http://schemas.openxmlformats.org/officeDocument/2006/relationships/image" Target="media/image493.png"/><Relationship Id="rId1173" Type="http://schemas.openxmlformats.org/officeDocument/2006/relationships/customXml" Target="ink/ink563.xml"/><Relationship Id="rId1380" Type="http://schemas.openxmlformats.org/officeDocument/2006/relationships/image" Target="media/image689.png"/><Relationship Id="rId182" Type="http://schemas.openxmlformats.org/officeDocument/2006/relationships/oleObject" Target="embeddings/oleObject13.bin"/><Relationship Id="rId403" Type="http://schemas.openxmlformats.org/officeDocument/2006/relationships/customXml" Target="ink/ink186.xml"/><Relationship Id="rId750" Type="http://schemas.openxmlformats.org/officeDocument/2006/relationships/image" Target="media/image374.png"/><Relationship Id="rId848" Type="http://schemas.openxmlformats.org/officeDocument/2006/relationships/image" Target="media/image423.png"/><Relationship Id="rId1033" Type="http://schemas.openxmlformats.org/officeDocument/2006/relationships/customXml" Target="ink/ink495.xml"/><Relationship Id="rId1478" Type="http://schemas.openxmlformats.org/officeDocument/2006/relationships/image" Target="media/image738.png"/><Relationship Id="rId487" Type="http://schemas.openxmlformats.org/officeDocument/2006/relationships/customXml" Target="ink/ink227.xml"/><Relationship Id="rId610" Type="http://schemas.openxmlformats.org/officeDocument/2006/relationships/image" Target="media/image304.png"/><Relationship Id="rId694" Type="http://schemas.openxmlformats.org/officeDocument/2006/relationships/image" Target="media/image346.png"/><Relationship Id="rId708" Type="http://schemas.openxmlformats.org/officeDocument/2006/relationships/image" Target="media/image353.png"/><Relationship Id="rId915" Type="http://schemas.openxmlformats.org/officeDocument/2006/relationships/customXml" Target="ink/ink438.xml"/><Relationship Id="rId1240" Type="http://schemas.openxmlformats.org/officeDocument/2006/relationships/image" Target="media/image619.png"/><Relationship Id="rId1338" Type="http://schemas.openxmlformats.org/officeDocument/2006/relationships/image" Target="media/image668.png"/><Relationship Id="rId347" Type="http://schemas.openxmlformats.org/officeDocument/2006/relationships/customXml" Target="ink/ink158.xml"/><Relationship Id="rId999" Type="http://schemas.openxmlformats.org/officeDocument/2006/relationships/customXml" Target="ink/ink479.xml"/><Relationship Id="rId1100" Type="http://schemas.openxmlformats.org/officeDocument/2006/relationships/image" Target="media/image549.png"/><Relationship Id="rId1184" Type="http://schemas.openxmlformats.org/officeDocument/2006/relationships/image" Target="media/image591.png"/><Relationship Id="rId1405" Type="http://schemas.openxmlformats.org/officeDocument/2006/relationships/customXml" Target="ink/ink674.xml"/><Relationship Id="rId44" Type="http://schemas.openxmlformats.org/officeDocument/2006/relationships/customXml" Target="ink/ink16.xml"/><Relationship Id="rId554" Type="http://schemas.openxmlformats.org/officeDocument/2006/relationships/image" Target="media/image276.png"/><Relationship Id="rId761" Type="http://schemas.openxmlformats.org/officeDocument/2006/relationships/customXml" Target="ink/ink361.xml"/><Relationship Id="rId859" Type="http://schemas.openxmlformats.org/officeDocument/2006/relationships/customXml" Target="ink/ink410.xml"/><Relationship Id="rId1391" Type="http://schemas.openxmlformats.org/officeDocument/2006/relationships/customXml" Target="ink/ink667.xml"/><Relationship Id="rId1489" Type="http://schemas.openxmlformats.org/officeDocument/2006/relationships/customXml" Target="ink/ink716.xml"/><Relationship Id="rId193" Type="http://schemas.openxmlformats.org/officeDocument/2006/relationships/customXml" Target="ink/ink81.xml"/><Relationship Id="rId207" Type="http://schemas.openxmlformats.org/officeDocument/2006/relationships/customXml" Target="ink/ink88.xml"/><Relationship Id="rId414" Type="http://schemas.openxmlformats.org/officeDocument/2006/relationships/image" Target="media/image206.png"/><Relationship Id="rId498" Type="http://schemas.openxmlformats.org/officeDocument/2006/relationships/image" Target="media/image248.png"/><Relationship Id="rId621" Type="http://schemas.openxmlformats.org/officeDocument/2006/relationships/customXml" Target="ink/ink292.xml"/><Relationship Id="rId1044" Type="http://schemas.openxmlformats.org/officeDocument/2006/relationships/image" Target="media/image521.png"/><Relationship Id="rId1251" Type="http://schemas.openxmlformats.org/officeDocument/2006/relationships/customXml" Target="ink/ink602.xml"/><Relationship Id="rId1349" Type="http://schemas.openxmlformats.org/officeDocument/2006/relationships/customXml" Target="ink/ink646.xml"/><Relationship Id="rId260" Type="http://schemas.openxmlformats.org/officeDocument/2006/relationships/image" Target="media/image129.png"/><Relationship Id="rId719" Type="http://schemas.openxmlformats.org/officeDocument/2006/relationships/customXml" Target="ink/ink340.xml"/><Relationship Id="rId926" Type="http://schemas.openxmlformats.org/officeDocument/2006/relationships/image" Target="media/image462.png"/><Relationship Id="rId1111" Type="http://schemas.openxmlformats.org/officeDocument/2006/relationships/customXml" Target="ink/ink533.xml"/><Relationship Id="rId55" Type="http://schemas.openxmlformats.org/officeDocument/2006/relationships/image" Target="media/image26.png"/><Relationship Id="rId120" Type="http://schemas.openxmlformats.org/officeDocument/2006/relationships/image" Target="media/image59.png"/><Relationship Id="rId358" Type="http://schemas.openxmlformats.org/officeDocument/2006/relationships/image" Target="media/image178.png"/><Relationship Id="rId565" Type="http://schemas.openxmlformats.org/officeDocument/2006/relationships/customXml" Target="ink/ink264.xml"/><Relationship Id="rId772" Type="http://schemas.openxmlformats.org/officeDocument/2006/relationships/image" Target="media/image385.png"/><Relationship Id="rId1195" Type="http://schemas.openxmlformats.org/officeDocument/2006/relationships/customXml" Target="ink/ink574.xml"/><Relationship Id="rId1209" Type="http://schemas.openxmlformats.org/officeDocument/2006/relationships/customXml" Target="ink/ink581.xml"/><Relationship Id="rId1416" Type="http://schemas.openxmlformats.org/officeDocument/2006/relationships/image" Target="media/image707.png"/><Relationship Id="rId218" Type="http://schemas.openxmlformats.org/officeDocument/2006/relationships/image" Target="media/image108.png"/><Relationship Id="rId425" Type="http://schemas.openxmlformats.org/officeDocument/2006/relationships/customXml" Target="ink/ink197.xml"/><Relationship Id="rId632" Type="http://schemas.openxmlformats.org/officeDocument/2006/relationships/image" Target="media/image315.png"/><Relationship Id="rId1055" Type="http://schemas.openxmlformats.org/officeDocument/2006/relationships/customXml" Target="ink/ink506.xml"/><Relationship Id="rId1262" Type="http://schemas.openxmlformats.org/officeDocument/2006/relationships/image" Target="media/image630.png"/><Relationship Id="rId271" Type="http://schemas.openxmlformats.org/officeDocument/2006/relationships/customXml" Target="ink/ink120.xml"/><Relationship Id="rId937" Type="http://schemas.openxmlformats.org/officeDocument/2006/relationships/customXml" Target="ink/ink449.xml"/><Relationship Id="rId1122" Type="http://schemas.openxmlformats.org/officeDocument/2006/relationships/image" Target="media/image560.png"/><Relationship Id="rId66" Type="http://schemas.openxmlformats.org/officeDocument/2006/relationships/oleObject" Target="embeddings/oleObject7.bin"/><Relationship Id="rId131" Type="http://schemas.openxmlformats.org/officeDocument/2006/relationships/customXml" Target="ink/ink53.xml"/><Relationship Id="rId369" Type="http://schemas.openxmlformats.org/officeDocument/2006/relationships/customXml" Target="ink/ink169.xml"/><Relationship Id="rId576" Type="http://schemas.openxmlformats.org/officeDocument/2006/relationships/image" Target="media/image287.png"/><Relationship Id="rId783" Type="http://schemas.openxmlformats.org/officeDocument/2006/relationships/customXml" Target="ink/ink372.xml"/><Relationship Id="rId990" Type="http://schemas.openxmlformats.org/officeDocument/2006/relationships/image" Target="media/image494.png"/><Relationship Id="rId1427" Type="http://schemas.openxmlformats.org/officeDocument/2006/relationships/customXml" Target="ink/ink685.xml"/><Relationship Id="rId229" Type="http://schemas.openxmlformats.org/officeDocument/2006/relationships/customXml" Target="ink/ink99.xml"/><Relationship Id="rId436" Type="http://schemas.openxmlformats.org/officeDocument/2006/relationships/image" Target="media/image217.png"/><Relationship Id="rId643" Type="http://schemas.openxmlformats.org/officeDocument/2006/relationships/customXml" Target="ink/ink303.xml"/><Relationship Id="rId1066" Type="http://schemas.openxmlformats.org/officeDocument/2006/relationships/image" Target="media/image532.png"/><Relationship Id="rId1273" Type="http://schemas.openxmlformats.org/officeDocument/2006/relationships/customXml" Target="ink/ink613.xml"/><Relationship Id="rId1480" Type="http://schemas.openxmlformats.org/officeDocument/2006/relationships/image" Target="media/image739.png"/><Relationship Id="rId850" Type="http://schemas.openxmlformats.org/officeDocument/2006/relationships/image" Target="media/image424.png"/><Relationship Id="rId948" Type="http://schemas.openxmlformats.org/officeDocument/2006/relationships/image" Target="media/image473.png"/><Relationship Id="rId1133" Type="http://schemas.openxmlformats.org/officeDocument/2006/relationships/customXml" Target="ink/ink544.xml"/><Relationship Id="rId77" Type="http://schemas.openxmlformats.org/officeDocument/2006/relationships/customXml" Target="ink/ink27.xml"/><Relationship Id="rId282" Type="http://schemas.openxmlformats.org/officeDocument/2006/relationships/image" Target="media/image140.png"/><Relationship Id="rId503" Type="http://schemas.openxmlformats.org/officeDocument/2006/relationships/customXml" Target="ink/ink235.xml"/><Relationship Id="rId587" Type="http://schemas.openxmlformats.org/officeDocument/2006/relationships/customXml" Target="ink/ink275.xml"/><Relationship Id="rId710" Type="http://schemas.openxmlformats.org/officeDocument/2006/relationships/image" Target="media/image354.png"/><Relationship Id="rId808" Type="http://schemas.openxmlformats.org/officeDocument/2006/relationships/image" Target="media/image403.png"/><Relationship Id="rId1340" Type="http://schemas.openxmlformats.org/officeDocument/2006/relationships/image" Target="media/image669.png"/><Relationship Id="rId1438" Type="http://schemas.openxmlformats.org/officeDocument/2006/relationships/image" Target="media/image718.png"/><Relationship Id="rId8" Type="http://schemas.openxmlformats.org/officeDocument/2006/relationships/oleObject" Target="embeddings/oleObject2.bin"/><Relationship Id="rId142" Type="http://schemas.openxmlformats.org/officeDocument/2006/relationships/image" Target="media/image70.png"/><Relationship Id="rId447" Type="http://schemas.openxmlformats.org/officeDocument/2006/relationships/image" Target="media/image223.wmf"/><Relationship Id="rId794" Type="http://schemas.openxmlformats.org/officeDocument/2006/relationships/image" Target="media/image396.png"/><Relationship Id="rId1077" Type="http://schemas.openxmlformats.org/officeDocument/2006/relationships/customXml" Target="ink/ink516.xml"/><Relationship Id="rId1200" Type="http://schemas.openxmlformats.org/officeDocument/2006/relationships/image" Target="media/image599.png"/><Relationship Id="rId654" Type="http://schemas.openxmlformats.org/officeDocument/2006/relationships/image" Target="media/image326.png"/><Relationship Id="rId861" Type="http://schemas.openxmlformats.org/officeDocument/2006/relationships/customXml" Target="ink/ink411.xml"/><Relationship Id="rId959" Type="http://schemas.openxmlformats.org/officeDocument/2006/relationships/customXml" Target="ink/ink460.xml"/><Relationship Id="rId1284" Type="http://schemas.openxmlformats.org/officeDocument/2006/relationships/image" Target="media/image641.png"/><Relationship Id="rId1491" Type="http://schemas.openxmlformats.org/officeDocument/2006/relationships/customXml" Target="ink/ink717.xml"/><Relationship Id="rId1505" Type="http://schemas.openxmlformats.org/officeDocument/2006/relationships/customXml" Target="ink/ink724.xml"/><Relationship Id="rId293" Type="http://schemas.openxmlformats.org/officeDocument/2006/relationships/customXml" Target="ink/ink131.xml"/><Relationship Id="rId307" Type="http://schemas.openxmlformats.org/officeDocument/2006/relationships/customXml" Target="ink/ink138.xml"/><Relationship Id="rId514" Type="http://schemas.openxmlformats.org/officeDocument/2006/relationships/image" Target="media/image256.png"/><Relationship Id="rId721" Type="http://schemas.openxmlformats.org/officeDocument/2006/relationships/customXml" Target="ink/ink341.xml"/><Relationship Id="rId1144" Type="http://schemas.openxmlformats.org/officeDocument/2006/relationships/image" Target="media/image571.png"/><Relationship Id="rId1351" Type="http://schemas.openxmlformats.org/officeDocument/2006/relationships/customXml" Target="ink/ink647.xml"/><Relationship Id="rId1449" Type="http://schemas.openxmlformats.org/officeDocument/2006/relationships/customXml" Target="ink/ink696.xml"/><Relationship Id="rId88" Type="http://schemas.openxmlformats.org/officeDocument/2006/relationships/image" Target="media/image43.png"/><Relationship Id="rId153" Type="http://schemas.openxmlformats.org/officeDocument/2006/relationships/customXml" Target="ink/ink63.xml"/><Relationship Id="rId360" Type="http://schemas.openxmlformats.org/officeDocument/2006/relationships/image" Target="media/image179.png"/><Relationship Id="rId598" Type="http://schemas.openxmlformats.org/officeDocument/2006/relationships/image" Target="media/image298.png"/><Relationship Id="rId819" Type="http://schemas.openxmlformats.org/officeDocument/2006/relationships/customXml" Target="ink/ink390.xml"/><Relationship Id="rId1004" Type="http://schemas.openxmlformats.org/officeDocument/2006/relationships/image" Target="media/image501.png"/><Relationship Id="rId1211" Type="http://schemas.openxmlformats.org/officeDocument/2006/relationships/customXml" Target="ink/ink582.xml"/><Relationship Id="rId220" Type="http://schemas.openxmlformats.org/officeDocument/2006/relationships/image" Target="media/image109.png"/><Relationship Id="rId458" Type="http://schemas.openxmlformats.org/officeDocument/2006/relationships/image" Target="media/image228.png"/><Relationship Id="rId665" Type="http://schemas.openxmlformats.org/officeDocument/2006/relationships/customXml" Target="ink/ink314.xml"/><Relationship Id="rId872" Type="http://schemas.openxmlformats.org/officeDocument/2006/relationships/image" Target="media/image435.png"/><Relationship Id="rId1088" Type="http://schemas.openxmlformats.org/officeDocument/2006/relationships/image" Target="media/image543.png"/><Relationship Id="rId1295" Type="http://schemas.openxmlformats.org/officeDocument/2006/relationships/customXml" Target="ink/ink624.xml"/><Relationship Id="rId1309" Type="http://schemas.openxmlformats.org/officeDocument/2006/relationships/image" Target="media/image654.wmf"/><Relationship Id="rId1516" Type="http://schemas.openxmlformats.org/officeDocument/2006/relationships/image" Target="media/image757.png"/><Relationship Id="rId15" Type="http://schemas.openxmlformats.org/officeDocument/2006/relationships/image" Target="media/image6.png"/><Relationship Id="rId318" Type="http://schemas.openxmlformats.org/officeDocument/2006/relationships/image" Target="media/image158.png"/><Relationship Id="rId525" Type="http://schemas.openxmlformats.org/officeDocument/2006/relationships/customXml" Target="ink/ink246.xml"/><Relationship Id="rId732" Type="http://schemas.openxmlformats.org/officeDocument/2006/relationships/image" Target="media/image365.png"/><Relationship Id="rId1155" Type="http://schemas.openxmlformats.org/officeDocument/2006/relationships/customXml" Target="ink/ink554.xml"/><Relationship Id="rId1362" Type="http://schemas.openxmlformats.org/officeDocument/2006/relationships/image" Target="media/image680.png"/><Relationship Id="rId99" Type="http://schemas.openxmlformats.org/officeDocument/2006/relationships/customXml" Target="ink/ink38.xml"/><Relationship Id="rId164" Type="http://schemas.openxmlformats.org/officeDocument/2006/relationships/image" Target="media/image81.png"/><Relationship Id="rId371" Type="http://schemas.openxmlformats.org/officeDocument/2006/relationships/customXml" Target="ink/ink170.xml"/><Relationship Id="rId1015" Type="http://schemas.openxmlformats.org/officeDocument/2006/relationships/image" Target="media/image507.wmf"/><Relationship Id="rId1222" Type="http://schemas.openxmlformats.org/officeDocument/2006/relationships/image" Target="media/image610.png"/><Relationship Id="rId469" Type="http://schemas.openxmlformats.org/officeDocument/2006/relationships/customXml" Target="ink/ink218.xml"/><Relationship Id="rId676" Type="http://schemas.openxmlformats.org/officeDocument/2006/relationships/image" Target="media/image337.png"/><Relationship Id="rId883" Type="http://schemas.openxmlformats.org/officeDocument/2006/relationships/customXml" Target="ink/ink422.xml"/><Relationship Id="rId1099" Type="http://schemas.openxmlformats.org/officeDocument/2006/relationships/customXml" Target="ink/ink527.xml"/><Relationship Id="rId26" Type="http://schemas.openxmlformats.org/officeDocument/2006/relationships/customXml" Target="ink/ink7.xml"/><Relationship Id="rId231" Type="http://schemas.openxmlformats.org/officeDocument/2006/relationships/customXml" Target="ink/ink100.xml"/><Relationship Id="rId329" Type="http://schemas.openxmlformats.org/officeDocument/2006/relationships/customXml" Target="ink/ink149.xml"/><Relationship Id="rId536" Type="http://schemas.openxmlformats.org/officeDocument/2006/relationships/image" Target="media/image267.png"/><Relationship Id="rId1166" Type="http://schemas.openxmlformats.org/officeDocument/2006/relationships/image" Target="media/image582.png"/><Relationship Id="rId1373" Type="http://schemas.openxmlformats.org/officeDocument/2006/relationships/customXml" Target="ink/ink658.xml"/><Relationship Id="rId175" Type="http://schemas.openxmlformats.org/officeDocument/2006/relationships/customXml" Target="ink/ink73.xml"/><Relationship Id="rId743" Type="http://schemas.openxmlformats.org/officeDocument/2006/relationships/customXml" Target="ink/ink352.xml"/><Relationship Id="rId950" Type="http://schemas.openxmlformats.org/officeDocument/2006/relationships/image" Target="media/image474.png"/><Relationship Id="rId1026" Type="http://schemas.openxmlformats.org/officeDocument/2006/relationships/image" Target="media/image512.png"/><Relationship Id="rId382" Type="http://schemas.openxmlformats.org/officeDocument/2006/relationships/image" Target="media/image190.png"/><Relationship Id="rId603" Type="http://schemas.openxmlformats.org/officeDocument/2006/relationships/customXml" Target="ink/ink283.xml"/><Relationship Id="rId687" Type="http://schemas.openxmlformats.org/officeDocument/2006/relationships/customXml" Target="ink/ink325.xml"/><Relationship Id="rId810" Type="http://schemas.openxmlformats.org/officeDocument/2006/relationships/image" Target="media/image404.png"/><Relationship Id="rId908" Type="http://schemas.openxmlformats.org/officeDocument/2006/relationships/image" Target="media/image453.png"/><Relationship Id="rId1233" Type="http://schemas.openxmlformats.org/officeDocument/2006/relationships/customXml" Target="ink/ink593.xml"/><Relationship Id="rId1440" Type="http://schemas.openxmlformats.org/officeDocument/2006/relationships/image" Target="media/image719.png"/><Relationship Id="rId242" Type="http://schemas.openxmlformats.org/officeDocument/2006/relationships/image" Target="media/image120.png"/><Relationship Id="rId894" Type="http://schemas.openxmlformats.org/officeDocument/2006/relationships/image" Target="media/image446.png"/><Relationship Id="rId1177" Type="http://schemas.openxmlformats.org/officeDocument/2006/relationships/customXml" Target="ink/ink565.xml"/><Relationship Id="rId1300" Type="http://schemas.openxmlformats.org/officeDocument/2006/relationships/image" Target="media/image649.png"/><Relationship Id="rId37" Type="http://schemas.openxmlformats.org/officeDocument/2006/relationships/image" Target="media/image17.png"/><Relationship Id="rId102" Type="http://schemas.openxmlformats.org/officeDocument/2006/relationships/image" Target="media/image50.png"/><Relationship Id="rId547" Type="http://schemas.openxmlformats.org/officeDocument/2006/relationships/customXml" Target="ink/ink256.xml"/><Relationship Id="rId754" Type="http://schemas.openxmlformats.org/officeDocument/2006/relationships/image" Target="media/image376.png"/><Relationship Id="rId961" Type="http://schemas.openxmlformats.org/officeDocument/2006/relationships/customXml" Target="ink/ink461.xml"/><Relationship Id="rId1384" Type="http://schemas.openxmlformats.org/officeDocument/2006/relationships/image" Target="media/image691.png"/><Relationship Id="rId90" Type="http://schemas.openxmlformats.org/officeDocument/2006/relationships/image" Target="media/image44.png"/><Relationship Id="rId186" Type="http://schemas.openxmlformats.org/officeDocument/2006/relationships/image" Target="media/image92.png"/><Relationship Id="rId393" Type="http://schemas.openxmlformats.org/officeDocument/2006/relationships/customXml" Target="ink/ink181.xml"/><Relationship Id="rId407" Type="http://schemas.openxmlformats.org/officeDocument/2006/relationships/customXml" Target="ink/ink188.xml"/><Relationship Id="rId614" Type="http://schemas.openxmlformats.org/officeDocument/2006/relationships/image" Target="media/image306.png"/><Relationship Id="rId821" Type="http://schemas.openxmlformats.org/officeDocument/2006/relationships/customXml" Target="ink/ink391.xml"/><Relationship Id="rId1037" Type="http://schemas.openxmlformats.org/officeDocument/2006/relationships/customXml" Target="ink/ink497.xml"/><Relationship Id="rId1244" Type="http://schemas.openxmlformats.org/officeDocument/2006/relationships/image" Target="media/image621.png"/><Relationship Id="rId1451" Type="http://schemas.openxmlformats.org/officeDocument/2006/relationships/customXml" Target="ink/ink697.xml"/><Relationship Id="rId253" Type="http://schemas.openxmlformats.org/officeDocument/2006/relationships/customXml" Target="ink/ink111.xml"/><Relationship Id="rId460" Type="http://schemas.openxmlformats.org/officeDocument/2006/relationships/image" Target="media/image229.png"/><Relationship Id="rId698" Type="http://schemas.openxmlformats.org/officeDocument/2006/relationships/image" Target="media/image348.png"/><Relationship Id="rId919" Type="http://schemas.openxmlformats.org/officeDocument/2006/relationships/customXml" Target="ink/ink440.xml"/><Relationship Id="rId1090" Type="http://schemas.openxmlformats.org/officeDocument/2006/relationships/image" Target="media/image544.png"/><Relationship Id="rId1104" Type="http://schemas.openxmlformats.org/officeDocument/2006/relationships/image" Target="media/image551.png"/><Relationship Id="rId1311" Type="http://schemas.openxmlformats.org/officeDocument/2006/relationships/image" Target="media/image655.wmf"/><Relationship Id="rId48" Type="http://schemas.openxmlformats.org/officeDocument/2006/relationships/customXml" Target="ink/ink18.xml"/><Relationship Id="rId113" Type="http://schemas.openxmlformats.org/officeDocument/2006/relationships/customXml" Target="ink/ink44.xml"/><Relationship Id="rId320" Type="http://schemas.openxmlformats.org/officeDocument/2006/relationships/image" Target="media/image159.png"/><Relationship Id="rId558" Type="http://schemas.openxmlformats.org/officeDocument/2006/relationships/image" Target="media/image278.png"/><Relationship Id="rId765" Type="http://schemas.openxmlformats.org/officeDocument/2006/relationships/customXml" Target="ink/ink363.xml"/><Relationship Id="rId972" Type="http://schemas.openxmlformats.org/officeDocument/2006/relationships/image" Target="media/image485.png"/><Relationship Id="rId1188" Type="http://schemas.openxmlformats.org/officeDocument/2006/relationships/image" Target="media/image593.png"/><Relationship Id="rId1395" Type="http://schemas.openxmlformats.org/officeDocument/2006/relationships/customXml" Target="ink/ink669.xml"/><Relationship Id="rId1409" Type="http://schemas.openxmlformats.org/officeDocument/2006/relationships/customXml" Target="ink/ink676.xml"/><Relationship Id="rId197" Type="http://schemas.openxmlformats.org/officeDocument/2006/relationships/customXml" Target="ink/ink83.xml"/><Relationship Id="rId418" Type="http://schemas.openxmlformats.org/officeDocument/2006/relationships/image" Target="media/image208.png"/><Relationship Id="rId625" Type="http://schemas.openxmlformats.org/officeDocument/2006/relationships/customXml" Target="ink/ink294.xml"/><Relationship Id="rId832" Type="http://schemas.openxmlformats.org/officeDocument/2006/relationships/image" Target="media/image415.png"/><Relationship Id="rId1048" Type="http://schemas.openxmlformats.org/officeDocument/2006/relationships/image" Target="media/image523.png"/><Relationship Id="rId1255" Type="http://schemas.openxmlformats.org/officeDocument/2006/relationships/customXml" Target="ink/ink604.xml"/><Relationship Id="rId1462" Type="http://schemas.openxmlformats.org/officeDocument/2006/relationships/image" Target="media/image730.png"/><Relationship Id="rId264" Type="http://schemas.openxmlformats.org/officeDocument/2006/relationships/image" Target="media/image131.png"/><Relationship Id="rId471" Type="http://schemas.openxmlformats.org/officeDocument/2006/relationships/customXml" Target="ink/ink219.xml"/><Relationship Id="rId1115" Type="http://schemas.openxmlformats.org/officeDocument/2006/relationships/customXml" Target="ink/ink535.xml"/><Relationship Id="rId1322" Type="http://schemas.openxmlformats.org/officeDocument/2006/relationships/oleObject" Target="embeddings/oleObject25.bin"/><Relationship Id="rId59" Type="http://schemas.openxmlformats.org/officeDocument/2006/relationships/image" Target="media/image28.png"/><Relationship Id="rId124" Type="http://schemas.openxmlformats.org/officeDocument/2006/relationships/image" Target="media/image61.png"/><Relationship Id="rId569" Type="http://schemas.openxmlformats.org/officeDocument/2006/relationships/customXml" Target="ink/ink266.xml"/><Relationship Id="rId776" Type="http://schemas.openxmlformats.org/officeDocument/2006/relationships/image" Target="media/image387.png"/><Relationship Id="rId983" Type="http://schemas.openxmlformats.org/officeDocument/2006/relationships/customXml" Target="ink/ink471.xml"/><Relationship Id="rId1199" Type="http://schemas.openxmlformats.org/officeDocument/2006/relationships/customXml" Target="ink/ink576.xml"/><Relationship Id="rId331" Type="http://schemas.openxmlformats.org/officeDocument/2006/relationships/customXml" Target="ink/ink150.xml"/><Relationship Id="rId429" Type="http://schemas.openxmlformats.org/officeDocument/2006/relationships/customXml" Target="ink/ink199.xml"/><Relationship Id="rId636" Type="http://schemas.openxmlformats.org/officeDocument/2006/relationships/image" Target="media/image317.png"/><Relationship Id="rId1059" Type="http://schemas.openxmlformats.org/officeDocument/2006/relationships/customXml" Target="ink/ink508.xml"/><Relationship Id="rId1266" Type="http://schemas.openxmlformats.org/officeDocument/2006/relationships/image" Target="media/image632.png"/><Relationship Id="rId1473" Type="http://schemas.openxmlformats.org/officeDocument/2006/relationships/customXml" Target="ink/ink708.xml"/><Relationship Id="rId843" Type="http://schemas.openxmlformats.org/officeDocument/2006/relationships/customXml" Target="ink/ink402.xml"/><Relationship Id="rId1126" Type="http://schemas.openxmlformats.org/officeDocument/2006/relationships/image" Target="media/image562.png"/><Relationship Id="rId275" Type="http://schemas.openxmlformats.org/officeDocument/2006/relationships/customXml" Target="ink/ink122.xml"/><Relationship Id="rId482" Type="http://schemas.openxmlformats.org/officeDocument/2006/relationships/image" Target="media/image240.png"/><Relationship Id="rId703" Type="http://schemas.openxmlformats.org/officeDocument/2006/relationships/customXml" Target="ink/ink332.xml"/><Relationship Id="rId910" Type="http://schemas.openxmlformats.org/officeDocument/2006/relationships/image" Target="media/image454.png"/><Relationship Id="rId1333" Type="http://schemas.openxmlformats.org/officeDocument/2006/relationships/customXml" Target="ink/ink638.xml"/><Relationship Id="rId135" Type="http://schemas.openxmlformats.org/officeDocument/2006/relationships/customXml" Target="ink/ink55.xml"/><Relationship Id="rId342" Type="http://schemas.openxmlformats.org/officeDocument/2006/relationships/image" Target="media/image170.png"/><Relationship Id="rId787" Type="http://schemas.openxmlformats.org/officeDocument/2006/relationships/customXml" Target="ink/ink374.xml"/><Relationship Id="rId994" Type="http://schemas.openxmlformats.org/officeDocument/2006/relationships/image" Target="media/image496.png"/><Relationship Id="rId1400" Type="http://schemas.openxmlformats.org/officeDocument/2006/relationships/image" Target="media/image699.png"/><Relationship Id="rId202" Type="http://schemas.openxmlformats.org/officeDocument/2006/relationships/image" Target="media/image100.png"/><Relationship Id="rId647" Type="http://schemas.openxmlformats.org/officeDocument/2006/relationships/customXml" Target="ink/ink305.xml"/><Relationship Id="rId854" Type="http://schemas.openxmlformats.org/officeDocument/2006/relationships/image" Target="media/image426.png"/><Relationship Id="rId1277" Type="http://schemas.openxmlformats.org/officeDocument/2006/relationships/customXml" Target="ink/ink615.xml"/><Relationship Id="rId1484" Type="http://schemas.openxmlformats.org/officeDocument/2006/relationships/image" Target="media/image741.png"/><Relationship Id="rId286" Type="http://schemas.openxmlformats.org/officeDocument/2006/relationships/image" Target="media/image142.png"/><Relationship Id="rId493" Type="http://schemas.openxmlformats.org/officeDocument/2006/relationships/customXml" Target="ink/ink230.xml"/><Relationship Id="rId507" Type="http://schemas.openxmlformats.org/officeDocument/2006/relationships/customXml" Target="ink/ink237.xml"/><Relationship Id="rId714" Type="http://schemas.openxmlformats.org/officeDocument/2006/relationships/image" Target="media/image356.png"/><Relationship Id="rId921" Type="http://schemas.openxmlformats.org/officeDocument/2006/relationships/customXml" Target="ink/ink441.xml"/><Relationship Id="rId1137" Type="http://schemas.openxmlformats.org/officeDocument/2006/relationships/customXml" Target="ink/ink546.xml"/><Relationship Id="rId1344" Type="http://schemas.openxmlformats.org/officeDocument/2006/relationships/image" Target="media/image671.png"/><Relationship Id="rId50" Type="http://schemas.openxmlformats.org/officeDocument/2006/relationships/customXml" Target="ink/ink19.xml"/><Relationship Id="rId146" Type="http://schemas.openxmlformats.org/officeDocument/2006/relationships/image" Target="media/image72.png"/><Relationship Id="rId353" Type="http://schemas.openxmlformats.org/officeDocument/2006/relationships/customXml" Target="ink/ink161.xml"/><Relationship Id="rId560" Type="http://schemas.openxmlformats.org/officeDocument/2006/relationships/image" Target="media/image279.png"/><Relationship Id="rId798" Type="http://schemas.openxmlformats.org/officeDocument/2006/relationships/image" Target="media/image398.png"/><Relationship Id="rId1190" Type="http://schemas.openxmlformats.org/officeDocument/2006/relationships/image" Target="media/image594.png"/><Relationship Id="rId1204" Type="http://schemas.openxmlformats.org/officeDocument/2006/relationships/image" Target="media/image601.png"/><Relationship Id="rId1411" Type="http://schemas.openxmlformats.org/officeDocument/2006/relationships/customXml" Target="ink/ink677.xml"/><Relationship Id="rId213" Type="http://schemas.openxmlformats.org/officeDocument/2006/relationships/customXml" Target="ink/ink91.xml"/><Relationship Id="rId420" Type="http://schemas.openxmlformats.org/officeDocument/2006/relationships/image" Target="media/image209.png"/><Relationship Id="rId658" Type="http://schemas.openxmlformats.org/officeDocument/2006/relationships/image" Target="media/image328.png"/><Relationship Id="rId865" Type="http://schemas.openxmlformats.org/officeDocument/2006/relationships/customXml" Target="ink/ink413.xml"/><Relationship Id="rId1050" Type="http://schemas.openxmlformats.org/officeDocument/2006/relationships/image" Target="media/image524.png"/><Relationship Id="rId1288" Type="http://schemas.openxmlformats.org/officeDocument/2006/relationships/image" Target="media/image643.png"/><Relationship Id="rId1495" Type="http://schemas.openxmlformats.org/officeDocument/2006/relationships/customXml" Target="ink/ink719.xml"/><Relationship Id="rId1509" Type="http://schemas.openxmlformats.org/officeDocument/2006/relationships/customXml" Target="ink/ink726.xml"/><Relationship Id="rId297" Type="http://schemas.openxmlformats.org/officeDocument/2006/relationships/customXml" Target="ink/ink133.xml"/><Relationship Id="rId518" Type="http://schemas.openxmlformats.org/officeDocument/2006/relationships/image" Target="media/image258.png"/><Relationship Id="rId725" Type="http://schemas.openxmlformats.org/officeDocument/2006/relationships/customXml" Target="ink/ink343.xml"/><Relationship Id="rId932" Type="http://schemas.openxmlformats.org/officeDocument/2006/relationships/image" Target="media/image465.png"/><Relationship Id="rId1148" Type="http://schemas.openxmlformats.org/officeDocument/2006/relationships/oleObject" Target="embeddings/oleObject21.bin"/><Relationship Id="rId1355" Type="http://schemas.openxmlformats.org/officeDocument/2006/relationships/customXml" Target="ink/ink649.xml"/><Relationship Id="rId157" Type="http://schemas.openxmlformats.org/officeDocument/2006/relationships/customXml" Target="ink/ink65.xml"/><Relationship Id="rId364" Type="http://schemas.openxmlformats.org/officeDocument/2006/relationships/image" Target="media/image181.png"/><Relationship Id="rId1008" Type="http://schemas.openxmlformats.org/officeDocument/2006/relationships/image" Target="media/image503.png"/><Relationship Id="rId1215" Type="http://schemas.openxmlformats.org/officeDocument/2006/relationships/customXml" Target="ink/ink584.xml"/><Relationship Id="rId1422" Type="http://schemas.openxmlformats.org/officeDocument/2006/relationships/image" Target="media/image710.png"/><Relationship Id="rId61" Type="http://schemas.openxmlformats.org/officeDocument/2006/relationships/image" Target="media/image30.wmf"/><Relationship Id="rId571" Type="http://schemas.openxmlformats.org/officeDocument/2006/relationships/customXml" Target="ink/ink267.xml"/><Relationship Id="rId669" Type="http://schemas.openxmlformats.org/officeDocument/2006/relationships/customXml" Target="ink/ink316.xml"/><Relationship Id="rId876" Type="http://schemas.openxmlformats.org/officeDocument/2006/relationships/image" Target="media/image437.png"/><Relationship Id="rId1299" Type="http://schemas.openxmlformats.org/officeDocument/2006/relationships/customXml" Target="ink/ink626.xml"/><Relationship Id="rId19" Type="http://schemas.openxmlformats.org/officeDocument/2006/relationships/image" Target="media/image8.png"/><Relationship Id="rId224" Type="http://schemas.openxmlformats.org/officeDocument/2006/relationships/image" Target="media/image111.png"/><Relationship Id="rId431" Type="http://schemas.openxmlformats.org/officeDocument/2006/relationships/customXml" Target="ink/ink200.xml"/><Relationship Id="rId529" Type="http://schemas.openxmlformats.org/officeDocument/2006/relationships/customXml" Target="ink/ink248.xml"/><Relationship Id="rId736" Type="http://schemas.openxmlformats.org/officeDocument/2006/relationships/image" Target="media/image367.png"/><Relationship Id="rId1061" Type="http://schemas.openxmlformats.org/officeDocument/2006/relationships/customXml" Target="ink/ink509.xml"/><Relationship Id="rId1159" Type="http://schemas.openxmlformats.org/officeDocument/2006/relationships/customXml" Target="ink/ink556.xml"/><Relationship Id="rId1366" Type="http://schemas.openxmlformats.org/officeDocument/2006/relationships/image" Target="media/image682.png"/><Relationship Id="rId168" Type="http://schemas.openxmlformats.org/officeDocument/2006/relationships/image" Target="media/image83.png"/><Relationship Id="rId943" Type="http://schemas.openxmlformats.org/officeDocument/2006/relationships/customXml" Target="ink/ink452.xml"/><Relationship Id="rId1019" Type="http://schemas.openxmlformats.org/officeDocument/2006/relationships/customXml" Target="ink/ink488.xml"/><Relationship Id="rId72" Type="http://schemas.openxmlformats.org/officeDocument/2006/relationships/image" Target="media/image35.png"/><Relationship Id="rId375" Type="http://schemas.openxmlformats.org/officeDocument/2006/relationships/customXml" Target="ink/ink172.xml"/><Relationship Id="rId582" Type="http://schemas.openxmlformats.org/officeDocument/2006/relationships/image" Target="media/image290.png"/><Relationship Id="rId803" Type="http://schemas.openxmlformats.org/officeDocument/2006/relationships/customXml" Target="ink/ink382.xml"/><Relationship Id="rId1226" Type="http://schemas.openxmlformats.org/officeDocument/2006/relationships/image" Target="media/image612.png"/><Relationship Id="rId1433" Type="http://schemas.openxmlformats.org/officeDocument/2006/relationships/customXml" Target="ink/ink688.xml"/><Relationship Id="rId3" Type="http://schemas.openxmlformats.org/officeDocument/2006/relationships/settings" Target="settings.xml"/><Relationship Id="rId235" Type="http://schemas.openxmlformats.org/officeDocument/2006/relationships/customXml" Target="ink/ink102.xml"/><Relationship Id="rId442" Type="http://schemas.openxmlformats.org/officeDocument/2006/relationships/image" Target="media/image220.png"/><Relationship Id="rId887" Type="http://schemas.openxmlformats.org/officeDocument/2006/relationships/customXml" Target="ink/ink424.xml"/><Relationship Id="rId1072" Type="http://schemas.openxmlformats.org/officeDocument/2006/relationships/image" Target="media/image535.png"/><Relationship Id="rId1500" Type="http://schemas.openxmlformats.org/officeDocument/2006/relationships/image" Target="media/image749.png"/><Relationship Id="rId302" Type="http://schemas.openxmlformats.org/officeDocument/2006/relationships/image" Target="media/image150.png"/><Relationship Id="rId747" Type="http://schemas.openxmlformats.org/officeDocument/2006/relationships/customXml" Target="ink/ink354.xml"/><Relationship Id="rId954" Type="http://schemas.openxmlformats.org/officeDocument/2006/relationships/image" Target="media/image476.png"/><Relationship Id="rId1377" Type="http://schemas.openxmlformats.org/officeDocument/2006/relationships/customXml" Target="ink/ink660.xml"/><Relationship Id="rId83" Type="http://schemas.openxmlformats.org/officeDocument/2006/relationships/customXml" Target="ink/ink30.xml"/><Relationship Id="rId179" Type="http://schemas.openxmlformats.org/officeDocument/2006/relationships/customXml" Target="ink/ink75.xml"/><Relationship Id="rId386" Type="http://schemas.openxmlformats.org/officeDocument/2006/relationships/image" Target="media/image192.png"/><Relationship Id="rId593" Type="http://schemas.openxmlformats.org/officeDocument/2006/relationships/customXml" Target="ink/ink278.xml"/><Relationship Id="rId607" Type="http://schemas.openxmlformats.org/officeDocument/2006/relationships/customXml" Target="ink/ink285.xml"/><Relationship Id="rId814" Type="http://schemas.openxmlformats.org/officeDocument/2006/relationships/image" Target="media/image406.png"/><Relationship Id="rId1237" Type="http://schemas.openxmlformats.org/officeDocument/2006/relationships/customXml" Target="ink/ink595.xml"/><Relationship Id="rId1444" Type="http://schemas.openxmlformats.org/officeDocument/2006/relationships/image" Target="media/image721.png"/><Relationship Id="rId246" Type="http://schemas.openxmlformats.org/officeDocument/2006/relationships/image" Target="media/image122.png"/><Relationship Id="rId453" Type="http://schemas.openxmlformats.org/officeDocument/2006/relationships/customXml" Target="ink/ink210.xml"/><Relationship Id="rId660" Type="http://schemas.openxmlformats.org/officeDocument/2006/relationships/image" Target="media/image329.png"/><Relationship Id="rId898" Type="http://schemas.openxmlformats.org/officeDocument/2006/relationships/image" Target="media/image448.png"/><Relationship Id="rId1083" Type="http://schemas.openxmlformats.org/officeDocument/2006/relationships/customXml" Target="ink/ink519.xml"/><Relationship Id="rId1290" Type="http://schemas.openxmlformats.org/officeDocument/2006/relationships/image" Target="media/image644.png"/><Relationship Id="rId1304" Type="http://schemas.openxmlformats.org/officeDocument/2006/relationships/image" Target="media/image651.png"/><Relationship Id="rId1511" Type="http://schemas.openxmlformats.org/officeDocument/2006/relationships/customXml" Target="ink/ink727.xml"/><Relationship Id="rId106" Type="http://schemas.openxmlformats.org/officeDocument/2006/relationships/image" Target="media/image52.png"/><Relationship Id="rId313" Type="http://schemas.openxmlformats.org/officeDocument/2006/relationships/customXml" Target="ink/ink141.xml"/><Relationship Id="rId758" Type="http://schemas.openxmlformats.org/officeDocument/2006/relationships/image" Target="media/image378.png"/><Relationship Id="rId965" Type="http://schemas.openxmlformats.org/officeDocument/2006/relationships/customXml" Target="ink/ink463.xml"/><Relationship Id="rId1150" Type="http://schemas.openxmlformats.org/officeDocument/2006/relationships/image" Target="media/image574.png"/><Relationship Id="rId1388" Type="http://schemas.openxmlformats.org/officeDocument/2006/relationships/image" Target="media/image693.png"/><Relationship Id="rId10" Type="http://schemas.openxmlformats.org/officeDocument/2006/relationships/oleObject" Target="embeddings/oleObject3.bin"/><Relationship Id="rId94" Type="http://schemas.openxmlformats.org/officeDocument/2006/relationships/image" Target="media/image46.png"/><Relationship Id="rId397" Type="http://schemas.openxmlformats.org/officeDocument/2006/relationships/customXml" Target="ink/ink183.xml"/><Relationship Id="rId520" Type="http://schemas.openxmlformats.org/officeDocument/2006/relationships/image" Target="media/image259.png"/><Relationship Id="rId618" Type="http://schemas.openxmlformats.org/officeDocument/2006/relationships/image" Target="media/image308.png"/><Relationship Id="rId825" Type="http://schemas.openxmlformats.org/officeDocument/2006/relationships/customXml" Target="ink/ink393.xml"/><Relationship Id="rId1248" Type="http://schemas.openxmlformats.org/officeDocument/2006/relationships/image" Target="media/image623.png"/><Relationship Id="rId1455" Type="http://schemas.openxmlformats.org/officeDocument/2006/relationships/customXml" Target="ink/ink699.xml"/><Relationship Id="rId257" Type="http://schemas.openxmlformats.org/officeDocument/2006/relationships/customXml" Target="ink/ink113.xml"/><Relationship Id="rId464" Type="http://schemas.openxmlformats.org/officeDocument/2006/relationships/image" Target="media/image231.png"/><Relationship Id="rId1010" Type="http://schemas.openxmlformats.org/officeDocument/2006/relationships/image" Target="media/image504.png"/><Relationship Id="rId1094" Type="http://schemas.openxmlformats.org/officeDocument/2006/relationships/image" Target="media/image546.png"/><Relationship Id="rId1108" Type="http://schemas.openxmlformats.org/officeDocument/2006/relationships/image" Target="media/image553.png"/><Relationship Id="rId1315" Type="http://schemas.openxmlformats.org/officeDocument/2006/relationships/customXml" Target="ink/ink631.xml"/><Relationship Id="rId117" Type="http://schemas.openxmlformats.org/officeDocument/2006/relationships/customXml" Target="ink/ink46.xml"/><Relationship Id="rId671" Type="http://schemas.openxmlformats.org/officeDocument/2006/relationships/customXml" Target="ink/ink317.xml"/><Relationship Id="rId769" Type="http://schemas.openxmlformats.org/officeDocument/2006/relationships/customXml" Target="ink/ink365.xml"/><Relationship Id="rId976" Type="http://schemas.openxmlformats.org/officeDocument/2006/relationships/image" Target="media/image487.png"/><Relationship Id="rId1399" Type="http://schemas.openxmlformats.org/officeDocument/2006/relationships/customXml" Target="ink/ink671.xml"/><Relationship Id="rId324" Type="http://schemas.openxmlformats.org/officeDocument/2006/relationships/image" Target="media/image161.png"/><Relationship Id="rId531" Type="http://schemas.openxmlformats.org/officeDocument/2006/relationships/customXml" Target="ink/ink249.xml"/><Relationship Id="rId629" Type="http://schemas.openxmlformats.org/officeDocument/2006/relationships/customXml" Target="ink/ink296.xml"/><Relationship Id="rId1161" Type="http://schemas.openxmlformats.org/officeDocument/2006/relationships/customXml" Target="ink/ink557.xml"/><Relationship Id="rId1259" Type="http://schemas.openxmlformats.org/officeDocument/2006/relationships/customXml" Target="ink/ink606.xml"/><Relationship Id="rId1466" Type="http://schemas.openxmlformats.org/officeDocument/2006/relationships/image" Target="media/image732.png"/><Relationship Id="rId836" Type="http://schemas.openxmlformats.org/officeDocument/2006/relationships/image" Target="media/image417.png"/><Relationship Id="rId1021" Type="http://schemas.openxmlformats.org/officeDocument/2006/relationships/customXml" Target="ink/ink489.xml"/><Relationship Id="rId1119" Type="http://schemas.openxmlformats.org/officeDocument/2006/relationships/customXml" Target="ink/ink537.xml"/><Relationship Id="rId903" Type="http://schemas.openxmlformats.org/officeDocument/2006/relationships/customXml" Target="ink/ink432.xml"/><Relationship Id="rId1326" Type="http://schemas.openxmlformats.org/officeDocument/2006/relationships/image" Target="media/image662.png"/><Relationship Id="rId32" Type="http://schemas.openxmlformats.org/officeDocument/2006/relationships/customXml" Target="ink/ink10.xml"/><Relationship Id="rId181" Type="http://schemas.openxmlformats.org/officeDocument/2006/relationships/image" Target="media/image90.wmf"/><Relationship Id="rId279" Type="http://schemas.openxmlformats.org/officeDocument/2006/relationships/customXml" Target="ink/ink124.xml"/><Relationship Id="rId486" Type="http://schemas.openxmlformats.org/officeDocument/2006/relationships/image" Target="media/image242.png"/><Relationship Id="rId693" Type="http://schemas.openxmlformats.org/officeDocument/2006/relationships/customXml" Target="ink/ink328.xml"/><Relationship Id="rId139" Type="http://schemas.openxmlformats.org/officeDocument/2006/relationships/customXml" Target="ink/ink57.xml"/><Relationship Id="rId346" Type="http://schemas.openxmlformats.org/officeDocument/2006/relationships/image" Target="media/image172.png"/><Relationship Id="rId553" Type="http://schemas.openxmlformats.org/officeDocument/2006/relationships/customXml" Target="ink/ink259.xml"/><Relationship Id="rId760" Type="http://schemas.openxmlformats.org/officeDocument/2006/relationships/image" Target="media/image379.png"/><Relationship Id="rId998" Type="http://schemas.openxmlformats.org/officeDocument/2006/relationships/image" Target="media/image498.png"/><Relationship Id="rId1183" Type="http://schemas.openxmlformats.org/officeDocument/2006/relationships/customXml" Target="ink/ink568.xml"/><Relationship Id="rId1390" Type="http://schemas.openxmlformats.org/officeDocument/2006/relationships/image" Target="media/image694.png"/><Relationship Id="rId206" Type="http://schemas.openxmlformats.org/officeDocument/2006/relationships/image" Target="media/image102.png"/><Relationship Id="rId413" Type="http://schemas.openxmlformats.org/officeDocument/2006/relationships/customXml" Target="ink/ink191.xml"/><Relationship Id="rId858" Type="http://schemas.openxmlformats.org/officeDocument/2006/relationships/image" Target="media/image428.png"/><Relationship Id="rId1043" Type="http://schemas.openxmlformats.org/officeDocument/2006/relationships/customXml" Target="ink/ink500.xml"/><Relationship Id="rId1488" Type="http://schemas.openxmlformats.org/officeDocument/2006/relationships/image" Target="media/image743.png"/><Relationship Id="rId620" Type="http://schemas.openxmlformats.org/officeDocument/2006/relationships/image" Target="media/image309.png"/><Relationship Id="rId718" Type="http://schemas.openxmlformats.org/officeDocument/2006/relationships/image" Target="media/image358.png"/><Relationship Id="rId925" Type="http://schemas.openxmlformats.org/officeDocument/2006/relationships/customXml" Target="ink/ink443.xml"/><Relationship Id="rId1250" Type="http://schemas.openxmlformats.org/officeDocument/2006/relationships/image" Target="media/image624.png"/><Relationship Id="rId1348" Type="http://schemas.openxmlformats.org/officeDocument/2006/relationships/image" Target="media/image673.png"/><Relationship Id="rId1110" Type="http://schemas.openxmlformats.org/officeDocument/2006/relationships/image" Target="media/image554.png"/><Relationship Id="rId1208" Type="http://schemas.openxmlformats.org/officeDocument/2006/relationships/image" Target="media/image603.png"/><Relationship Id="rId1415" Type="http://schemas.openxmlformats.org/officeDocument/2006/relationships/customXml" Target="ink/ink679.xml"/><Relationship Id="rId54" Type="http://schemas.openxmlformats.org/officeDocument/2006/relationships/customXml" Target="ink/ink21.xml"/><Relationship Id="rId270" Type="http://schemas.openxmlformats.org/officeDocument/2006/relationships/image" Target="media/image134.png"/><Relationship Id="rId130" Type="http://schemas.openxmlformats.org/officeDocument/2006/relationships/image" Target="media/image64.png"/><Relationship Id="rId368" Type="http://schemas.openxmlformats.org/officeDocument/2006/relationships/image" Target="media/image183.png"/><Relationship Id="rId575" Type="http://schemas.openxmlformats.org/officeDocument/2006/relationships/customXml" Target="ink/ink269.xml"/><Relationship Id="rId782" Type="http://schemas.openxmlformats.org/officeDocument/2006/relationships/image" Target="media/image390.png"/><Relationship Id="rId228" Type="http://schemas.openxmlformats.org/officeDocument/2006/relationships/image" Target="media/image113.png"/><Relationship Id="rId435" Type="http://schemas.openxmlformats.org/officeDocument/2006/relationships/customXml" Target="ink/ink202.xml"/><Relationship Id="rId642" Type="http://schemas.openxmlformats.org/officeDocument/2006/relationships/image" Target="media/image320.png"/><Relationship Id="rId1065" Type="http://schemas.openxmlformats.org/officeDocument/2006/relationships/customXml" Target="ink/ink511.xml"/><Relationship Id="rId1272" Type="http://schemas.openxmlformats.org/officeDocument/2006/relationships/image" Target="media/image635.png"/><Relationship Id="rId502" Type="http://schemas.openxmlformats.org/officeDocument/2006/relationships/image" Target="media/image250.png"/><Relationship Id="rId947" Type="http://schemas.openxmlformats.org/officeDocument/2006/relationships/customXml" Target="ink/ink454.xml"/><Relationship Id="rId1132" Type="http://schemas.openxmlformats.org/officeDocument/2006/relationships/image" Target="media/image565.png"/><Relationship Id="rId76" Type="http://schemas.openxmlformats.org/officeDocument/2006/relationships/oleObject" Target="embeddings/oleObject9.bin"/><Relationship Id="rId807" Type="http://schemas.openxmlformats.org/officeDocument/2006/relationships/customXml" Target="ink/ink384.xml"/><Relationship Id="rId1437" Type="http://schemas.openxmlformats.org/officeDocument/2006/relationships/customXml" Target="ink/ink690.xml"/><Relationship Id="rId1504" Type="http://schemas.openxmlformats.org/officeDocument/2006/relationships/image" Target="media/image751.png"/><Relationship Id="rId292" Type="http://schemas.openxmlformats.org/officeDocument/2006/relationships/image" Target="media/image145.png"/><Relationship Id="rId597" Type="http://schemas.openxmlformats.org/officeDocument/2006/relationships/customXml" Target="ink/ink280.xml"/><Relationship Id="rId152" Type="http://schemas.openxmlformats.org/officeDocument/2006/relationships/image" Target="media/image75.png"/><Relationship Id="rId457" Type="http://schemas.openxmlformats.org/officeDocument/2006/relationships/customXml" Target="ink/ink212.xml"/><Relationship Id="rId1087" Type="http://schemas.openxmlformats.org/officeDocument/2006/relationships/customXml" Target="ink/ink521.xml"/><Relationship Id="rId1294" Type="http://schemas.openxmlformats.org/officeDocument/2006/relationships/image" Target="media/image646.png"/><Relationship Id="rId664" Type="http://schemas.openxmlformats.org/officeDocument/2006/relationships/image" Target="media/image331.png"/><Relationship Id="rId871" Type="http://schemas.openxmlformats.org/officeDocument/2006/relationships/customXml" Target="ink/ink416.xml"/><Relationship Id="rId969" Type="http://schemas.openxmlformats.org/officeDocument/2006/relationships/customXml" Target="ink/ink464.xml"/><Relationship Id="rId317" Type="http://schemas.openxmlformats.org/officeDocument/2006/relationships/customXml" Target="ink/ink143.xml"/><Relationship Id="rId524" Type="http://schemas.openxmlformats.org/officeDocument/2006/relationships/image" Target="media/image261.png"/><Relationship Id="rId731" Type="http://schemas.openxmlformats.org/officeDocument/2006/relationships/customXml" Target="ink/ink346.xml"/><Relationship Id="rId1154" Type="http://schemas.openxmlformats.org/officeDocument/2006/relationships/image" Target="media/image576.png"/><Relationship Id="rId1361" Type="http://schemas.openxmlformats.org/officeDocument/2006/relationships/customXml" Target="ink/ink652.xml"/><Relationship Id="rId1459" Type="http://schemas.openxmlformats.org/officeDocument/2006/relationships/customXml" Target="ink/ink701.xml"/><Relationship Id="rId98" Type="http://schemas.openxmlformats.org/officeDocument/2006/relationships/image" Target="media/image48.png"/><Relationship Id="rId829" Type="http://schemas.openxmlformats.org/officeDocument/2006/relationships/customXml" Target="ink/ink395.xml"/><Relationship Id="rId1014" Type="http://schemas.openxmlformats.org/officeDocument/2006/relationships/image" Target="media/image506.png"/><Relationship Id="rId1221" Type="http://schemas.openxmlformats.org/officeDocument/2006/relationships/customXml" Target="ink/ink587.xml"/><Relationship Id="rId1319" Type="http://schemas.openxmlformats.org/officeDocument/2006/relationships/customXml" Target="ink/ink633.xml"/><Relationship Id="rId1526" Type="http://schemas.openxmlformats.org/officeDocument/2006/relationships/theme" Target="theme/theme1.xml"/><Relationship Id="rId25" Type="http://schemas.openxmlformats.org/officeDocument/2006/relationships/image" Target="media/image11.png"/><Relationship Id="rId174" Type="http://schemas.openxmlformats.org/officeDocument/2006/relationships/image" Target="media/image86.png"/><Relationship Id="rId381" Type="http://schemas.openxmlformats.org/officeDocument/2006/relationships/customXml" Target="ink/ink175.xml"/><Relationship Id="rId241" Type="http://schemas.openxmlformats.org/officeDocument/2006/relationships/customXml" Target="ink/ink105.xml"/><Relationship Id="rId479" Type="http://schemas.openxmlformats.org/officeDocument/2006/relationships/customXml" Target="ink/ink223.xml"/><Relationship Id="rId686" Type="http://schemas.openxmlformats.org/officeDocument/2006/relationships/image" Target="media/image342.png"/><Relationship Id="rId893" Type="http://schemas.openxmlformats.org/officeDocument/2006/relationships/customXml" Target="ink/ink427.xml"/><Relationship Id="rId339" Type="http://schemas.openxmlformats.org/officeDocument/2006/relationships/customXml" Target="ink/ink154.xml"/><Relationship Id="rId546" Type="http://schemas.openxmlformats.org/officeDocument/2006/relationships/image" Target="media/image272.png"/><Relationship Id="rId753" Type="http://schemas.openxmlformats.org/officeDocument/2006/relationships/customXml" Target="ink/ink357.xml"/><Relationship Id="rId1176" Type="http://schemas.openxmlformats.org/officeDocument/2006/relationships/image" Target="media/image587.png"/><Relationship Id="rId1383" Type="http://schemas.openxmlformats.org/officeDocument/2006/relationships/customXml" Target="ink/ink663.xml"/><Relationship Id="rId101" Type="http://schemas.openxmlformats.org/officeDocument/2006/relationships/customXml" Target="ink/ink39.xml"/><Relationship Id="rId406" Type="http://schemas.openxmlformats.org/officeDocument/2006/relationships/image" Target="media/image202.png"/><Relationship Id="rId960" Type="http://schemas.openxmlformats.org/officeDocument/2006/relationships/image" Target="media/image479.png"/><Relationship Id="rId1036" Type="http://schemas.openxmlformats.org/officeDocument/2006/relationships/image" Target="media/image517.png"/><Relationship Id="rId1243" Type="http://schemas.openxmlformats.org/officeDocument/2006/relationships/customXml" Target="ink/ink598.xml"/><Relationship Id="rId613" Type="http://schemas.openxmlformats.org/officeDocument/2006/relationships/customXml" Target="ink/ink288.xml"/><Relationship Id="rId820" Type="http://schemas.openxmlformats.org/officeDocument/2006/relationships/image" Target="media/image409.png"/><Relationship Id="rId918" Type="http://schemas.openxmlformats.org/officeDocument/2006/relationships/image" Target="media/image458.png"/><Relationship Id="rId1450" Type="http://schemas.openxmlformats.org/officeDocument/2006/relationships/image" Target="media/image724.png"/><Relationship Id="rId1103" Type="http://schemas.openxmlformats.org/officeDocument/2006/relationships/customXml" Target="ink/ink529.xml"/><Relationship Id="rId1310" Type="http://schemas.openxmlformats.org/officeDocument/2006/relationships/oleObject" Target="embeddings/oleObject23.bin"/><Relationship Id="rId1408" Type="http://schemas.openxmlformats.org/officeDocument/2006/relationships/image" Target="media/image703.png"/><Relationship Id="rId47" Type="http://schemas.openxmlformats.org/officeDocument/2006/relationships/image" Target="media/image22.png"/><Relationship Id="rId196" Type="http://schemas.openxmlformats.org/officeDocument/2006/relationships/image" Target="media/image97.png"/><Relationship Id="rId263" Type="http://schemas.openxmlformats.org/officeDocument/2006/relationships/customXml" Target="ink/ink116.xml"/><Relationship Id="rId470" Type="http://schemas.openxmlformats.org/officeDocument/2006/relationships/image" Target="media/image234.png"/><Relationship Id="rId123" Type="http://schemas.openxmlformats.org/officeDocument/2006/relationships/customXml" Target="ink/ink49.xml"/><Relationship Id="rId330" Type="http://schemas.openxmlformats.org/officeDocument/2006/relationships/image" Target="media/image164.png"/><Relationship Id="rId568" Type="http://schemas.openxmlformats.org/officeDocument/2006/relationships/image" Target="media/image283.png"/><Relationship Id="rId775" Type="http://schemas.openxmlformats.org/officeDocument/2006/relationships/customXml" Target="ink/ink368.xml"/><Relationship Id="rId982" Type="http://schemas.openxmlformats.org/officeDocument/2006/relationships/image" Target="media/image490.png"/><Relationship Id="rId1198" Type="http://schemas.openxmlformats.org/officeDocument/2006/relationships/image" Target="media/image598.png"/><Relationship Id="rId428" Type="http://schemas.openxmlformats.org/officeDocument/2006/relationships/image" Target="media/image213.png"/><Relationship Id="rId635" Type="http://schemas.openxmlformats.org/officeDocument/2006/relationships/customXml" Target="ink/ink299.xml"/><Relationship Id="rId842" Type="http://schemas.openxmlformats.org/officeDocument/2006/relationships/image" Target="media/image420.png"/><Relationship Id="rId1058" Type="http://schemas.openxmlformats.org/officeDocument/2006/relationships/image" Target="media/image528.png"/><Relationship Id="rId1265" Type="http://schemas.openxmlformats.org/officeDocument/2006/relationships/customXml" Target="ink/ink609.xml"/><Relationship Id="rId1472" Type="http://schemas.openxmlformats.org/officeDocument/2006/relationships/image" Target="media/image735.png"/><Relationship Id="rId702" Type="http://schemas.openxmlformats.org/officeDocument/2006/relationships/image" Target="media/image350.png"/><Relationship Id="rId1125" Type="http://schemas.openxmlformats.org/officeDocument/2006/relationships/customXml" Target="ink/ink540.xml"/><Relationship Id="rId1332" Type="http://schemas.openxmlformats.org/officeDocument/2006/relationships/image" Target="media/image665.png"/><Relationship Id="rId69" Type="http://schemas.openxmlformats.org/officeDocument/2006/relationships/customXml" Target="ink/ink24.xml"/><Relationship Id="rId285" Type="http://schemas.openxmlformats.org/officeDocument/2006/relationships/customXml" Target="ink/ink127.xml"/><Relationship Id="rId492" Type="http://schemas.openxmlformats.org/officeDocument/2006/relationships/image" Target="media/image245.png"/><Relationship Id="rId797" Type="http://schemas.openxmlformats.org/officeDocument/2006/relationships/customXml" Target="ink/ink379.xml"/><Relationship Id="rId145" Type="http://schemas.openxmlformats.org/officeDocument/2006/relationships/customXml" Target="ink/ink60.xml"/><Relationship Id="rId352" Type="http://schemas.openxmlformats.org/officeDocument/2006/relationships/image" Target="media/image175.png"/><Relationship Id="rId1287" Type="http://schemas.openxmlformats.org/officeDocument/2006/relationships/customXml" Target="ink/ink620.xml"/><Relationship Id="rId212" Type="http://schemas.openxmlformats.org/officeDocument/2006/relationships/image" Target="media/image105.png"/><Relationship Id="rId657" Type="http://schemas.openxmlformats.org/officeDocument/2006/relationships/customXml" Target="ink/ink310.xml"/><Relationship Id="rId864" Type="http://schemas.openxmlformats.org/officeDocument/2006/relationships/image" Target="media/image431.png"/><Relationship Id="rId1494" Type="http://schemas.openxmlformats.org/officeDocument/2006/relationships/image" Target="media/image746.png"/><Relationship Id="rId517" Type="http://schemas.openxmlformats.org/officeDocument/2006/relationships/customXml" Target="ink/ink242.xml"/><Relationship Id="rId724" Type="http://schemas.openxmlformats.org/officeDocument/2006/relationships/image" Target="media/image361.png"/><Relationship Id="rId931" Type="http://schemas.openxmlformats.org/officeDocument/2006/relationships/customXml" Target="ink/ink446.xml"/><Relationship Id="rId1147" Type="http://schemas.openxmlformats.org/officeDocument/2006/relationships/image" Target="media/image573.wmf"/><Relationship Id="rId1354" Type="http://schemas.openxmlformats.org/officeDocument/2006/relationships/image" Target="media/image676.png"/><Relationship Id="rId60" Type="http://schemas.openxmlformats.org/officeDocument/2006/relationships/image" Target="media/image29.emf"/><Relationship Id="rId1007" Type="http://schemas.openxmlformats.org/officeDocument/2006/relationships/customXml" Target="ink/ink483.xml"/><Relationship Id="rId1214" Type="http://schemas.openxmlformats.org/officeDocument/2006/relationships/image" Target="media/image606.png"/><Relationship Id="rId1421" Type="http://schemas.openxmlformats.org/officeDocument/2006/relationships/customXml" Target="ink/ink682.xml"/><Relationship Id="rId1519" Type="http://schemas.openxmlformats.org/officeDocument/2006/relationships/customXml" Target="ink/ink731.xml"/><Relationship Id="rId18" Type="http://schemas.openxmlformats.org/officeDocument/2006/relationships/customXml" Target="ink/ink3.xml"/><Relationship Id="rId167" Type="http://schemas.openxmlformats.org/officeDocument/2006/relationships/customXml" Target="ink/ink69.xml"/><Relationship Id="rId374" Type="http://schemas.openxmlformats.org/officeDocument/2006/relationships/image" Target="media/image186.png"/><Relationship Id="rId581" Type="http://schemas.openxmlformats.org/officeDocument/2006/relationships/customXml" Target="ink/ink272.xml"/><Relationship Id="rId234" Type="http://schemas.openxmlformats.org/officeDocument/2006/relationships/image" Target="media/image116.png"/><Relationship Id="rId679" Type="http://schemas.openxmlformats.org/officeDocument/2006/relationships/customXml" Target="ink/ink321.xml"/><Relationship Id="rId886" Type="http://schemas.openxmlformats.org/officeDocument/2006/relationships/image" Target="media/image442.png"/><Relationship Id="rId2" Type="http://schemas.openxmlformats.org/officeDocument/2006/relationships/styles" Target="styles.xml"/><Relationship Id="rId441" Type="http://schemas.openxmlformats.org/officeDocument/2006/relationships/customXml" Target="ink/ink205.xml"/><Relationship Id="rId539" Type="http://schemas.openxmlformats.org/officeDocument/2006/relationships/customXml" Target="ink/ink253.xml"/><Relationship Id="rId746" Type="http://schemas.openxmlformats.org/officeDocument/2006/relationships/image" Target="media/image372.png"/><Relationship Id="rId1071" Type="http://schemas.openxmlformats.org/officeDocument/2006/relationships/customXml" Target="ink/ink513.xml"/><Relationship Id="rId1169" Type="http://schemas.openxmlformats.org/officeDocument/2006/relationships/customXml" Target="ink/ink561.xml"/><Relationship Id="rId1376" Type="http://schemas.openxmlformats.org/officeDocument/2006/relationships/image" Target="media/image687.png"/><Relationship Id="rId301" Type="http://schemas.openxmlformats.org/officeDocument/2006/relationships/customXml" Target="ink/ink135.xml"/><Relationship Id="rId953" Type="http://schemas.openxmlformats.org/officeDocument/2006/relationships/customXml" Target="ink/ink457.xml"/><Relationship Id="rId1029" Type="http://schemas.openxmlformats.org/officeDocument/2006/relationships/customXml" Target="ink/ink493.xml"/><Relationship Id="rId1236" Type="http://schemas.openxmlformats.org/officeDocument/2006/relationships/image" Target="media/image617.png"/><Relationship Id="rId82" Type="http://schemas.openxmlformats.org/officeDocument/2006/relationships/image" Target="media/image40.png"/><Relationship Id="rId606" Type="http://schemas.openxmlformats.org/officeDocument/2006/relationships/image" Target="media/image302.png"/><Relationship Id="rId813" Type="http://schemas.openxmlformats.org/officeDocument/2006/relationships/customXml" Target="ink/ink387.xml"/><Relationship Id="rId1443" Type="http://schemas.openxmlformats.org/officeDocument/2006/relationships/customXml" Target="ink/ink693.xml"/><Relationship Id="rId1303" Type="http://schemas.openxmlformats.org/officeDocument/2006/relationships/customXml" Target="ink/ink628.xml"/><Relationship Id="rId1510" Type="http://schemas.openxmlformats.org/officeDocument/2006/relationships/image" Target="media/image754.png"/><Relationship Id="rId189" Type="http://schemas.openxmlformats.org/officeDocument/2006/relationships/customXml" Target="ink/ink79.xml"/><Relationship Id="rId396" Type="http://schemas.openxmlformats.org/officeDocument/2006/relationships/image" Target="media/image197.png"/><Relationship Id="rId256" Type="http://schemas.openxmlformats.org/officeDocument/2006/relationships/image" Target="media/image127.png"/><Relationship Id="rId463" Type="http://schemas.openxmlformats.org/officeDocument/2006/relationships/customXml" Target="ink/ink215.xml"/><Relationship Id="rId670" Type="http://schemas.openxmlformats.org/officeDocument/2006/relationships/image" Target="media/image334.png"/><Relationship Id="rId1093" Type="http://schemas.openxmlformats.org/officeDocument/2006/relationships/customXml" Target="ink/ink524.xml"/><Relationship Id="rId116" Type="http://schemas.openxmlformats.org/officeDocument/2006/relationships/image" Target="media/image57.png"/><Relationship Id="rId323" Type="http://schemas.openxmlformats.org/officeDocument/2006/relationships/customXml" Target="ink/ink146.xml"/><Relationship Id="rId530" Type="http://schemas.openxmlformats.org/officeDocument/2006/relationships/image" Target="media/image264.png"/><Relationship Id="rId768" Type="http://schemas.openxmlformats.org/officeDocument/2006/relationships/image" Target="media/image383.png"/><Relationship Id="rId975" Type="http://schemas.openxmlformats.org/officeDocument/2006/relationships/customXml" Target="ink/ink467.xml"/><Relationship Id="rId1160" Type="http://schemas.openxmlformats.org/officeDocument/2006/relationships/image" Target="media/image579.png"/><Relationship Id="rId1398" Type="http://schemas.openxmlformats.org/officeDocument/2006/relationships/image" Target="media/image698.png"/><Relationship Id="rId628" Type="http://schemas.openxmlformats.org/officeDocument/2006/relationships/image" Target="media/image313.png"/><Relationship Id="rId835" Type="http://schemas.openxmlformats.org/officeDocument/2006/relationships/customXml" Target="ink/ink398.xml"/><Relationship Id="rId1258" Type="http://schemas.openxmlformats.org/officeDocument/2006/relationships/image" Target="media/image628.png"/><Relationship Id="rId1465" Type="http://schemas.openxmlformats.org/officeDocument/2006/relationships/customXml" Target="ink/ink704.xml"/><Relationship Id="rId1020" Type="http://schemas.openxmlformats.org/officeDocument/2006/relationships/image" Target="media/image509.png"/><Relationship Id="rId1118" Type="http://schemas.openxmlformats.org/officeDocument/2006/relationships/image" Target="media/image558.png"/><Relationship Id="rId1325" Type="http://schemas.openxmlformats.org/officeDocument/2006/relationships/customXml" Target="ink/ink634.xml"/><Relationship Id="rId902" Type="http://schemas.openxmlformats.org/officeDocument/2006/relationships/image" Target="media/image450.png"/><Relationship Id="rId31" Type="http://schemas.openxmlformats.org/officeDocument/2006/relationships/image" Target="media/image14.png"/><Relationship Id="rId180" Type="http://schemas.openxmlformats.org/officeDocument/2006/relationships/image" Target="media/image89.png"/><Relationship Id="rId278" Type="http://schemas.openxmlformats.org/officeDocument/2006/relationships/image" Target="media/image138.png"/><Relationship Id="rId485" Type="http://schemas.openxmlformats.org/officeDocument/2006/relationships/customXml" Target="ink/ink226.xml"/><Relationship Id="rId692" Type="http://schemas.openxmlformats.org/officeDocument/2006/relationships/image" Target="media/image345.png"/><Relationship Id="rId138" Type="http://schemas.openxmlformats.org/officeDocument/2006/relationships/image" Target="media/image68.png"/><Relationship Id="rId345" Type="http://schemas.openxmlformats.org/officeDocument/2006/relationships/customXml" Target="ink/ink157.xml"/><Relationship Id="rId552" Type="http://schemas.openxmlformats.org/officeDocument/2006/relationships/image" Target="media/image275.png"/><Relationship Id="rId997" Type="http://schemas.openxmlformats.org/officeDocument/2006/relationships/customXml" Target="ink/ink478.xml"/><Relationship Id="rId1182" Type="http://schemas.openxmlformats.org/officeDocument/2006/relationships/image" Target="media/image590.png"/><Relationship Id="rId205" Type="http://schemas.openxmlformats.org/officeDocument/2006/relationships/customXml" Target="ink/ink87.xml"/><Relationship Id="rId412" Type="http://schemas.openxmlformats.org/officeDocument/2006/relationships/image" Target="media/image205.png"/><Relationship Id="rId857" Type="http://schemas.openxmlformats.org/officeDocument/2006/relationships/customXml" Target="ink/ink409.xml"/><Relationship Id="rId1042" Type="http://schemas.openxmlformats.org/officeDocument/2006/relationships/image" Target="media/image520.png"/><Relationship Id="rId1487" Type="http://schemas.openxmlformats.org/officeDocument/2006/relationships/customXml" Target="ink/ink715.xml"/><Relationship Id="rId717" Type="http://schemas.openxmlformats.org/officeDocument/2006/relationships/customXml" Target="ink/ink339.xml"/><Relationship Id="rId924" Type="http://schemas.openxmlformats.org/officeDocument/2006/relationships/image" Target="media/image461.png"/><Relationship Id="rId1347" Type="http://schemas.openxmlformats.org/officeDocument/2006/relationships/customXml" Target="ink/ink645.xml"/><Relationship Id="rId53" Type="http://schemas.openxmlformats.org/officeDocument/2006/relationships/image" Target="media/image25.png"/><Relationship Id="rId1207" Type="http://schemas.openxmlformats.org/officeDocument/2006/relationships/customXml" Target="ink/ink580.xml"/><Relationship Id="rId1414" Type="http://schemas.openxmlformats.org/officeDocument/2006/relationships/image" Target="media/image706.png"/><Relationship Id="rId367" Type="http://schemas.openxmlformats.org/officeDocument/2006/relationships/customXml" Target="ink/ink168.xml"/><Relationship Id="rId574" Type="http://schemas.openxmlformats.org/officeDocument/2006/relationships/image" Target="media/image286.png"/><Relationship Id="rId227" Type="http://schemas.openxmlformats.org/officeDocument/2006/relationships/customXml" Target="ink/ink98.xml"/><Relationship Id="rId781" Type="http://schemas.openxmlformats.org/officeDocument/2006/relationships/customXml" Target="ink/ink371.xml"/><Relationship Id="rId879" Type="http://schemas.openxmlformats.org/officeDocument/2006/relationships/customXml" Target="ink/ink420.xml"/><Relationship Id="rId434" Type="http://schemas.openxmlformats.org/officeDocument/2006/relationships/image" Target="media/image216.png"/><Relationship Id="rId641" Type="http://schemas.openxmlformats.org/officeDocument/2006/relationships/customXml" Target="ink/ink302.xml"/><Relationship Id="rId739" Type="http://schemas.openxmlformats.org/officeDocument/2006/relationships/customXml" Target="ink/ink350.xml"/><Relationship Id="rId1064" Type="http://schemas.openxmlformats.org/officeDocument/2006/relationships/image" Target="media/image531.png"/><Relationship Id="rId1271" Type="http://schemas.openxmlformats.org/officeDocument/2006/relationships/customXml" Target="ink/ink612.xml"/><Relationship Id="rId1369" Type="http://schemas.openxmlformats.org/officeDocument/2006/relationships/customXml" Target="ink/ink656.xml"/><Relationship Id="rId501" Type="http://schemas.openxmlformats.org/officeDocument/2006/relationships/customXml" Target="ink/ink234.xml"/><Relationship Id="rId946" Type="http://schemas.openxmlformats.org/officeDocument/2006/relationships/image" Target="media/image472.png"/><Relationship Id="rId1131" Type="http://schemas.openxmlformats.org/officeDocument/2006/relationships/customXml" Target="ink/ink543.xml"/><Relationship Id="rId1229" Type="http://schemas.openxmlformats.org/officeDocument/2006/relationships/customXml" Target="ink/ink591.xml"/><Relationship Id="rId75" Type="http://schemas.openxmlformats.org/officeDocument/2006/relationships/image" Target="media/image37.wmf"/><Relationship Id="rId806" Type="http://schemas.openxmlformats.org/officeDocument/2006/relationships/image" Target="media/image402.png"/><Relationship Id="rId1436" Type="http://schemas.openxmlformats.org/officeDocument/2006/relationships/image" Target="media/image717.png"/><Relationship Id="rId1503" Type="http://schemas.openxmlformats.org/officeDocument/2006/relationships/customXml" Target="ink/ink723.xml"/><Relationship Id="rId291" Type="http://schemas.openxmlformats.org/officeDocument/2006/relationships/customXml" Target="ink/ink130.xml"/><Relationship Id="rId151" Type="http://schemas.openxmlformats.org/officeDocument/2006/relationships/customXml" Target="ink/ink62.xml"/><Relationship Id="rId389" Type="http://schemas.openxmlformats.org/officeDocument/2006/relationships/customXml" Target="ink/ink179.xml"/><Relationship Id="rId596" Type="http://schemas.openxmlformats.org/officeDocument/2006/relationships/image" Target="media/image297.png"/><Relationship Id="rId249" Type="http://schemas.openxmlformats.org/officeDocument/2006/relationships/customXml" Target="ink/ink109.xml"/><Relationship Id="rId456" Type="http://schemas.openxmlformats.org/officeDocument/2006/relationships/image" Target="media/image227.png"/><Relationship Id="rId663" Type="http://schemas.openxmlformats.org/officeDocument/2006/relationships/customXml" Target="ink/ink313.xml"/><Relationship Id="rId870" Type="http://schemas.openxmlformats.org/officeDocument/2006/relationships/image" Target="media/image434.png"/><Relationship Id="rId1086" Type="http://schemas.openxmlformats.org/officeDocument/2006/relationships/image" Target="media/image542.png"/><Relationship Id="rId1293" Type="http://schemas.openxmlformats.org/officeDocument/2006/relationships/customXml" Target="ink/ink623.xml"/><Relationship Id="rId109" Type="http://schemas.openxmlformats.org/officeDocument/2006/relationships/customXml" Target="ink/ink42.xml"/><Relationship Id="rId316" Type="http://schemas.openxmlformats.org/officeDocument/2006/relationships/image" Target="media/image157.png"/><Relationship Id="rId523" Type="http://schemas.openxmlformats.org/officeDocument/2006/relationships/customXml" Target="ink/ink245.xml"/><Relationship Id="rId968" Type="http://schemas.openxmlformats.org/officeDocument/2006/relationships/oleObject" Target="embeddings/oleObject18.bin"/><Relationship Id="rId1153" Type="http://schemas.openxmlformats.org/officeDocument/2006/relationships/customXml" Target="ink/ink553.xml"/><Relationship Id="rId97" Type="http://schemas.openxmlformats.org/officeDocument/2006/relationships/customXml" Target="ink/ink37.xml"/><Relationship Id="rId730" Type="http://schemas.openxmlformats.org/officeDocument/2006/relationships/image" Target="media/image364.png"/><Relationship Id="rId828" Type="http://schemas.openxmlformats.org/officeDocument/2006/relationships/image" Target="media/image413.png"/><Relationship Id="rId1013" Type="http://schemas.openxmlformats.org/officeDocument/2006/relationships/customXml" Target="ink/ink486.xml"/><Relationship Id="rId1360" Type="http://schemas.openxmlformats.org/officeDocument/2006/relationships/image" Target="media/image679.png"/><Relationship Id="rId1458" Type="http://schemas.openxmlformats.org/officeDocument/2006/relationships/image" Target="media/image728.png"/><Relationship Id="rId1220" Type="http://schemas.openxmlformats.org/officeDocument/2006/relationships/image" Target="media/image609.png"/><Relationship Id="rId1318" Type="http://schemas.openxmlformats.org/officeDocument/2006/relationships/image" Target="media/image658.png"/><Relationship Id="rId1525" Type="http://schemas.openxmlformats.org/officeDocument/2006/relationships/fontTable" Target="fontTable.xml"/><Relationship Id="rId24" Type="http://schemas.openxmlformats.org/officeDocument/2006/relationships/customXml" Target="ink/ink6.xml"/><Relationship Id="rId173" Type="http://schemas.openxmlformats.org/officeDocument/2006/relationships/customXml" Target="ink/ink72.xml"/><Relationship Id="rId380" Type="http://schemas.openxmlformats.org/officeDocument/2006/relationships/image" Target="media/image189.png"/><Relationship Id="rId240" Type="http://schemas.openxmlformats.org/officeDocument/2006/relationships/image" Target="media/image119.png"/><Relationship Id="rId478" Type="http://schemas.openxmlformats.org/officeDocument/2006/relationships/image" Target="media/image238.png"/><Relationship Id="rId685" Type="http://schemas.openxmlformats.org/officeDocument/2006/relationships/customXml" Target="ink/ink324.xml"/><Relationship Id="rId892" Type="http://schemas.openxmlformats.org/officeDocument/2006/relationships/image" Target="media/image445.png"/><Relationship Id="rId100" Type="http://schemas.openxmlformats.org/officeDocument/2006/relationships/image" Target="media/image49.png"/><Relationship Id="rId338" Type="http://schemas.openxmlformats.org/officeDocument/2006/relationships/image" Target="media/image168.png"/><Relationship Id="rId545" Type="http://schemas.openxmlformats.org/officeDocument/2006/relationships/customXml" Target="ink/ink255.xml"/><Relationship Id="rId752" Type="http://schemas.openxmlformats.org/officeDocument/2006/relationships/image" Target="media/image375.png"/><Relationship Id="rId1175" Type="http://schemas.openxmlformats.org/officeDocument/2006/relationships/customXml" Target="ink/ink564.xml"/><Relationship Id="rId1382" Type="http://schemas.openxmlformats.org/officeDocument/2006/relationships/image" Target="media/image690.png"/><Relationship Id="rId405" Type="http://schemas.openxmlformats.org/officeDocument/2006/relationships/customXml" Target="ink/ink187.xml"/><Relationship Id="rId612" Type="http://schemas.openxmlformats.org/officeDocument/2006/relationships/image" Target="media/image305.png"/><Relationship Id="rId1035" Type="http://schemas.openxmlformats.org/officeDocument/2006/relationships/customXml" Target="ink/ink496.xml"/><Relationship Id="rId1242" Type="http://schemas.openxmlformats.org/officeDocument/2006/relationships/image" Target="media/image620.png"/><Relationship Id="rId917" Type="http://schemas.openxmlformats.org/officeDocument/2006/relationships/customXml" Target="ink/ink439.xml"/><Relationship Id="rId1102" Type="http://schemas.openxmlformats.org/officeDocument/2006/relationships/image" Target="media/image550.png"/><Relationship Id="rId46" Type="http://schemas.openxmlformats.org/officeDocument/2006/relationships/customXml" Target="ink/ink17.xml"/><Relationship Id="rId1407" Type="http://schemas.openxmlformats.org/officeDocument/2006/relationships/customXml" Target="ink/ink675.xml"/><Relationship Id="rId195" Type="http://schemas.openxmlformats.org/officeDocument/2006/relationships/customXml" Target="ink/ink82.xml"/><Relationship Id="rId262" Type="http://schemas.openxmlformats.org/officeDocument/2006/relationships/image" Target="media/image130.png"/><Relationship Id="rId567" Type="http://schemas.openxmlformats.org/officeDocument/2006/relationships/customXml" Target="ink/ink265.xml"/><Relationship Id="rId1197" Type="http://schemas.openxmlformats.org/officeDocument/2006/relationships/customXml" Target="ink/ink575.xml"/><Relationship Id="rId122" Type="http://schemas.openxmlformats.org/officeDocument/2006/relationships/image" Target="media/image60.png"/><Relationship Id="rId774" Type="http://schemas.openxmlformats.org/officeDocument/2006/relationships/image" Target="media/image386.png"/><Relationship Id="rId981" Type="http://schemas.openxmlformats.org/officeDocument/2006/relationships/customXml" Target="ink/ink470.xml"/><Relationship Id="rId1057" Type="http://schemas.openxmlformats.org/officeDocument/2006/relationships/customXml" Target="ink/ink507.xml"/><Relationship Id="rId427" Type="http://schemas.openxmlformats.org/officeDocument/2006/relationships/customXml" Target="ink/ink198.xml"/><Relationship Id="rId634" Type="http://schemas.openxmlformats.org/officeDocument/2006/relationships/image" Target="media/image316.png"/><Relationship Id="rId841" Type="http://schemas.openxmlformats.org/officeDocument/2006/relationships/customXml" Target="ink/ink401.xml"/><Relationship Id="rId1264" Type="http://schemas.openxmlformats.org/officeDocument/2006/relationships/image" Target="media/image631.png"/><Relationship Id="rId1471" Type="http://schemas.openxmlformats.org/officeDocument/2006/relationships/customXml" Target="ink/ink707.xml"/><Relationship Id="rId701" Type="http://schemas.openxmlformats.org/officeDocument/2006/relationships/customXml" Target="ink/ink331.xml"/><Relationship Id="rId939" Type="http://schemas.openxmlformats.org/officeDocument/2006/relationships/customXml" Target="ink/ink450.xml"/><Relationship Id="rId1124" Type="http://schemas.openxmlformats.org/officeDocument/2006/relationships/image" Target="media/image561.png"/><Relationship Id="rId1331" Type="http://schemas.openxmlformats.org/officeDocument/2006/relationships/customXml" Target="ink/ink637.xml"/><Relationship Id="rId68" Type="http://schemas.openxmlformats.org/officeDocument/2006/relationships/oleObject" Target="embeddings/oleObject8.bin"/><Relationship Id="rId1429" Type="http://schemas.openxmlformats.org/officeDocument/2006/relationships/customXml" Target="ink/ink686.xml"/><Relationship Id="rId284" Type="http://schemas.openxmlformats.org/officeDocument/2006/relationships/image" Target="media/image141.png"/><Relationship Id="rId491" Type="http://schemas.openxmlformats.org/officeDocument/2006/relationships/customXml" Target="ink/ink229.xml"/><Relationship Id="rId144" Type="http://schemas.openxmlformats.org/officeDocument/2006/relationships/image" Target="media/image71.png"/><Relationship Id="rId589" Type="http://schemas.openxmlformats.org/officeDocument/2006/relationships/customXml" Target="ink/ink276.xml"/><Relationship Id="rId796" Type="http://schemas.openxmlformats.org/officeDocument/2006/relationships/image" Target="media/image397.png"/><Relationship Id="rId351" Type="http://schemas.openxmlformats.org/officeDocument/2006/relationships/customXml" Target="ink/ink160.xml"/><Relationship Id="rId449" Type="http://schemas.openxmlformats.org/officeDocument/2006/relationships/customXml" Target="ink/ink208.xml"/><Relationship Id="rId656" Type="http://schemas.openxmlformats.org/officeDocument/2006/relationships/image" Target="media/image327.png"/><Relationship Id="rId863" Type="http://schemas.openxmlformats.org/officeDocument/2006/relationships/customXml" Target="ink/ink412.xml"/><Relationship Id="rId1079" Type="http://schemas.openxmlformats.org/officeDocument/2006/relationships/customXml" Target="ink/ink517.xml"/><Relationship Id="rId1286" Type="http://schemas.openxmlformats.org/officeDocument/2006/relationships/image" Target="media/image642.png"/><Relationship Id="rId1493" Type="http://schemas.openxmlformats.org/officeDocument/2006/relationships/customXml" Target="ink/ink718.xml"/><Relationship Id="rId211" Type="http://schemas.openxmlformats.org/officeDocument/2006/relationships/customXml" Target="ink/ink90.xml"/><Relationship Id="rId309" Type="http://schemas.openxmlformats.org/officeDocument/2006/relationships/customXml" Target="ink/ink139.xml"/><Relationship Id="rId516" Type="http://schemas.openxmlformats.org/officeDocument/2006/relationships/image" Target="media/image257.png"/><Relationship Id="rId1146" Type="http://schemas.openxmlformats.org/officeDocument/2006/relationships/image" Target="media/image572.png"/><Relationship Id="rId723" Type="http://schemas.openxmlformats.org/officeDocument/2006/relationships/customXml" Target="ink/ink342.xml"/><Relationship Id="rId930" Type="http://schemas.openxmlformats.org/officeDocument/2006/relationships/image" Target="media/image464.png"/><Relationship Id="rId1006" Type="http://schemas.openxmlformats.org/officeDocument/2006/relationships/image" Target="media/image502.png"/><Relationship Id="rId1353" Type="http://schemas.openxmlformats.org/officeDocument/2006/relationships/customXml" Target="ink/ink648.xml"/><Relationship Id="rId1213" Type="http://schemas.openxmlformats.org/officeDocument/2006/relationships/customXml" Target="ink/ink583.xml"/><Relationship Id="rId1420" Type="http://schemas.openxmlformats.org/officeDocument/2006/relationships/image" Target="media/image709.png"/><Relationship Id="rId1518" Type="http://schemas.openxmlformats.org/officeDocument/2006/relationships/image" Target="media/image758.png"/><Relationship Id="rId17" Type="http://schemas.openxmlformats.org/officeDocument/2006/relationships/image" Target="media/image7.png"/><Relationship Id="rId166" Type="http://schemas.openxmlformats.org/officeDocument/2006/relationships/image" Target="media/image82.png"/><Relationship Id="rId373" Type="http://schemas.openxmlformats.org/officeDocument/2006/relationships/customXml" Target="ink/ink171.xml"/><Relationship Id="rId580" Type="http://schemas.openxmlformats.org/officeDocument/2006/relationships/image" Target="media/image289.png"/><Relationship Id="rId1" Type="http://schemas.openxmlformats.org/officeDocument/2006/relationships/numbering" Target="numbering.xml"/><Relationship Id="rId233" Type="http://schemas.openxmlformats.org/officeDocument/2006/relationships/customXml" Target="ink/ink101.xml"/><Relationship Id="rId440" Type="http://schemas.openxmlformats.org/officeDocument/2006/relationships/image" Target="media/image219.png"/><Relationship Id="rId678" Type="http://schemas.openxmlformats.org/officeDocument/2006/relationships/image" Target="media/image338.png"/><Relationship Id="rId885" Type="http://schemas.openxmlformats.org/officeDocument/2006/relationships/customXml" Target="ink/ink423.xml"/><Relationship Id="rId1070" Type="http://schemas.openxmlformats.org/officeDocument/2006/relationships/image" Target="media/image534.png"/><Relationship Id="rId300" Type="http://schemas.openxmlformats.org/officeDocument/2006/relationships/image" Target="media/image149.png"/><Relationship Id="rId538" Type="http://schemas.openxmlformats.org/officeDocument/2006/relationships/image" Target="media/image268.png"/><Relationship Id="rId745" Type="http://schemas.openxmlformats.org/officeDocument/2006/relationships/customXml" Target="ink/ink353.xml"/><Relationship Id="rId952" Type="http://schemas.openxmlformats.org/officeDocument/2006/relationships/image" Target="media/image475.png"/><Relationship Id="rId1168" Type="http://schemas.openxmlformats.org/officeDocument/2006/relationships/image" Target="media/image583.png"/><Relationship Id="rId1375" Type="http://schemas.openxmlformats.org/officeDocument/2006/relationships/customXml" Target="ink/ink659.xml"/><Relationship Id="rId81" Type="http://schemas.openxmlformats.org/officeDocument/2006/relationships/customXml" Target="ink/ink29.xml"/><Relationship Id="rId605" Type="http://schemas.openxmlformats.org/officeDocument/2006/relationships/customXml" Target="ink/ink284.xml"/><Relationship Id="rId812" Type="http://schemas.openxmlformats.org/officeDocument/2006/relationships/image" Target="media/image405.png"/><Relationship Id="rId1028" Type="http://schemas.openxmlformats.org/officeDocument/2006/relationships/image" Target="media/image513.png"/><Relationship Id="rId1235" Type="http://schemas.openxmlformats.org/officeDocument/2006/relationships/customXml" Target="ink/ink594.xml"/><Relationship Id="rId1442" Type="http://schemas.openxmlformats.org/officeDocument/2006/relationships/image" Target="media/image720.png"/><Relationship Id="rId1302" Type="http://schemas.openxmlformats.org/officeDocument/2006/relationships/image" Target="media/image650.png"/><Relationship Id="rId39" Type="http://schemas.openxmlformats.org/officeDocument/2006/relationships/image" Target="media/image18.png"/><Relationship Id="rId188" Type="http://schemas.openxmlformats.org/officeDocument/2006/relationships/image" Target="media/image93.png"/><Relationship Id="rId395" Type="http://schemas.openxmlformats.org/officeDocument/2006/relationships/customXml" Target="ink/ink182.xml"/><Relationship Id="rId255" Type="http://schemas.openxmlformats.org/officeDocument/2006/relationships/customXml" Target="ink/ink112.xml"/><Relationship Id="rId462" Type="http://schemas.openxmlformats.org/officeDocument/2006/relationships/image" Target="media/image230.png"/><Relationship Id="rId1092" Type="http://schemas.openxmlformats.org/officeDocument/2006/relationships/image" Target="media/image545.png"/><Relationship Id="rId1397" Type="http://schemas.openxmlformats.org/officeDocument/2006/relationships/customXml" Target="ink/ink670.xml"/><Relationship Id="rId115" Type="http://schemas.openxmlformats.org/officeDocument/2006/relationships/customXml" Target="ink/ink45.xml"/><Relationship Id="rId322" Type="http://schemas.openxmlformats.org/officeDocument/2006/relationships/image" Target="media/image160.png"/><Relationship Id="rId767" Type="http://schemas.openxmlformats.org/officeDocument/2006/relationships/customXml" Target="ink/ink364.xml"/><Relationship Id="rId974" Type="http://schemas.openxmlformats.org/officeDocument/2006/relationships/image" Target="media/image486.png"/><Relationship Id="rId627" Type="http://schemas.openxmlformats.org/officeDocument/2006/relationships/customXml" Target="ink/ink295.xml"/><Relationship Id="rId834" Type="http://schemas.openxmlformats.org/officeDocument/2006/relationships/image" Target="media/image416.png"/><Relationship Id="rId1257" Type="http://schemas.openxmlformats.org/officeDocument/2006/relationships/customXml" Target="ink/ink605.xml"/><Relationship Id="rId1464" Type="http://schemas.openxmlformats.org/officeDocument/2006/relationships/image" Target="media/image731.png"/><Relationship Id="rId901" Type="http://schemas.openxmlformats.org/officeDocument/2006/relationships/customXml" Target="ink/ink431.xml"/><Relationship Id="rId1117" Type="http://schemas.openxmlformats.org/officeDocument/2006/relationships/customXml" Target="ink/ink536.xml"/><Relationship Id="rId1324" Type="http://schemas.openxmlformats.org/officeDocument/2006/relationships/oleObject" Target="embeddings/oleObject26.bin"/><Relationship Id="rId30" Type="http://schemas.openxmlformats.org/officeDocument/2006/relationships/customXml" Target="ink/ink9.xml"/><Relationship Id="rId277" Type="http://schemas.openxmlformats.org/officeDocument/2006/relationships/customXml" Target="ink/ink123.xml"/><Relationship Id="rId484" Type="http://schemas.openxmlformats.org/officeDocument/2006/relationships/image" Target="media/image241.png"/><Relationship Id="rId137" Type="http://schemas.openxmlformats.org/officeDocument/2006/relationships/customXml" Target="ink/ink56.xml"/><Relationship Id="rId344" Type="http://schemas.openxmlformats.org/officeDocument/2006/relationships/image" Target="media/image171.png"/><Relationship Id="rId691" Type="http://schemas.openxmlformats.org/officeDocument/2006/relationships/customXml" Target="ink/ink327.xml"/><Relationship Id="rId789" Type="http://schemas.openxmlformats.org/officeDocument/2006/relationships/customXml" Target="ink/ink375.xml"/><Relationship Id="rId996" Type="http://schemas.openxmlformats.org/officeDocument/2006/relationships/image" Target="media/image497.png"/><Relationship Id="rId551" Type="http://schemas.openxmlformats.org/officeDocument/2006/relationships/customXml" Target="ink/ink258.xml"/><Relationship Id="rId649" Type="http://schemas.openxmlformats.org/officeDocument/2006/relationships/customXml" Target="ink/ink306.xml"/><Relationship Id="rId856" Type="http://schemas.openxmlformats.org/officeDocument/2006/relationships/image" Target="media/image427.png"/><Relationship Id="rId1181" Type="http://schemas.openxmlformats.org/officeDocument/2006/relationships/customXml" Target="ink/ink567.xml"/><Relationship Id="rId1279" Type="http://schemas.openxmlformats.org/officeDocument/2006/relationships/customXml" Target="ink/ink616.xml"/><Relationship Id="rId1486" Type="http://schemas.openxmlformats.org/officeDocument/2006/relationships/image" Target="media/image742.png"/><Relationship Id="rId204" Type="http://schemas.openxmlformats.org/officeDocument/2006/relationships/image" Target="media/image101.png"/><Relationship Id="rId411" Type="http://schemas.openxmlformats.org/officeDocument/2006/relationships/customXml" Target="ink/ink190.xml"/><Relationship Id="rId509" Type="http://schemas.openxmlformats.org/officeDocument/2006/relationships/customXml" Target="ink/ink238.xml"/><Relationship Id="rId1041" Type="http://schemas.openxmlformats.org/officeDocument/2006/relationships/customXml" Target="ink/ink499.xml"/><Relationship Id="rId1139" Type="http://schemas.openxmlformats.org/officeDocument/2006/relationships/customXml" Target="ink/ink547.xml"/><Relationship Id="rId1346" Type="http://schemas.openxmlformats.org/officeDocument/2006/relationships/image" Target="media/image672.png"/><Relationship Id="rId716" Type="http://schemas.openxmlformats.org/officeDocument/2006/relationships/image" Target="media/image357.png"/><Relationship Id="rId923" Type="http://schemas.openxmlformats.org/officeDocument/2006/relationships/customXml" Target="ink/ink44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5:00.0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82 6004,'-5'1'1619,"2"0"-1080,-1-1 1,1 0 90,0-1 1618,2-1-1168,20-7-1080,-10 4-720,49-27 630,-42 21-360,23-20 1,1-3 449,-25 20 360,29-30-181,-43 43 1081,-32 62-1350,19-37-1350,-19 35 1,0 2 900,17-32 539,-9 18 0,2-3 0,13-26 0,-8 16 0,16-33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6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9 1 8252,'2'2'1260,"0"0"-991,0 0 1,1 0-90,0 2 90,1 2-270,0 1 90,1 2 0,-2-2 0,0 2 719,-10 53-719,3-35-45,-28 57 0,-7 4-225,15-47-1709,-21 27 1,1-13 1438,32-51 450,-11-8 0,26-8 0,3-8 0,0 7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6.2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0 6723,'-1'2'1349,"-1"-1"-809,1 0-90,1 0 0,-1 0 1169,0-1-1350,1 1 2520,-1 11-2429,0-6 629,-4 20-899,3-17 0,-2 8 0,1-9-90,1 1-90,1-1-180,-1 0-90,0 1 1,1-2-7017,5 13 6746,-2-13 630,5 6 0,-4-15 0,0-1 0,0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5.9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1 7443,'0'3'1169,"-1"0"-719,1-1 0,0 0-91,-1 0 181,1 1-360,-1 0-90,1 1 90,-1-1 0,1 0-90,-1 0 90,1 0 1529,-2 16-1530,1-11 181,-14 62-809,11-50-4229,-6 48 3959,11-61 719,7 8 0,-5-15 0,2 0 0,-3-1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5.0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1 43 6273,'2'-12'2159,"-1"5"-1799,1-5 360,-2 7-451,1 2 811,-2 0 539,-5 16 2429,-24 79-3779,14-45-800,-3 15 0,-3 16 0,5-14 531,2-8-666,-4 28 0,-5 24 0,6-21 576,5-15-1795,5 10 0,2 17 0,3-23 1166,9-35 664,23 12 1,6-12 0,-15-40 0,35-4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3.8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6 6004,'-6'0'1349,"1"1"-899,0-2-1,1 1 91,0-2-90,1 1 1619,9-2-6927,70 8 4499,-42-6-268,50 6 627,-67-8 0,1 0 0,0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3.5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38 6633,'-1'-3'1709,"-1"-1"-1259,2 1 449,0-2 181,16-4-1080,-8 5-630,38-5 360,-32 9 270,45 3 0,-47-1 0,19 2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3.2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2 6183,'0'-4'1080,"0"1"-720,0 0-1,0 0 91,0 1 270,1-1-360,0 1-91,2 0-89,-1 2 0,1 0-90,0 2 90,0-1 2249,21 48-2159,-16-28 674,5 61 0,-4 8-854,-9-36-1311,-4 31 1,-2 24 0,0-22 950,0-19-2787,0 12 1,-1 17 0,2-26 2606,3-37 214,-1 50 236,2-91 0,0-3 0,0 1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2.9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36 6723,'-2'3'1439,"-1"0"-899,1-1 0,-1 0 2338,1-2-2878,9-13-90,-5 5-899,27-40 899,-21 33 1169,19-39-809,-24 46 1889,-13 28-2249,6-6-900,-14 50 631,18-50 359,16 14 0,-9-27 0,12-2 0,-15-7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2.5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1 8972,'0'1'899,"0"1"-719,-1-1 0,1 1 360,-3 2-450,1-2 90,-1 3 0,0-2 1079,-16 18-1079,12-12 809,-27 32-989,28-32 180,-2 20-180,11-25-2608,37-6 2428,-29-2-720,30-18 900,-37 16 1619,5-12-1439,-8 15 1169,-3 2-1169,0 4 990,-6 23-1170,5-17-6657,-4 59 6028,7-52 629,3 36 0,0-47 0,2 2 0,-3-5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1.1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9 7 6363,'-1'-1'2159,"-2"-2"-1799,1 2 449,0 0-89,1 0 989,-2 8-1439,2-3 0,-2 7 0,1-3-1,-1 1 1,1 2 0,-2 2 809,-14 43 1,-2 9-990,4-15-510,-3 26 0,-5 23 1,7-21-31,9-19-2968,15 40 0,11-10 2878,0-66 540,44 28 0,-48-50 0,6-1 0,-10-1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2.3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7 3 6903,'-2'0'1259,"0"1"-809,1-1 0,1 0 1619,-1 0-1979,4 0-90,-2 0 90,4 0-1,8-3-89,-7 2 0,19 2 0,-19 1 90,0 17 0,-9-12 1529,-26 30-1439,22-29 360,-16 13-540,22-20 180,16-2-180,-9 1 0,24 0 0,-23 1-90,18 17 90,-19-12-630,4 34 540,-11-29-1169,-40 34 989,26-37-3777,-60 17 3507,58-23 540,-34 5 0,39-5 0,-9 0 0,13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6.2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31 6633,'-3'-1'1349,"0"0"-899,0-1 0,1 0 0,0 1 1439,5-6-1889,0 3-270,40-26 180,-29 21-180,38-33 360,-46 34 0,2-14-90,-10 21 270,-27 30-270,19-16-2249,-35 71 1799,37-66 450,-4 31 0,16-50 0,5-3 0,-5-1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0.8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3 6993,'-2'-1'1259,"0"0"-719,1 1-90,0 0-1,1 0 541,-2 0-720,2 0-180,-1 0 899,0 5-899,1-3 1979,-2 24-1709,1-18 359,-16 58-1168,12-50-5398,-1 40 5037,10-51 810,16-1 0,-13-8 0,6-5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6.8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56 6273,'-1'-4'1170,"0"0"-810,0 0-1,0 0 91,0 0 629,2-3-539,6-4 180,19 1-540,-13 2 629,13 16-629,-25-1 1709,-11 55-1889,7-45 90,-7 42-90,11-54-900,26 4 721,-17-8-2430,33-5 2159,-33 2 450,29-5 0,-30 6 0,13-2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8.8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2 7263,'1'-3'1079,"1"0"-809,1 1 0,5-3-180,10 0-90,7 4 0,-3-2 90,5 23-90,-22-12 629,-5 47-539,-5-40 540,-17 43-630,18-49 180,14 10-180,-3-18-90,27 0 90,-27 1 0,25 23 0,-24-14 0,-13 84 0,-4-68-45,-14 25 0,-3-3-45,14-35-3238,-16 13 2968,26-28 360,3-7 0,3 0 0,0-2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8.0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76 6004,'-2'-2'899,"1"-1"-539,0 0-90,0 0 1349,1-10-1529,0 7 449,5-18-539,-3 18 180,5-9-90,-6 15 2069,-17 54-1979,11-34 270,-14 76-450,19-76 90,24 46-90,-14-54 0,29 3 0,-32-21 90,9-76-90,-15 56-90,0-72 90,-2 85-90,-9 4 90,6 17-90,-4 88 0,8-69-630,13 60 630,-6-81-719,18-16 809,-19 1-90,12-61 90,-17 52 180,2-34-180,-4 50 180,-8 33-180,6-17-1350,9 67 1170,-2-65 180,16 19 90,-16-41 1170,-1-42-1170,-5 33-720,-25-35 270,18 44-2878,-26 8 2878,29 6 360,-8 12 0,12-15 0,1 0 0,1-2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6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229 6543,'-1'2'990,"0"1"-631,0-2 1620,0-1-1799,1 0-90,-1 0 0,0-1 0,1 0 360,2-14-450,0 8 0,12-41 0,-8 33 360,20-63-270,-20 61 629,10-33-629,-16 47 1349,-3 17-1259,1-4 629,-14 52 1,-3 10-810,8-29-2326,-9 45 1,3-4 1875,14-55 401,28 30 49,-14-57 0,24-3 0,-28-9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5.8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9 1 7713,'-2'0'809,"0"0"-629,1 0 0,-1 1 0,1 0 0,-1 2 1169,-17 44-1259,11-30-475,-12 33 475,17-41 0,-1-1-90,1 0 90,0-1-90,1 0 90,-1 0 0,-3 14 295,4-13-475,8 1 90,-2-12-360,28-39 270,-23 27 450,16-52-270,-23 54 269,-7-14-269,1 30 90,-26 40-180,20-27 0,-8 52 0,20-57-359,28 2 269,-19-20-90,24-46 180,-32 37 809,-19-49-629,5 54 1169,-54 5-1349,50 13 0,-25 41 0,40-34-719,27 31 449,-15-36-1439,56-9 1619,-53-7 360,20-36-270,-37 31 1169,-23-31-1079,16 35 450,-31 6-540,31 10-180,-4 54 90,17-47-720,31 24 630,-21-42-809,40-32 989,-43 22 1259,-6-48-1169,-12 50 450,-35-8-540,32 25 90,-24 52-90,30-42-540,13 33 360,2-47-1079,39-16 1169,-39 7 810,0-41-450,-19 36 269,-24-19-449,22 30 90,-17 27-180,21-16-270,4 36 180,7-38-1079,35 11 1079,-29-19-180,22-14 270,-30 9 0,-5-15-90,0 18-989,-11 5 719,10 2 360,-4 22 0,6-19 0,-1 10 0,3-15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8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353 6813,'-1'-3'1259,"0"1"-809,0 0-90,0 1 449,0 0 541,0 9-1170,0-4 1709,-3 43-1710,3-31 1351,2 44-1351,3-51 451,44-26 0,11-14-630,-21 6-390,16-16 0,14-12 0,-14 10 31,-18 10-3060,33-33 1,-2 1 2789,-41 38 629,43-42 0,-64 62 0,2-1 0,-6 6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7.0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6 45 6183,'1'-8'1170,"-1"1"-810,1 0 89,-1 1 361,1-2 1618,6 2-2158,-4 3 3778,24 44-3688,-18-22 569,-9 42 1,-8 27-1,0-15-929,-6-6-1581,-9 21 1,-8 22 0,4-25 1220,5-31-2249,-5 7 0,-6 13 0,7-17 1979,8-21 630,-26 27 0,42-73 0,1-21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6.1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58 6094,'-2'-4'989,"0"1"-629,1-1 0,0 0-1,0-1 631,3-3-451,26-8-449,-18 7 450,24 5-360,-30 8 899,-6 28-989,-2-21 540,-29 59-540,24-54-90,-15 37 0,25-49-1979,26 3 1439,-17-7-3327,40 2 3867,-39-1 0,16 2 0,-22-1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5.5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22 6543,'0'-3'1260,"-1"-1"-811,1 1-89,0 1 90,-1-1 539,1 0-809,-1 1-90,1 0 360,0 2-270,-1 3 0,1-1 89,-1 2 2970,-12 52-2880,6-30-976,-15 61 1,-3 7 616,10-37-3277,3 32 0,1 24 0,6-24 2385,6-29 605,9 35 0,7-18 287,-5-72 0,11 2 0,-14-1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5.8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9 7083,'-2'-1'1349,"0"-1"-899,1 2 0,0-1 89,1 0 271,0-1-540,1 2-180,2-1 0,-1 1 0,2-1 0,0 1-540,31 1 180,-20-1-4138,60 4 4408,-58-2 0,27 3 0,-37-4 0,0 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5.1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3 38 6633,'3'-7'1349,"-1"1"-899,-1 0 0,1 0 0,-1 1 1349,3-2 719,-1 23-2248,0-11 2069,-18 77-2159,7-54-1,-11 38 1,-1 0-180,11-35 45,-6 21 0,3-5-45,9-36 90,2 2-90,4-21-270,24-42 181,-17 35-2160,50-22 2069,-47 36-270,24 20 360,-37-8-539,-29 59 629,19-51-720,-40 39 450,40-53-4767,-9-20 4587,19 4 450,7-25 0,0 24 0,4-5 0,-3 5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4.5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15 6273,'-6'-4'2339,"2"2"-1799,-1-2 989,0 1-1169,3 1 1079,-4 11-1259,4-4-3778,-5 78 2968,6-58 630,-2 72 0,3-83 0,2 14 0,0-21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4.2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2 7083,'-2'0'1349,"0"-1"-809,1 1-90,-1-1-1,2 1 811,-1-1-1170,3 1 0,0 0-1,2-1 1,0 1 360,32-4-540,-22 2-2608,64-4 2158,-60 5 540,34-2 0,-47 3 0,3-1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3.6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8 7 6993,'-2'-3'1349,"0"1"-899,1 2 90,1-1-91,-1 1 721,2 2-990,0 0 0,1 3-1,0-1 1,0 1 0,0 1 0,1 2 2159,6 65-2159,-6-41 449,-7 63 1,-3 6-630,-1-46-2630,-11 30 0,-8 24 1,5-23 2089,3-30-1990,-16 38 0,0-16 2080,24-69 450,-15 5 0,22-18 0,-2-3 0,3-1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2.9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 37 7713,'-1'1'1439,"1"0"1799,-1 0-2968,1-2-90,-1 1-90,0 0 0,1-1 269,-4-3 361,-14-7-540,8 4 1799,-44-7-1889,40 13 269,-35 2-359,42 1 0,-3 27 0,11-20 0,21 30-89,-13-31-901,30 31 900,-31-29-450,2 37 450,-13-37-6926,-32 25 6477,25-30 539,-19 9 0,26-14 0,-1 2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1.3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3 49 6543,'0'-6'1439,"0"0"-989,-1 0 90,1 0 0,-1 1-91,0 0 1980,1-9 269,-2 25-2248,1-14 2518,-16 70-2608,9-40-1131,-10 48 0,-6 29 1,4-17 320,5-10-2240,1 16 1,0 19-1,8-29 1521,12-45 985,14 13 1,5-6 183,-10-34 0,22 11 0,-27-24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0.9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4 77 6004,'2'-1'1169,"0"0"-809,-1 0-1,0 1 91,1-1 630,-1 0-271,6-3-809,-4 1-90,12-8 90,-11 8 630,-2-20-540,-5 17 1259,-18-13-1169,14 17 1889,-27 1-1979,25 3 1349,-30 29-1349,31-19 360,-5 55-450,16-52-450,28 14 360,-20-34-90,29-54 270,-34 42 270,9-43-180,-15 55 89,-2 6-269,2 4-3148,10 63 2429,-5-47-5128,24 51 5307,-20-65 540,15 8 0,-17-16 0,2 0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9.5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32 6363,'-5'1'2699,"-3"0"-2159,3-1 1079,-2-1-1170,5 0 91,28-2-630,-14 1 90,87-11 0,-74 10 0,49-7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9.3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9 6903,'-3'-2'1259,"0"1"-809,2 0 0,0-1 0,0 1-1,0-1 361,18-3-2159,38-5 989,-23 4-2788,31-3 3148,-56 9 0,6 1 0,-13-1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8.8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25 5914,'-2'-4'1259,"1"1"-899,-1 0 89,0 1-89,1-1 900,0-1-901,0 2-179,1-1 0,0 3-90,1 0 0,1 0 0,0 1 0,1 1 1259,19 25-1079,-13-14 1169,9 58 0,-4 10-1259,-10-33-30,-3 23 0,-2 20 0,-1-19-150,-5-20-780,-1 17 1,-4 16-1,3-17 331,2-19 449,-7 30 0,-1-10 0,10-55 0,-8 17 0,11-36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5.6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2 22 6273,'-1'-4'990,"1"0"-630,-1 0-1,1 0 1,0 1 1349,-3 0-1619,2 3 2069,-37 61-2069,24-37 270,-16 32 0,0 1-271,18-30-2203,-1 35 1,4 0 1483,10-36 630,25 36 0,-13-68 0,14-9 0,-19 7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8.0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5 6633,'1'-2'990,"1"1"-631,-2 0 2250,1 0-2429,-2 3 0,0-1 0,0 1 0,0 0 809,-5 4 1979,-24 26-2788,16-17 270,-22 30-450,33-38-540,13 12 270,-2-17-4497,41-15 4587,-38 8-359,22-14 449,-31 17 90,0-1-90,-2 2 90,0 1 449,-3-2-359,3 2 630,-5-3-630,5 3 2159,-7 7-1980,6-3 811,-10 21-1080,9-17-3688,-3 37 2968,6-32 720,5 31 0,-3-36 0,3 8 0,-4-13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6.5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51 6453,'-2'-3'1350,"0"1"-901,1 1 91,-1-1-90,0 1 89,0-1 1530,0-2-3058,30-3 629,-19 2-3148,41-5 3148,-40 8 360,15-3 0,-19 2 0,1 0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5.9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20 6723,'-1'-3'1619,"0"0"-1079,-1 0 90,1 0 629,-2 0 1529,-1 0-2428,2 1 3238,-9 38-1349,-5 44-1889,2-13-1491,1 1 0,-2 13 1,3-15 680,2-6-2827,12 10 0,6 15 0,5-23-2166,5-34 5443,41 39 0,-43-75 0,0-2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5.5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6 6723,'-3'-1'1169,"1"-1"-809,1 1 0,0 1 0,0-1 270,1 1-451,-1 0 1,1 1-90,-1 0 90,1 1-90,0 0 0,-1 0 90,1 2 1079,-6 32-1169,3-21-2249,-10 77 1620,11-68 539,6 43 0,3-62 0,8 2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5.2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76 5914,'-4'-1'1169,"1"1"-809,-1-1 89,0 0-89,1 0 1169,-4-1-89,6-3-1350,-2 1 1349,38-16-1349,-20 14-180,74-19-180,-64 22-2159,30-1 1,-1 2 1888,-31 3 540,41 1 0,-56-3 0,4 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6.6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1 0 6004,'-2'4'2428,"-2"2"-1888,1-2 539,-2 2-539,3-3 1079,-3 5-540,2 1-719,3 2-360,0-3 810,4-14-630,-4 3 989,-9-6-1079,4 10 1259,-27 27-1259,22-17-90,-5 62-90,18-57-1529,25 30 1259,-17-46-1169,30-31 1619,-33 17 1979,2-51-2069,-13 51-9265,-25-13 8726,23 27 539,-12 8 0,17-8 0,1 1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23.2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0 6993,'-1'2'1439,"1"0"-539,0-2-361,0 1-89,0-1 989,1 4-1169,-1-2 2069,1 18-2159,-9 30 0,-2 5-900,4-7-2249,-2 15 1,3-11 2249,7-44 719,9-1 0,-6-13 0,2-7 0,-3 5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8.3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 8972,'-1'0'989,"0"1"-449,1-1-90,-1 1-360,1 0 90,-1 0 1349,0 8 2249,-12 41-3778,9-25-4678,-10 53 3869,15-65 809,11 7 0,-6-24 0,9-9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4.7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3 6813,'0'-1'900,"0"-1"449,0 2-1169,-1 3 90,0-2-91,-1 4 1,2-2 1260,-7 17-1171,4-9-1258,-18 68-3329,21-44 4318,-13 29 0,18-48 0,-5-16 0,0 0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4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36 6004,'1'-3'629,"0"-1"-359,0 1 0,0-1-90,0 1 449,1-2 1440,0-2-2069,-1 2 720,1 4-630,-2 3 899,-6 31-899,3-21-1169,-12 51 719,12-48 360,10 26 0,-1-38 0,12 1 0,-14-8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5.2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39 6453,'3'-3'1080,"1"-1"-721,-1 1 91,1 0-90,-1 0 629,5-2-899,-3 2 0,3-2 0,-2 3-90,-1 1 0,26-4 0,-19 4 90,24 9 0,-33-3 720,-47 60-720,26-45 179,-21 23 1,1-2-270,25-26-539,1 34 359,17-41-2429,34 4 2160,-25-16 449,32-13 0,-33 11 0,11-6 0,-15 8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7.2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1 39 6363,'1'-6'810,"0"0"-540,-1 1 90,1 0-91,1 0 271,0-1-450,1 3 90,0 0-90,0 3 1439,10 33-1349,-7-19 449,2 42 1,-1 6-630,-6-22-1298,-6 20 0,-4 25 1,-2 3-1,2-19 848,-6 10-1266,-4 13 1,-6 21 0,3-30 1355,6-42-433,-23 48 793,26-69 0,-4 4 0,5-1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6.8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39 6273,'-1'-3'810,"0"0"-540,0 0-90,0 1 90,0-1 179,-1 0 361,5-7-720,-2 4 1889,8 1-1710,-7 7 1171,-7 27-1350,-1-15-1440,-15 74 811,17-66-3959,14 31 4049,0-57 449,13-10 0,-18 6 0,-1 0 0,0-1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3.8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 53 6543,'0'-2'900,"1"0"-630,-1 1-91,1 0 91,-1 0 90,1-1 989,9-13-1259,-6 10 0,6-11 90,-9 14-90,0 1 0,0 0 0,0 0 1529,-1-1 360,1 2-1889,-3 1 90,1 1 1079,-15 26-1079,8-12 584,-22 55 1,-2 10-765,12-27-1979,7 28 0,0 25 0,8-24 1170,11-27 809,21 31 0,7-17 0,-13-63 0,26 3 0,-37-12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18.0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8702,'3'0'810,"1"1"-720,-1 0-1,2-1-89,0 1 90,8-1 270,49-2-270,-32 2-90,34 0 0,0 2 90,-34-1-90,53 3 0,1 0 0,-47-2 0,32-1 0,-4-1 0,-47-1 90,32 2 0,-43 1 360,5 12-450,-13-10 270,-1 24-270,2-20 764,0 42 1,-1 8-585,1-25-1,-1 37 1,-1-1-90,1-42-45,0 27 0,1-1-45,1-31-989,3 37 629,-2-59 360,-5-29 0,1 18 0,-6-22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17.2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27 6453,'0'-3'900,"0"1"-630,0 0 89,-1 0 991,0-4-991,0 3 1,0-3-270,0 4 0,3 4 720,3 24-720,-1-12 494,-4 47 1,-2 8-495,0-31 180,-3 43 0,1-3-180,3-50-90,2 27 0,2-1 0,-1-31 90,8 46-90,-8-61 0,1 7 0,-3-15 179,0 1-89,0 0 270,-1 0-180,1 0 1979,-2 0-2069,1-1 809,-1 2-899,1-2 90,1 1-90,1 0-90,24-3 0,-13 2 90,49-8 0,10-2 0,-32 5 0,40-5 0,-3 0 0,-51 8-1079,60-1 989,-69 3-90,20 2 180,-36-2-1259,-9 3 809,5-2-7286,-12-8 7736,13 4 0,-3-8 0,6 6 0,-1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9.3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 6453,'7'7'3958,"0"-1"-3868,1-5-1079,60-6 629,-42 3-2069,73-6 1979,-78 6 450,21-2 0,-28 3 0,0 1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9.1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30 6453,'-3'0'1709,"0"0"-1349,1 0 270,1-1 89,3 0-629,1-1 90,9-6-180,-5 4 0,17-21 90,-18 17-90,13-31 0,-17 30 720,2-20-630,-5 26-90,-5 10 0,4 1 0,-11 53 0,9-43-2699,-12 57 2249,12-62 450,-4 18 0,7-30 0,1-2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8.7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2 6273,'-1'-4'3688,"1"1"-3688,3 3 0,21-2 0,-14 1-719,28 0 449,-27 1 270,25 2 0,-26-1 0,11 2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8.5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0 6723,'-2'1'900,"0"0"-541,1 0 541,1 1-810,-1-1 180,0 24-270,0-15 719,-10 56-719,7-51 360,-6 31-360,9-44 450,5-14-450,-2 5 0,11-52 0,-10 44 0,8-33 0,-9 45-90,13 15 90,-11-5 0,13 33 0,-15-30-2249,3 29 1889,-5-31 360,2 9 0,-1-17 0,2-1 0,0 0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8.0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5 6453,'2'-5'3688,"1"2"-3688,8 2 0,23 1-90,-16-1-1709,45-1 1439,-44 1 360,39-7 0,-44 5 0,15-5 0,-21 5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4.8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6 7173,'-1'-2'1079,"0"1"-719,1 0 0,-1 0 0,1 0 89,-1 2 1,-2 10-450,1-5 180,-6 41-180,6-32-4497,-3 48 4497,5-52 0,2 16 0,2-28 0,-1 0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7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310 6273,'-2'3'1080,"0"0"-720,0-1-91,0 0 181,0 0 540,-2 1 1168,2-3-2068,1 0 180,16-34-270,-8 19 90,25-67-90,-24 59 0,8-30 0,-1 2 0,-10 31 0,12-26-90,-15 50 180,8 56-90,-8-37-45,1 35 0,-2 2-45,-1-33-5037,-1 52 4767,1-72 360,-1 1 0,-1-15 0,0-3 0,-1 3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7.2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15 6094,'-13'-10'5666,"2"6"-5576,9 19 0,-3 32 0,2-22-90,-5 51 0,5-53-1439,7 53 1169,-1-62-1349,9 4 1529,-10-28 1169,-27-74-899,15 61 540,-29-51-630,34 67 90,14-5-180,-1 11-2879,70 11 2430,-56-6 449,49 10 0,-62-12 0,7 1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6.8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07 6273,'-1'6'3958,"1"-2"-3958,2-3 0,23-7 0,-15 2 0,22-12 0,-27 9 180,0-21-180,-6 19 1709,-25-25-1619,18 28 450,-30-1-540,31 12 90,-13 41-90,18-30-2519,43 50 1979,-23-56-3237,60-3 3777,-62-17 0,18-16 0,-25 15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6.4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326 6633,'-2'1'1259,"-1"-1"-809,1 0 0,0 1-90,0-2 809,1 1-899,0 0-270,4 0 0,-1-1 0,3 0-90,14-7 0,-11 4-270,19-29 360,-23 23 450,-16-33-270,3 35 1259,-46-13-1439,42 22 180,-38 26-180,43-14 90,-13 57-90,20-53-1169,47-6 899,-28-22-315,19-27 0,-4-3 406,-23 16 538,-2-35 1,-4 0-180,-6 33 899,-11-47-989,10 73 270,-2 31-360,5-16 0,2 81 0,0-69-2384,6 34 1,2-3 1843,-4-36 540,15 35 0,-16-55 0,2 0 0,-2-1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5.5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6 6363,'3'1'3598,"0"0"-3508,1-1 0,16 1-90,-10-1-1799,41 2 1439,-35-1 360,43-6 0,-43 1 0,17-5 0,-23 5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5.3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5 6363,'-2'0'1170,"-1"-1"-811,1 1 91,1-1-90,0 0 899,8-1-1169,27 3-90,-14-2-539,49 5 269,-53-3 270,28 2 0,-40-1 0,3 0 0,-8 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5 24 6004,'-2'-5'1709,"-2"-2"-1440,2 2 451,-2-2 180,5 10-721,1 3 271,8 33-360,-5-16 45,2 41 0,-1 6-135,-3-27 45,-6 50 0,-2-2-45,-1-54-1979,-19 22 0,-3-9 1529,14-41 450,-27 8 0,39-25 0,0-3 0,1 4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4.6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8 6273,'-14'-2'3868,"4"2"-3868,19 1-2159,55-2 1800,-43 1 359,47-2 0,-62 1 0,3-1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4.4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3 222 6183,'-3'5'1170,"-1"0"-720,0 0 719,-3 3-719,2-3 719,-7 10-1079,9-12 1349,-2-1-1349,6-7 810,6-68-900,-5 49 0,10-74 0,-9 80-90,17-28 90,-14 40 0,15 18 0,-17 3 0,4 32 0,-6-30 0,0 11 0,-1-13 0,-1 0 0,1 0 0,-1 0 0,0-1 0,1 0 0,-1 0-720,5 30 540,-4-28-3418,6 8 3148,-6-29 450,-6-32 0,1 24 0,-6-14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3.8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6 6723,'-1'-2'1439,"-1"0"-1169,1 1 720,1 0-900,1 3-180,2 3 0,0 0 90,6 7 0,-7-9 0,6 4 0,-6-7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4.1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4 6903,'-1'-2'989,"0"1"-719,0 0 0,0 1 0,0-1-90,1 0 719,-2-1 451,1 1-1350,-1-1 359,5 1-269,-1 0-719,32 0 359,-23 1-2878,43-2 2608,-42 1 540,20-2 0,-23 2 0,4-2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3.6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 6363,'2'-1'1170,"-1"0"1708,0 1-2788,-2 2-90,1-2 90,-1 3-90,2-2 0,9 13 90,15 59-90,-10-37 0,-3 21 0,-6-5 0,-8-33 0,-19 38-90,15-50-3958,-24-48 3688,25 20 360,-9-43 0,13 51 0,-1 1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3.0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7 24 6363,'-1'1'990,"-1"1"-720,1-2 89,-1 1 1,1 0 540,-1 0-810,1-1 0,-1 1 90,2-1-180,1-1 0,0 0 0,1-1 89,-1-1-89,-1 2 540,-7-9-540,4 8 0,-10-7 0,11 8 180,-11 0-90,9 2 180,-26 20-270,22-14 90,-23 29-90,27-28 90,-1 23-90,7-26 0,18 2 0,-14-10 0,26-34 0,-27 26 0,13-24 0,-17 32 0,5 7 0,-5-1-180,6 27 90,-6-21 90,14 39 0,-9-38 0,9 17 0,-11-25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2.1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29 6633,'1'-1'1259,"-1"-1"-899,0 2 360,1-2-630,0 1 0,5-6-90,-4 4 90,7-5 0,-8 7 449,2-1-449,-3 2 180,-1 0-270,0 0 0,1 0 0,-2 0-809,-1-1 449,2 1 360,-8 0 0,7 0 0,-4 0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1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4 151 6813,'-2'1'1079,"0"1"-629,0-1-90,0-1 0,0 1 359,-2 1-629,2-1-90,-1 0 630,2 0-450,0-1 899,-12 0-1079,7 0 360,-38 18-270,32-11 810,-42 33-811,44-29 451,-20 37-450,27-37-720,30 12 361,-11-25-1216,28-37 1,0-9 1394,-25 18 315,9-31 0,-7 3-45,-21 40 1889,-12-36-1889,8 45 629,-1 20-809,6 1 90,3 64-90,-3-52-585,-4 40 1,0 1 224,1-35-3688,2 52 3419,4-82 629,11-12 0,-10 3 0,4-7 0,-5 9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0.5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5 27 6453,'-2'-5'1170,"0"0"-811,0 2 1,0-1 90,-1 1 270,1 0-451,0 2-89,0-1-180,1 1 90,1 1 0,-1 0-90,1 1 90,-1 0 990,-9 25-811,6-13 1305,-15 45 1,-2 7-1306,8-22-869,5 31 1,1 22-1,5-20-209,7-23-1530,12 32 1,7-16 1618,-9-65 720,20-3 0,-25-6 0,2-4 0,-5 3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20.0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1 48 6094,'-13'-27'5756,"3"7"-5756,9 23 180,-4 26-180,2-15 0,-4 55 0,5-45 45,-2 31 0,0 2-45,2-26-405,-2 22 1,-1-4 224,4-35-4408,-10-25 4588,8-3 1889,-14-56-1529,11 56 1439,-13-26-1709,15 34-270,34 2-90,-16 6-2608,66 2 2428,-59-5 450,42-8 0,-45 3 0,11-2 0,-12 3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19.6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92 6633,'17'13'4138,"-3"-2"-4048,-8-12-90,7-3 0,8-9 0,-6 5 0,4-19 0,-18 19 629,-14-25-539,7 26 1440,-38-7-1441,33 16 1,-26 30-90,34-18 90,8 55-90,1-52-5487,70 6 4858,-53-29 629,54-28 0,-66 20 0,7-8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4:19.2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5 288 7173,'-3'1'1079,"2"0"-719,0-1 989,1 0-1349,-1 0 0,1-1 0,-1 0 90,3-5-90,-1 3 90,0-15-90,-1 12 810,-11-15-720,6 18 449,-43 25-449,34-10 0,-40 55-90,46-49 90,-3 48-90,13-54-2248,54-37 2068,-39 5-90,16-30 0,-3-2 270,-22 26 1124,3-40 1,-3 0-945,-5 35 719,2-57-809,-5 85 450,2 49-540,-1-26 90,1 79-90,-3-73-945,-1 38 1,1 0 404,2-35-3418,10 42 3509,-6-76 449,8-7 0,-8 5 0,-1 0 0,1 0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12.8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5 35 6273,'1'-3'1619,"2"-2"-1259,-2 2 450,1-4-630,-1 4 1169,-3-5-1169,2 6 1889,-20-1-1979,12 4 809,-36 25-809,30-13 0,-25 39 0,-1 6-180,23-28-585,-2 25 1,12-7 404,19-40-989,62-13 1349,-54-3 3687,22-49-3687,-45 45-2068,-43-13 1258,26 31 720,-54 47 0,59-36 0,-17 29 0,32-38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12.3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2 6723,'-2'0'900,"-1"-1"-541,2 0 1,0 1-90,0-1-90,0 0 989,-2-2-1079,2 2-90,-1-2 0,2 2 90,0 1 0,1 0-90,5 0 0,-1 1-90,33-1 90,-24 0-2788,63-2 2428,-58 2 360,42-4 0,-50 3 0,9-2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2.7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56 8252,'-2'-1'1529,"0"0"-1079,1 0-90,0 0 180,0-1-360,1 1 269,3-9-449,0 6-90,16-20 0,-11 15-359,35-38 449,-32 34 180,23-25-91,-31 34 541,-12 34-630,4-15-1079,-24 64 719,22-58 360,-16 61 0,19-65 0,-6 25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05.7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43 6273,'-2'-2'900,"-1"0"-630,2 0 90,-1 0-91,1 1 1,0-1 1709,-5-5-1889,5 4 0,-4-3 0,5 5 360,0 1-450,1-1 90,-1 1-90,1-2 180,8 0-180,-4 1 179,38-5-179,-30 5 0,29 0-90,-38 2 180,-20 23-90,6-14 180,-42 37-180,38-34 540,-33 38-450,39-40-90,9 29-90,8-34-4407,78 15 4047,-62-19 450,57 5 0,-73-6 0,7-1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4.1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9 37 6543,'-2'-3'990,"1"1"-631,-1-1 91,1 0-90,0 1 2069,0-10-2249,1 8 1529,-1-4-1530,1 10 2700,-24 83-2879,16-55-1035,-11 38 1,1 1 314,12-42-2923,-2 27 1,2-1 3642,5-30 0,3 31 0,2-51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3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0 8702,'-2'1'1259,"1"-1"-269,1 0-990,-1 0 90,0 0 0,-1 1 0,1 0 1169,-10 10 1529,-11 13-2698,6-8 180,-2 10-270,19-23-270,8 6 180,-6-7-3148,21 3 2968,-19-5-1439,18-4 1529,-19 1-359,9-10 539,-11 10 2338,4-6-1078,-6 8-1170,-3 6 0,1-2-180,-8 22-180,7-16-5397,-13 33 5127,12-31 540,-5 16 0,9-24 0,1 0 0,1-1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3.0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 10321,'2'-1'540,"0"0"-450,-1 1 0,1 0 0,0 0 90,2 0-180,-2 0 0,2 0 89,-1 0-89,0 1-179,14 1 89,-11-2-2519,25 1 2249,-24-1 360,17-4 0,-20 3 0,3-1 0,-6 2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2.5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2 6543,'-2'-6'4678,"0"1"-4499,2 5 361,-5 10-630,3-6-1259,-7 21 899,7-17 450,-1 22 0,3-23 0,1 9 0,1-14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2.3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7 6273,'-2'-2'900,"0"1"-540,1 0-1,-1 0-89,1 0 270,-1 0-270,1 0-90,-1 0 0,1 1 989,0 0-1079,2-1 0,0 0 180,8-3-180,-4 3-2429,39 0 1889,-31 2 450,36 1 0,-40-2 0,8-1 0,-12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1.7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0 11221,'1'2'90,"0"0"-90,-1 0 89,0 1-89,-1 1 180,-3 11-180,1-6-539,-12 30-4049,1 6 4229,2-11 359,3 3 0,11-34 0,-1-1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1.4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5 6543,'-2'0'990,"0"-1"-631,1 0 1,0 0-90,1 0 270,-2 0-360,2 0-90,-1 0 90,0 0-90,0 0-1,1 0 1,-1 0 0,1 0 270,1-3-360,-1 2 0,7-3 90,-5 4-90,18 3 0,-14 0 0,13 8 0,-17-7 0,1 13 90,-5-11 180,-17 25-270,11-21 719,-26 29-719,28-31 90,-7 14-90,15-20-899,20 5 719,-13-4-4048,53 3 4228,-46-4 0,30 1 0,-41-2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8.4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25 6723,'-3'-1'1080,"0"0"-721,1 0 1,0 0-90,1 0 270,-1-1-360,1 1-90,1-1 89,0 1-89,0-1 0,0 1 0,1-1 0,0 0 990,1-3-901,-1 4 1620,-6 25-1619,2-11-180,-20 81-269,17-66 269,-6 47 0,3 1 0,7-45 0,-3 57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7.3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3 18 6004,'-1'-3'2428,"-3"-1"-1888,2 1 1529,-2-3-1620,3 4 1081,0 5-1351,1 1 541,-9 46 0,-3 11-720,3-20-780,-7 20 0,-4 17 1,2-16 149,4-16 630,-13 42 0,2-3 0,16-50 0,-10 47 0,18-74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2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0 8702,'-2'1'1169,"-1"-1"-989,2 0-90,0 1 0,0 0-90,-1-1-1709,-3 8 1709,6-7 0,-3 5 0,8-8 0,-2-1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7.0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85 6363,'-17'-6'4678,"4"1"-4139,10 4-89,0-1 360,1 1-900,9-2 0,-4 1-1349,28-11 1259,-21 9 899,26-24-539,-31 23 990,3-9-1081,-10 16 1,-17 32-180,14-20-3777,-12 57 3327,15-55 540,9 23 0,-2-39 0,7-2 0,-7-3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6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1 6723,'2'0'1709,"0"0"-1259,-1 0 809,3 0-719,3-1-540,-1 0-1619,42-3 1169,-30 3 450,60-2 0,-59 4 0,22 0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6.4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41 9602,'1'-2'0,"-1"1"0,1 0 0,0 0 0,0 1 0,1-3 89,1-5 631,-4-5-630,0 2 2159,-29 10-2069,22 5 449,-25 28-629,29-21-449,11 43 179,-1-41-2069,43 16 2249,-34-30 1169,25-50-899,-37 34 360,-11-45-540,1 55-1979,-18 3 1529,19 7 450,4 21 0,6-17 0,9 9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5.8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12 7353,'-3'-1'1349,"1"0"-899,1 1 989,0-2-1259,1 1 90,8-7-270,-3 5 0,27-21 0,-22 17 899,33-32-809,-35 32 990,10-12-991,-20 21 271,-16 31-450,12-20-6386,-35 75 6026,31-66 450,-18 42 0,25-58 0,-2 1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5.4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3 6903,'-2'-2'1259,"1"0"-809,0 1 0,0-1-90,0 1 269,0 0 900,4 0-1439,-1 0-90,3-1 0,-2 2 0,1-1 0,1 0 0,0 0 0,24-4 0,-17 4-90,24 3 90,-33 0 90,-22 31-90,9-23 450,-42 39-450,41-39-1259,5 29 899,13-33-3058,47 3 2968,-35-13 450,28-8 0,-33 6 0,3-1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2.5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8 47 6094,'0'-3'809,"-1"0"-449,1 0-90,0 0 0,0 0 449,1-2-629,0 2-90,0-2 90,0 3-90,1 0 90,-1 0-90,1-1 90,0 1 630,6-4-541,-6 5 1171,1 19-1170,-5-7-46,-13 39 1,-3 7-225,6-21-1709,-12 49 0,0 0 1350,17-49 449,-4 18 0,4-7 0,7-36 0,0 6 0,-1-12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8.8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5 6004,'-4'2'1349,"0"0"-899,-1 0 1528,-2-2-1528,2 0 989,0-2-1349,6 2-719,50-5 269,-33 4-3058,61-4 2878,-64 5 540,24-3 0,-30 2 0,5-3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8.5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64 6273,'-3'-3'1170,"0"0"-721,0 0 1,-1-1 90,1 1 449,-2-1 1170,-3-1-1889,3 1 540,-2 0-631,7 4 271,0 0-450,1 0 0,1-1 0,0 0 90,25-9-90,-16 7-1619,47-11 1259,-44 12 360,45 4 0,-48 0 0,17 4 0,-25-5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7.7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7 8702,'-2'0'1079,"1"-1"-899,1 1 1080,-1 0-1170,0 0 179,1 0-179,-2 0 180,2 0 900,-1 0-1170,2-1 0,-1 1 0,1-2 0,0 1 0,0 1 89,0-1-89,-1 0 0,2-1 0,-2 1 0,2-2 0,-1 2 0,-1 0 0,0 1 450,1-1-360,0 1-90,0 0 0,0 0 0,20 2-90,-13-2-1799,36 0 1529,-32 0-4767,43 0 5127,-41 0 0,21 1 0,-27-2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6.4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26 6363,'-4'0'1260,"1"-1"-901,0 0 91,-1 0 1169,1-3-1439,2 2 0,0-2-90,3 3-90,0 0 90,2 0-90,1 0 90,1 0-1080,43-2 721,-30 2-3239,67-2 3508,-69 3 0,26 0 0,-36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2.1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51 7803,'-1'-2'1079,"-1"1"-629,2 0-180,0-1-1,0 1 1,1-2 90,10-14-360,-5 9 0,27-37 0,-24 33 720,21-32-630,-26 38 269,-1-2-359,-5 12-270,-22 54 181,16-39-2700,-18 59 2339,22-65 450,-4 23 0,8-30 0,0 4 0,1-9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6.1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 9691,'3'0'180,"0"0"-180,0 0 0,1 0 0,1 0 0,2 0 0,0 0-90,1 0 90,-1 0-90,1 0 1,0 0-2790,37-1 2519,-29 0 360,30-2 0,-40 2 0,1 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5.9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07 6273,'-5'4'1979,"1"0"-1349,-1 0 90,1-1 2698,-5 3-2069,9-3-1349,-4 0-900,35-24 720,-20 11 720,37-48-360,-41 45 1529,11-19-1529,-19 34-2699,-14 53 1800,11-37-4858,-1 40 4947,9-55 630,10-7 0,-6-6 0,4-6 0,-3 3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5.5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0 6363,'2'-6'3508,"0"1"-3238,-1 3 360,17-12-630,-12 9 0,19-11 0,-21 15 629,5 7-449,-9-2 1979,-12 27-2069,8-24 1349,-9 16-1079,13-23 1529,-1 2-1889,2-2-1799,25-1 1439,-17 0-1259,29 3 1529,-33 0 270,-6 38-90,-3-27-270,-23 37 0,20-43-6476,-17 0 6206,22-10 450,-4-10 0,12 5 0,1-3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5.0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56 6633,'-5'4'3418,"1"-2"-2968,4-1 270,0 0-541,0-1-89,1 1 0,1 0-90,-1-1 0,2 2 0,0-2 0,1 1 90,9-6-90,-9 3 90,7-19-90,-12 14 2249,-24-22-2069,16 25 989,-38 6-899,36 6 1079,-40 59-1259,39-45-6476,33 57 5486,-4-69 900,66-1 0,-65-18 0,18-11 0,-28 14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4.5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25 6004,'63'-69'7016,"-13"14"-6657,-49 55 4678,-21 21-5126,13-12-4139,-25 42 3328,27-36 900,2 41 0,7-44 0,7 16 0,-6-25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4.2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23 6813,'-1'-3'1259,"1"1"-809,0 0 0,-1 0 0,1 1 719,1-2-989,0 1-90,1-1 0,0 2 0,0 0 90,13-1-180,-8 1 90,14 5-90,-19-2 1439,-4 19-1259,-2-14 1439,-22 46-1709,21-39-1889,-2 33 1439,12-41-5486,35-1 6026,-27-7 0,22-6 0,-28 4 0,0 1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3.8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146 6813,'-3'-3'1709,"0"1"-1079,0 0-1,1 1 1,-1-1 1799,-1-1-1710,5 0-809,-2 0-1079,19-8 989,-12 7-450,14-25 630,-19 21 2429,-17-31-2249,8 31 1619,-32-17-1619,31 23 2069,-40 14-1980,36-4 1,-32 79-540,41-62-5127,26 59 4318,-3-76 1079,63-9 0,-60-6 0,27-13 0,-41 14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40.8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41 6363,'-2'-3'1260,"-1"-2"-991,2 2 181,0-6-180,5 3 720,1-3-901,-1 5 271,-1 8-270,-3 0 630,-3 36-630,1-24 179,-13 54 1,-4 8-270,9-37 0,-9 36 0,2-5 0,14-53-269,5 24 179,0-38-720,1-5 630,-6-5-2248,-14-65 2338,12 47 90,-3-27 0,1 0 90,7 30 539,1-64-539,0 65 810,14-52-810,-10 59 1079,51-29-1169,-39 35 270,75-12-270,-70 17 0,30 1 0,1 0 0,-28 2-90,72 13 90,-82-11 90,26 11-90,-39-14 0,8 4 0,-6-4 0,15 0 0,-15 0 0,25 1 0,-22-1 0,22 4 0,-23-3-90,11 15 180,-14-11 0,22 46-90,-18-38 0,27 46 0,-27-47-495,-10 48 0,-7 6 136,2-30-1126,-8 29 1,4-8 1124,11-48 360,6 5 0,0-20 0,1-3 0,-2 2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0.1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7 57 7892,'-1'2'1620,"0"0"-1081,0-2 1890,1 0-2429,1 1 180,-1-1 0,5 0-180,-2-1-180,11-10 180,-9 6 719,-1-20-449,-7 19 3238,-35-8-3148,24 15 1484,-42 34 0,-4 13-1754,30-17 45,-23 40 0,8 1-45,39-42-405,34 20 0,10-5 135,-11-30-180,28 2 1,-5-6 359,-37-15 809,6-14-1079,-19 14-5397,-3-10 4498,4 12 1169,12-9 0,-9 7 0,8-6 0,-9 8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9.2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14 6633,'50'-55'1799,"1"0"0,-3 5 0,-15 10-1619,-30 29 1619,-2-21-1349,-1 17 1978,-9-27-2068,4 33 1169,-22 5-1529,19 9-90,-1 56 0,7 14-90,4-29-570,2 16 1,0 16 0,0-18 389,-2-21-945,-10 32 1,-4-3 1484,2-40 2429,-49 28-2339,45-58-4228,7-96 3238,17 67-1529,19-28 1,3 6 1708,-15 42 540,22-13 0,-30 21 0,4 0 0,-5 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9.6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2 6363,'1'-3'1350,"0"-1"-901,0 0 451,1-2 899,9-3-1709,-5 3-450,26-3 90,-21 9 270,50 8 0,-45-5 0,25 8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0.0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6 52 5914,'-2'-2'899,"0"0"-629,-1 0 90,1 0 0,-1 0 179,-1-1 1080,-21-11-1349,-8 5-270,0-5 360,-29 13-270,46 3 90,-68 20-90,62-13 179,-39 31 1,-3 5-180,36-20 225,-22 34 0,7 3-225,35-33 180,19 65 0,11 6-270,-3-48 30,13 5 0,11 11 0,-5-20-30,-5-30-330,32-10 0,21-7 0,-15-3 150,-10-9-270,10-13 1,16-9-1,-23 2 270,-32 0 315,4-60 0,-13-5-45,-24 50-225,-29-33 0,-11 12-225,7 57 360,-26 5 0,-18 4 0,14 1 0,7 4 0,-21 4 0,8-2 0,46-7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8.7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19 8072,'-1'-1'1530,"0"0"-991,0 1-89,1 0 0,-1 1 89,0 0-359,0 0 0,1 0 0,-1 1-90,1-1 0,0 2 90,0-1 629,4 9-809,-2-7 0,8 5 0,-8-10 1170,0-21-990,-4 15 1349,-14-15-1349,11 21 989,-40 56-1169,34-36 270,-9 52-270,27-64 0,42-18 0,-35 2 180,17-41-270,-32 39-8815,-13-6 8095,11 20 810,3 10 0,7-10 0,7 2 0,-6-4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7.8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4 6723,'2'0'4857,"-1"1"-4227,-1 0 2428,0 0-2608,0-1 899,5 0-1169,-2-1-2608,35-34 2068,-24 21-495,19-37 1,-1-4 1214,-20 28 1124,5-23 0,-4 4-944,-14 33 2428,-25 8-2968,17 14 0,-14 35 0,0 7 0,12-15-1889,-1 38 0,4 0 900,9-42 989,45 29 0,-28-66 0,31-15 0,-37 8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7.4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30 6993,'-2'-2'1349,"0"0"-449,0 1 269,1-1-539,0-1-630,0 1-90,2-4 0,0 5 0,-3-6 180,1 5 2518,-13 0-2428,9 4 1259,-18 21-1259,18-13 630,-5 32-900,10-33-1259,20 8 1169,-11-19 719,11-35-449,-19 25-1619,-6-26 990,3 35-6387,2 3 6926,4 3 0,4 4 0,-4-6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6.9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46 6723,'-3'2'2159,"0"0"-1709,2-2 989,1 1-1349,2-1 0,-1 0-90,7-2 0,-4 0-270,14-7 180,-12 5-180,13-9 270,-15 8 630,-1-8-450,-5 10 3148,-40 13-3148,29-3 1619,-41 41-1619,48-34-1350,13 39 541,2-44 629,63-6 0,-54-9 0,34-16 0,-47 17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6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316 6004,'-3'3'1349,"1"-1"-810,0 1 1,0-1 450,0 0 89,-1-1 450,3-1-1439,2-1 90,14-12-180,-7 5-360,40-52 270,-35 39 225,10-28 0,-3-2-45,-16 29 2069,-11-61-1979,0 69 719,-20 8-899,22 16 0,8 65-90,2-51-585,8 34 1,0 2 404,-8-31-405,-4 26 1,-5-4 674,-4-35 1349,-46 3-1349,41-26-1889,-14-41 1439,32 34 450,48-47 0,-36 48 0,28-19 0,-39 3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5.5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4 6993,'0'-2'1709,"1"1"540,-1 1-2069,1 1 89,-1 1 1171,7 9-1260,-4-6-270,27 40-90,-21-31-2069,7 43 1979,-20-46 270,-51 29 0,39-33 0,-31 11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5.2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7 8702,'1'-2'630,"1"0"-540,-1 2 0,0-1 89,0 0 1,0 0 1979,3-3-2069,-2 2 90,2-2-90,-4 5 989,6 13-1079,-3-7-449,15 37 179,-12-32-5307,26 26 5037,-24-33 540,15 3 0,-18-11 0,0 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41.8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36 6273,'-2'0'1260,"-1"1"-811,1-1 1,0-1-90,0 1 90,1-1 2248,58-21-2518,-32 13-1209,46-17 1119,-47 19 179,2-1-89,1 0-90,2 0 90,1 0-90,0 0 225,47-6 0,7 0-225,-20 2-30,23-1 0,21-4 0,-23 5-60,-27 4-450,41-5 0,-9 0 180,-65 9-6386,9-5 6656,-39 9 0,-17-1 0,17 1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8.8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1 6543,'-10'-1'3958,"2"1"-3508,6 0 2338,-2 13-2518,2-6 1439,-12 37-1709,9-26-2924,-13 32 1,-2 3 2114,10-23 809,-16 62 0,27-80 0,3 1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8.6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53 6453,'-10'-14'3958,"1"3"-3508,8 9-90,0-1-181,0 1 91,2 0 270,2-1-180,2 0 449,21-3-719,-12 4 270,35-2-360,-32 3-4227,81 14 3597,-72-8 630,56 14 0,-75-15 0,5 3 0,-11-5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43.0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9 6813,'-1'-2'810,"1"0"-541,0 1-89,0 0 0,1 0 450,0-2 269,1 0-269,0-1-540,-1 3 360,0 7-450,-1-2 629,6 21-539,-4-17 450,1 69-540,-3-55 0,-2 29 0,0 1 0,2-30 45,0 30 0,0 2-45,1-27-45,-4 49 0,0 3 45,0-42-135,-4 37 0,0-4 135,4-45-180,1 37 0,0 2 180,3-34-45,1 28 0,1-3 45,-1-37-90,3 63 90,-5-61-450,3 34 1,0 1 359,-2-32 0,5 60 90,-6-71 0,-7 53 0,5-48 0,-10 45 0,10-53 0,-1 22 0,3-25-90,-1 11 90,1-16-899,-3 3 539,2-3 360,-2-9 0,4 3 0,-1-7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8.2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2 65 6723,'-2'0'1169,"0"0"-809,1-1 0,-1 1 450,2 0-541,-1-1 361,3 1-90,5-3-540,-3 1 539,4-9-449,-8 7 1350,-10-19-1260,5 17 2068,-50-7-2068,39 15 1079,-58 26-989,58-13 764,-20 27 1,1 4-855,18-19-315,2 39 0,10 1-45,13-42-2024,27 12 1,6-8 1393,-13-31-2833,36-17 0,-1-4 3463,-37 11 180,44-27 0,-70 39 0,-2-1 0,0 1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7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2 6813,'-5'2'1619,"1"0"-1079,0-1-90,1 0 1169,-1 0-540,14-2-1079,-5 0-3598,51-1 3058,-36 2 540,54-2 0,-55 1 0,17-1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7.1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4 6453,'-4'0'1709,"0"0"-1349,0 0 90,0-1 989,3 1-1259,1 0 540,20 0-631,-10 0 1,54-1-269,-45 0 179,66 0 0,-71 1 0,26 2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6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7 389 6004,'-7'5'1529,"0"-1"-990,-1 0 1,1-2 0,0 1 1079,-3-2-1079,5 0-91,-3-1-179,6-1-180,1-1 0,1-1 180,18-36-270,-10 23 0,14-30 0,2-2 0,-12 22 270,13-34 0,-1-1-180,-14 34 1259,18-49-1259,-25 72 90,-1 38-90,-4-12-90,-2 38 0,1 3-90,2-30-1664,3 30 0,2-4 1484,-2-43-1079,0 17 1169,-5-39-990,-46-54 1260,33 41 900,-55-47-900,57 58 1259,-35-10-1349,40 16 450,18 11-450,3-4-1440,63 10 1081,-52-13 359,70-1 0,-70-2 0,30-3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6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3 6723,'-3'-3'1439,"-1"0"-899,1 0 2338,0-9-2878,2 6-1349,12-8 899,-5 12 450,16 11 0,-16-4 0,6 9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5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24 6543,'-1'-3'1439,"-1"-1"-899,0 1 0,0 1 0,0-1 989,-2 0-900,2 1-359,-1-1-90,2 2 720,3 8-900,-1-3 89,8 40-89,-6-26 45,-1 45 0,-3 6-45,-2-34 0,-7 33 0,-2-6 0,5-44-1529,-26 15 1080,25-35 449,-19-68 0,24 43 0,-6-46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5.4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81 6004,'-3'-50'3148,"0"0"0,-2-31-2968,5 92 270,-1 0-181,1-1 991,-4 31-1170,3-22 359,-1 57-4586,13-10 3417,-6-9 720,21 1 0,-20-54 0,10 2 0,-13-7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5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5 31 7263,'-1'-2'1259,"0"1"-899,1 0 1799,-1 1-2069,1-1 0,-1 1 0,0-1 449,-2-2-449,2 1 1169,-11-7-1169,9 6 540,-14-4-540,13 7 1979,-33 17-1979,26-10 719,-34 35-719,38-30-2698,15 38 1978,0-42-4047,47-8 4047,-40-12 630,34-47 0,-40 42 0,9-23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4.5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 7263,'0'2'719,"-1"0"-539,1-1 3778,0-1-3868,-1-1-90,1 0 90,-1-1 0,0 2-90,1-1 1079,0 0-359,0 0-540,-1 2-180,0 0 180,-5 16-180,3-9-1080,-5 45 721,7-37 359,25 23 0,-14-38 0,20-2 0,-24-5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3.9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36 6543,'1'2'720,"0"0"-540,-1-1 0,1 0 0,0 0 89,2 2 901,4 4-990,-3-2 629,3 1-719,-7-5 270,1-5-360,-1 2 270,-10-13-270,7 11 539,-16-8-449,14 11 630,-23 7-630,20-2 360,-35 34-360,33-24-90,-21 60-90,29-59-810,12 22 720,-2-40-899,33-35 989,-30 23 90,26-55 0,-32 55 809,6-32-809,-11 42 90,0-6-90,0 11 0,0 0 0,1 1-1529,0-1-90,-1 1 1169,1-1 1,0-1-1,1 0 450,1-2 0,-1 0 0,1-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41.2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75 6723,'-2'-2'990,"1"0"-631,0 1 1,0-1-90,0 1 0,0 0 629,-1-1-359,0 1-450,1 0 2429,-1 2-2340,1 0 1261,4-3-1350,-1 0 269,34-12-359,-22 10 0,69-9 0,-60 12 0,46 0 0,3 0-90,-32 1-300,37-3 1,27-1-1,-20 0 300,-19 0-120,13 0 0,17 0 1,-24 1 29,-34 3-1035,36 5 1,-1 1 1034,-43-3-2159,57 7 1980,-80-10 359,10-5 0,-13 3 0,2-3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2.1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82 0 5914,'-7'7'899,"-1"-1"-629,-1 2 0,0 0 1529,-44 50-1170,-4 18-404,17-25 0,-6 11-916,1 7 1,-6 15-1,1 0 1,7-14 690,6-8 0,-2 2-54,-4 7 0,-10 19 0,-2 4 0,4-8 0,13-22 54,-7 12-765,6-18 1,-11 15-1,0-3 1,13-20 404,7-17 360,-15 8 0,7-16 0,33-39 0,-2-12 0,5 1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46.1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25 6363,'-13'-14'630,"4"3"-990,12 15 360,1 2 0,-1-1 0,1 2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45.9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0 5914,'-6'8'0,"2"-1"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45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40 10231,'-1'-1'180,"0"-1"-180,1 2 90,0-1 0,-1-1 180,1-3-270,0 3 0,1-2 0,-1 4 0,-1-2 0,1 1 90,-10-5-90,5 4 360,-30-4-271,24 5 2160,-43-3-2159,43 4 90,-16 6-180,27-1-90,24 40 90,-15-29-765,18 28 1,1 1 674,-16-25-180,12 47 270,-28-60-180,-28 11 90,22-16-2788,-4-23 2698,18 12-540,25-31 720,-19 33 1080,35-14-900,-34 17 719,31-10-719,-35 11 989,20-14-1079,-22 12 1170,5-12-1260,-10 14 0,-7-5 0,4 7 0,-25 8 0,20-3 0,-22 21 0,26-17-90,-5 30 90,9-28-630,10 18 540,-5-25-450,24-23 630,-23 11 720,14-31-630,-19 34 1889,-1-9-1979,0 13 90,0 16-270,0-7-1080,10 21 900,-6-23-3148,32-2 3328,-27-6 540,22-14-270,-29 13 1529,0-5-1619,-3 9-360,4 17 90,-2-12-1529,10 19 1260,-7-21 449,16-6 0,-14-1 0,10-7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56.2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 6993,'1'-1'1169,"0"-1"-809,-1 1 720,0 1-901,1 0-89,0 1 450,19 18 359,10 31 1,7 22 0,-4-8-811,17 20-247,-15-13 1,9 22 0,-2-1 0,-11-22-203,-1 5-1035,-3-11 1,7 18 0,0 0 0,-8-19-905,1 1 2299,9 19 0,-5-10 0,-25-52 0,-1-1 0,-1-1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55.6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3 6453,'-2'-1'1619,"-2"0"-449,3 1-1170,8 2 90,6 2 404,31 38 1,5 10-405,-11-12 0,3 27 0,6 23 0,-12-15 0,-15-7-1231,-1 3 1,6 22 0,-1 2 0,-6-22 870,3 10-14,-3-14 0,7 19 1,0-3-1,-7-22 1,0-13-1,4 10 1,0 0-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6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8 5 6633,'2'-2'990,"0"1"-631,-1 1 91,0-1 360,-1 1 1348,4 1-2158,-2-1 90,2 1-90,-3 0 540,2 0-450,-2 0 900,3 0-901,-4-1 271,-7 7-360,3-4 0,-23 17 0,18-13 0,-54 40 0,46-35 0,-38 29 0,49-37-90,1 10 90,7-11-270,22 4 181,-15-5-2700,43 3 2339,-38-3 450,37 3 0,-43-4 0,11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2.9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4 5 6633,'-3'-3'5487,"1"2"-5307,1 1 360,0 1 359,-6 10-719,3-5 1799,-22 29-1799,18-25 1709,-33 34-1709,33-35 359,-14 20-629,22-24-2068,20 5 1888,-12-9-1169,29-8 1259,-30 3-630,15-9 810,-19 11 1529,-2 12-1349,-4-4-630,-8 22 91,9-22 359,-3 22 0,5-21 0,-1 11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2.5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0 6903,'-3'-1'1619,"1"0"-1079,0 0 0,0 0-1,0 0 990,1-1-1259,1 1-90,1 0-90,0 0 0,0 1-90,2 0-630,22 4 450,-15-3-3867,45 3 3597,-41-4 450,27-3 0,-31 1 0,4-2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2.1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6 6183,'-4'-9'5487,"1"3"-5307,3 6 270,0 4-360,0-1 360,-6 17-540,3-11-4588,-9 48 4139,10-40 539,4 30 0,4-43 0,7 2 0,-6-6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39.7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186 6273,'-2'-1'1080,"-1"-1"-630,1 1-91,0 0 1980,-6-5-1080,0 1 180,-2-3-1259,4 5 1709,37-16-1709,-17 12 450,61-25-540,-52 24-90,57-6 0,5 1-180,-38 7-945,41-3 1,-3 1 495,-57 6 629,29-7 0,-1-1 0,-29 5 0,39-10 0,-61 14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1.8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 6903,'1'-2'1349,"-1"0"-989,0 0 90,0 1 0,-1 0 629,1 0-809,0 0-90,0 1-90,1-1 0,0 1-90,1 0 90,-1 0 269,18 0-359,-11 0-2878,35-1 2338,-32 1 540,22 0 0,-29 2 0,4 0 0,-7-2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32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42 6363,'-1'-9'1170,"1"1"-811,-1 0 2070,-2-8-2249,6 15 0,2 2 0,3 11 539,17 40 1,2 7-630,-8-16-891,14 35 0,10 25 0,-9-18 801,-6-13-1084,-5-9 1,8 22 0,3 8 0,-3-7 0,-8-22 543,6 19-752,1 5 1,7 15-1,-12-32 1136,-17-49 156,8 18 0,-15-36 0,0-1 0,-1-3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21.7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 6094,'63'-12'9714,"-11"2"-9894,-38 11-5127,46 7 4588,-36-4-2789,53 11 3508,-64-12 0,12 5 0,-19-7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21.5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2 186 6094,'-5'4'1079,"-1"-1"-719,1-1 629,-4 2 180,-3 0-719,5-2-360,0 1 180,13-8-270,-2 2 0,4-4 90,-3 3-90,0 0 0,0-1 0,0-1 0,1 1 270,26-28-270,-19 19 1169,45-55-989,-48 55 360,18-25-450,-28 39 90,-11 29-90,6-17-540,-17 33 0,-2 3 270,11-24-2788,-32 59 2518,40-74 450,-12 12 0,14-19 0,-4 0 0,4-2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7:20.8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18 6453,'0'-2'540,"0"0"-360,0 1 0,0 0-90,0 0 359,-1-1 901,-1-1-1080,1 0-270,-1 1 90,0 5-1,0-1 181,-20 28-270,14-18 180,-28 61-180,30-56-180,4 36 180,8-50-899,42-10 899,-35 2 180,28-29-180,-38 25 1439,-7-48-1349,0 44 270,-9-26-270,10 38-270,-14 46 180,14-28-540,-6 53 450,12-58-630,18 15 720,-15-26 90,16-12 0,-19 3 270,9-42-270,-10 38 0,5-25-90,-7 36 0,-10 19 0,6-9-630,0 41 540,6-39-539,22 10 629,-15-25 450,18-33-360,-23 24 1439,-4-39-1439,-4 44 89,-17-4-179,15 17-629,-21 74 449,23-56-1169,3 58 1259,8-73 270,34-29-90,-32 9 809,18-51-719,-26 48 1439,-6-50-1529,3 51 0,-9-12-90,9 34-989,-29 86 899,22-66-270,-8 26 0,3-5 270,11-39-180,13 3 270,-4-17 90,36-45-90,-31 32 450,27-62-450,-33 64 360,0-21-360,-8 37-450,-42 60 180,31-40-2338,-30 63 2158,41-73 450,4 15 0,3-22 0,3 1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27.1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2 11 6453,'0'-4'1709,"0"2"-1439,0 0 540,0 0-91,0 2 271,-1 3-810,0 0 1349,-16 32-1529,10-22-3149,-20 37 1,-3 4 2699,16-27 387,-28 52 0,40-71 1,1 1-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1.4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2 5914,'-24'0'2968,"4"0"-2788,18-1 270,1 1-450,4 0 0,11 2 0,-5 0-2339,45 7 1979,-36-6 360,35 5 0,-42-8 0,5 1 0,-8-1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11.2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2 6094,'-5'0'989,"1"1"-629,0-1 89,0 1-89,1-2 0,0 1 1619,11-1-1979,-3 0 90,9 0-90,-6 1 0,0 0 0,1 0-810,45 4 541,-32-2 269,63 11 0,-70-10 0,21 7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4.8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0 18 6633,'-2'-3'1080,"0"0"-631,0 0-89,0 1 90,0-1 629,0-1 1260,-4 22-1979,2-10 1259,-15 45 0,-2 9-1439,6-19-1050,-11 26 1,-6 21-1,6-17 61,5-14-322,-6 15 0,-5 19 1,7-22 1130,8-25 0,-3 12 0,1-6 0,12-35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4.3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5 4 6543,'-2'-2'4947,"-1"0"-4767,3 4 1529,-2 16-1529,1-10 360,-10 30-540,6-26-4048,-21 47 3329,19-42 719,-1 30 0,14-42 0,7 3 0,-5-9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4.6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325 6633,'-3'-2'1170,"0"-1"-721,0 0-89,0 0 90,1-1 629,-1-4-359,32-32-720,-17 21-450,30-24 0,5 1 180,-21 22 270,30-23 0,1 3 0,-34 25 0,35-21 0,-49 33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4.1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8 8702,'-2'-2'2249,"0"0"-1710,1 1 361,2-1-450,7 1-900,7 4 270,-2 0-4497,26 15 4137,-28-13 540,25 9 0,-29-14 0,6 0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3.8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0 111 10591,'2'0'270,"0"0"-270,0 0 0,-1 0 90,1 0 0,2-1 90,4-8-180,-3 4 449,0-18-359,-6 16 1979,-10-31-1889,7 30 1079,-16-12-989,14 22 1439,-32 38-1619,27-24 0,-9 56-180,23-57-4317,58-12 4317,-42-13 1169,32-48-809,-51 45 1079,-21-25-1619,13 33-5486,-21 14 5036,25-1 720,8 19 0,4-23 0,10 3 0,-9-7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6:00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50 6363,'-1'-5'1080,"0"1"-720,0 0-1,1 0 91,-1 0-180,1 0 2248,1-7-2338,-1 7-90,1-6 90,-1 11 0,1-1 0,0 2 90,1-1 90,-1 2-90,0 1 3957,-8 57-3867,3-33-45,-11 60 0,-2 5-765,7-41-3913,0 46 1,5-5 3462,9-62 900,20 39 0,-15-70 0,7-4 0,-9-1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6.8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0 6723,'-12'20'5847,"3"-3"-5667,13-15-360,21 5-180,-12-4-2159,35 2 1890,-32-6 629,29-1 0,-33 2 0,10-1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6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2 6633,'-2'-2'1349,"1"0"-809,0 0-90,0 1 90,0 0-1,1 0 1260,7-1-3778,46 4 1440,-30-3-2699,49 4 3238,-62-2 0,11 0 0,-19 0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3.2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2 13289,'6'-3'-359,"-1"0"179,0 0-900,12-11 900,-9 6-449,19-18 719,-20 18 2518,11-14-2248,-16 18-2519,-18 33 1350,9-15-3419,-24 52 3688,27-50 540,-6 17 0,9-23 0,0 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2.9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92 6453,'-2'3'1350,"1"0"-991,-1-2 91,1 0 90,0 1 719,1-2-449,-1 1-361,1 0-359,2-2 0,-1 1 180,7-4-270,-4 1 0,20-23 0,-16 17 1169,15-31-899,-21 33 2159,-1-7-2429,-3 16-360,-9 21 180,7-15-4767,-6 30 4227,9-30 720,10 6 0,-3-16 0,8-4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5:52.4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3 97 7263,'-2'1'1349,"-1"-1"-989,2 0 1259,0 1-1619,3-1 0,0 1 0,10-3 90,-7 0 450,21-15-450,-20 11 1978,2-26-1888,-12 25 2249,-35-22-2249,26 25 1169,-64 10-1169,58 3 179,-22 40 1,6 9-539,27-27-2115,16 25 0,11-7 1395,11-41 899,39-8 0,2-7 0,-35-1 0,49-17 0,-74 19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7.0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183,'24'18'2969,"-4"-3"-2879,-17-13 180,3 4-270,-2-2 179,7 16-179,-7-13-1888,17 17 1528,-14-20 360,17 1 0,-19-8 0,6-2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6.8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004,'1'3'899,"1"0"-539,-2 0 1619,5 9-1799,-3-7 359,11 14-449,-8-14 90,31 31-270,-26-26-270,28 29 270,-32-32-1709,29 24 1530,-25-23 269,30 25 0,-32-25 0,11 9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4.3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 6633,'1'-2'1170,"1"0"-811,-2 1 91,-1-1-90,1 1 90,-1-1 899,4 4-1349,-1-1 0,4 3 90,-2-1 180,24 20-270,-17-13-180,44 49 90,-42-44-4677,53 59 4767,-53-60 0,25 23 0,-36-35 0,-1 1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6.6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094,'2'1'359,"0"0"-269,1 0 180,3 2 180,4 1-360,-2 0-900,12 6 630,-15-7 180,12 6 0,-12-7 0,2 1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6.4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7173,'0'2'989,"-1"-1"-359,1-1 180,3 2-810,-1-1 449,7 2-449,-6-2 90,14 8-90,-12-5-1349,19 19 1079,-19-16 270,25 22 0,-23-23 0,14 8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6.2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363,'1'3'2249,"0"0"-2069,0-2 0,-1 0 0,1 0 0,0 1 0,0-1 359,2 2-449,-2-1 0,2 1 810,11 6-810,-9-5 0,25 18-90,-23-15-3149,47 36 2700,-41-32 449,35 22 0,-41-29 0,6 1 0,-9-3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5.8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12 6813,'-3'-2'1169,"0"0"-719,0 1-90,0 0 1529,-11-2-1439,8 2-1,-6-1-449,9 2 180,3 1 360,9 11-540,-5-7 90,12 18-90,-12-18-180,23 31 0,-18-25-3238,48 39 2968,-41-40 450,43 26 0,-47-30 0,11 5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18.1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41 10501,'-1'1'270,"-1"0"90,2-1-360,1 1 0,-1 0 90,3 3 539,2 10-449,0-4 1799,1 45-1799,-5-37 899,4 53-989,-4-58 1259,33 2-1259,-21-22-809,53-57 449,-49 38-4453,24-40 1,-1-1 4722,-23 37 0,29-51 0,-47 78 0,0 2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25.6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339 6004,'-5'2'1439,"1"-1"-990,-1 0-89,1-1 1169,-2 0-1259,3-1-90,-1 0 0,2 0 0,1 1 0,0-1-90,1 0 90,-1 1 1619,0-4-1529,1 2 1618,8-13-1708,-3 9-855,36-26 1,10-3 44,-17 13-2024,44-27 1,2 1 2024,-43 26 629,14-9 0,-4 1 0,-26 14 0,11-9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25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30 6453,'-2'-2'720,"1"0"-450,0 1-90,0-1 0,0 1 179,-1-2 721,0-5-451,0 5-539,0-4 630,2 7-630,1 1 1169,11 14-1079,-8-8 360,24 40-540,-21-33-3418,41 69 2878,-37-64 540,30 45 0,-36-58 0,4 6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41.3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279 6004,'-3'0'989,"1"0"-629,-1 0-90,1 0 89,0 0 1980,-4-1-2159,3 1 630,2-9-721,3 5 1,28-42-180,-18 30-720,22-24 1,2 0 360,-17 22 449,56-48 0,-60 54 0,19-14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8: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0 8612,'1'-3'270,"1"1"-180,-1 1 360,0-1-91,0 1 811,-1 1-1170,1 0 270,3-1-270,-1 1 719,13 4-629,-10-2 540,32 21-630,-29-15 0,30 28 0,-32-28-2339,38 32 1979,-33-30-2248,29 18 2158,-36-26 450,7 3 0,-11-5 0,2 1 0,-1-1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00.7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177 6273,'-45'-2'3059,"11"0"-2879,24 1 1169,-2-5-1079,9 0-90,15-18-180,-1 13-90,45-28 90,-37 29-900,29-13 1,2 2 539,-24 11 360,67-12 0,-80 23 0,17 3 0,-28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8.0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99 6723,'-1'-4'1080,"1"1"-721,0 0 1,-1 0 0,1 1 449,0-4 631,9-17-1350,-5 12 89,27-21-179,-22 27 0,27-1 0,-31 8 0,-12 52 0,0-37 0,-32 52 0,31-58 0,-17 28 0,23-32-989,34 14 719,-17-19-2608,52 4 2518,-53-5 360,21 4 0,-29-2 0,3 2 0,-6-1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00.5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39 6543,'-3'-2'1439,"-2"-2"-1169,3 2 180,-2-3-90,1 0 629,-2-5-989,3 6 90,0-3-90,2 7 90,0 0-90,2 0 0,-1 1 180,13 9-180,-8-5 90,30 27-90,-25-23-810,34 28 631,-36-30 179,10 21 0,-21-23 0,-3 9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01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304 6183,'-23'10'2159,"3"-2"-1799,12-5 1349,-14 2-1619,14-3 450,-10-5-450,17-1 179,27-45-358,-14 31-1980,31-38 0,3-2 1709,-22 31 360,14-17 0,-3 3 0,-26 29 0,6-8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01.2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2 6543,'-3'-2'1080,"1"0"-721,-1 0 91,1 1-90,0 0 899,-3-2-629,1 1-540,0 0 270,5-3-360,1 4 899,17 9-899,-13-3 270,30 29-270,-27-23-1079,38 36 899,-35-36-3598,32 30 3418,-38-35 360,11 11 0,-16-16 0,0 1 0,-1-2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33.6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6 24 6094,'0'-4'1079,"1"1"-809,0-1 90,0 0-1,1 1 721,3-3 899,28 13-1710,-20-5 1980,16 47-1979,-30-29 674,-18 37 1,-6 2-945,7-26-1754,-27 36 0,-2-2 1034,24-40 720,-19 14 0,1-6 0,27-28 0,-19 6 0,30-16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33.2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58 6273,'-2'-4'1080,"-1"0"-720,1 0-1,0 0 91,0 1 630,-1-4-901,2 3-89,0-2 0,1 4 270,10-7-360,-6 6 0,38-4 0,-31 7 0,20 8 90,-32-4 270,-20 24-360,13-19 719,-40 36-719,39-36 90,-13 21-90,25-27-1799,36 12 1440,-27-11-2340,37 6 2249,-40-9 450,13-1 0,-15-1 0,2-1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32.7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9 1 7173,'2'0'1169,"0"0"-719,-2 0-90,1 1 719,-1 3 90,-3 6-989,2-2 90,-17 22-450,12-21 180,-15 21 0,20-27 0,-3 3 0,8-9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32.4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24 6363,'-3'-1'990,"-1"0"-630,1 0-1,0-1 1,1 1 540,-2-2 899,2-2-1799,0 2 0,3-1 0,1 4 90,0 0-90,1 0 0,0 0 0,15-2 0,-10 2 0,16 0 0,-21 2 0,-7 17 0,-1-12 0,-21 25 0,21-26 0,-4 10 0,12-15-360,24 1 270,-18-2-270,17 11 360,-24-7 0,-13 21-90,5-18-3238,-40 35 2968,37-33 360,-14 14 0,28-24 0,3-2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26.3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9 44 6273,'1'-1'630,"0"-1"-360,0 1-90,0 0 0,-1 0 0,1 0 2338,3-9-2428,-2 6 90,2-6-90,-4 8 0,0 0 1259,0-2-1169,0 2 899,-2-1-989,0 3 2159,-33 38-2069,22-22 225,-18 29 0,0 5-405,16-21-2384,-5 43 0,6 2 1575,13-36 809,17 21 0,8-8 0,-4-40 0,30 8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21.0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 6453,'-1'26'-113,"0"-6"1,5-22 0,0-1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20.9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3 6363,'-5'-4'2789,"1"1"-2339,1 1 719,0 0-989,3 2-540,-1-1-3868,9 8 3869,-4-4 359,4 5 0,-6-5 0,-1 0 0,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20.1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372 8792,'-2'0'540,"1"0"3238,1 0-3689,2 1-89,-2-1 90,2 2-90,-1-1 180,1 1 1259,-1 41-1349,0-27 720,-1 46-630,0-53 450,3 11-451,1-19 91,4 0-90,-1-4 0,3-1-90,1-2 90,4-2-90,1-2-270,4-2 0,3-3-2489,33-20 1,24-13 0,-11 6 1502,10-8 1166,-14 10 0,17-12 0,-1 1 0,-20 12 0,-2 0 0,-2 1 0,-1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20.7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04 6363,'-2'3'1260,"0"-1"-811,1-1 1,-1-1 90,0 1 809,-1-1-989,1-1-90,-1 0 0,1 1-91,1-1 1,0-1-90,-1 1 90,1-1 360,0-12-540,2 8-180,11-38 180,-7 31 899,11-56-719,-14 55 990,0-27-990,-3 39 89,0 4-269,3-1-1349,38 11 1169,-26-9-629,38 11 629,-45-10 360,-5 44-180,-4-32-1619,2 41 1079,6-50 540,36 2 0,-28-11 0,22-6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20.1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42 6363,'-11'-24'6387,"2"6"-6297,8 22 629,-13 57-719,9-38 0,-6 26 0,-1 1-90,6-28-1889,-13 61 1710,16-65-1530,-8 13 1889,9-35 539,-12-33-449,9 26 1799,-8-28-1979,12 32-450,24-8 180,-10 15-4227,61 2 4047,-54-1 450,35 2 0,-46-2 0,2-1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9.7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6 6004,'1'-5'899,"1"1"-629,0 0 90,0 0-90,-1 1 989,6-6-719,1 3 1169,1 17-1530,-2-5 1081,-12 64-1170,3-48 45,-1 29 0,2-1-46,2-33-89,16 25 0,-10-46-359,48-79 359,-41 57-585,10-25 0,-3 5 405,-19 35-3867,3-6 3597,-5 17 450,5 5 0,-1-3 0,3 0 0,-3-2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8.7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91 6004,'-11'-17'3777,"1"4"-3597,10 9 360,1-4-540,1 4 180,18-13-180,-10 12-270,45-14 270,-39 16-90,29 8 180,-41 0 270,-12 29-270,0-23 539,-37 52-539,33-44 90,-19 62-180,31-65 0,19 35-90,-9-45-3508,48 16 3059,-41-18 539,40 7 0,-43-10 0,11 0 0,-13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8.3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8 4 6543,'1'-2'1439,"0"1"360,-1 0-1619,-1 3 0,1 0 1349,-11 24-1439,6-14 450,-29 63-630,23-54-2698,-32 62 2248,35-69 540,-8 16 0,17-31 0,2-3 0,0 0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8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2 0 8252,'-1'2'180,"0"0"-180,1-2 180,0 0-180,0 1 540,0 0-180,-1 0-360,1 0 90,0-1-90,-1 1 0,0-1-270,-2 0 270,2 1 90,-2-1 0,3 0 989,-1 0-989,1 1 450,-4 2-450,2-1 1619,-19 44-1619,13-29-90,-33 63-180,30-60-5037,-28 58 4767,34-63 450,-3 19 0,15-38 0,5-5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7.4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 6633,'-1'1'4318,"0"1"-4408,9 1-3958,64 1 3598,-46-4 450,54 0 0,-65-3 0,3 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7.2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3 44 6453,'-5'-9'3149,"2"2"-3060,2 6 1,0 0 0,1-1 0,-1 0 0,1-2-90,1 3 0,1-6 720,-19 2-540,11 1 1619,-52 15-1529,40-4 944,-30 21 0,0 5-1034,24-13-225,-8 23 0,9 1-315,24-27-8275,79 24 8186,-53-41-556,54-1 1005,-74-3 0,-1 0 0,-1 0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6.8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9 6094,'41'-83'5396,"-5"17"-5575,-24 67-1620,25 5-1080,17 0 2429,-6-1 371,1-1 1,-34-4 0,1 0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6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5 11 7083,'0'-4'1349,"0"2"-899,0 0 0,0 1 1439,0 0-1710,0 4-89,0-1 90,-1 4 1080,-9 37-1170,5-24-225,-13 36 0,-3 3-135,10-28-1169,-11 25 0,1-3 1079,15-36 360,-10 13 0,15-31 0,-1-7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0.5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96 6453,'2'-2'1170,"1"1"-721,-1-1-89,0 0 90,-1 0-90,1-1 89,0 1-179,-1 0 180,4-3-360,-3 2-90,3-2 180,6-8-180,-7 9 630,8-23-451,-11 22 451,-7-12-540,2 16 810,-32 18-811,24-8 496,-22 29 0,1 6-585,20-21-180,-7 53 90,29-69-1169,69-31 1349,-57 11 989,45-55-989,-62 53-720,-9-39 271,0 45-5938,-41 7 5847,32 11 450,-24 16 0,31-18 0,-1 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6.0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3 6004,'68'-29'1439,"-17"6"-1889,-29 26-449,-3-2 899,-4 0 0,5 0 0,-4-1 0,1 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5.8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49 6004,'0'-5'989,"0"1"-629,1-1-90,-1 1 89,0 0 721,1-2-900,1 2 0,-1-2 89,0 3-89,0 1-90,0 0 90,0 0 0,0 0 1709,1 7-1619,-2-2 3688,-29 79-3868,18-54-585,-15 36 0,1-1 45,15-37-5936,-15 55 5756,23-67 630,3 13 0,1-30 0,4-4 0,-5 3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5.5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7 6183,'-5'1'1350,"-2"1"-991,2-1 361,0-1 90,6-1-810,0 0-90,10-2 90,-5 2 180,14-3-90,-16 3 1798,-4 18-1798,-4-11 360,-19 28-360,18-26-360,1 19 180,6-22-3148,39 5 2968,-28-11-1799,44-16 1800,-44 9 269,15-12 0,-20 13 0,0-1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5.1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3 6543,'-2'0'1260,"0"0"-901,0 0 91,1 0-90,0-1 899,2 0-1169,0 1 0,15 0-1619,23 7 1169,-12-4 360,42 1 0,-52-5 0,21-2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4.8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4 6363,'-5'-9'3149,"4"5"-2880,-3-5-89,5 7 90,3-2-180,-1 2-90,13-1 0,-10 3 0,25 12 0,-23-7 90,11 25-90,-18-22 900,-30 31-811,19-31 541,-22 13-630,30-21-809,27-6 629,-14 3-1170,48 4 1350,-47 2 180,3 30-180,-22-22-539,-34 36 269,30-38 270,-17 12 0,27-22 0,1-3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4.2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24 6543,'-6'3'2159,"-3"-1"-1709,4-1 719,-1 0-719,19 0-540,-5-1-1349,45-3 989,-33 1 450,63-10 0,-61 7 0,27-5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4.0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 7173,'1'-2'1259,"-1"0"-809,1 1 0,0 0 809,3-1-1169,-1 1 0,4-1-90,-3 2 90,1-1-180,1 0 90,0 1 0,1-1-90,1 1-2249,39-1 1979,-28 0 360,45 0 0,-52 0 0,9 0 0,-17 1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3.8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78 6453,'1'-3'1529,"-1"-1"-1169,-1 1 90,1-2 1079,2-9-899,1-4-540,-1 1 269,1 3-359,-3 14 810,-7 33-720,3-19-2699,-8 73 2070,11-69 539,11 30 0,-4-50 0,10-7 0,-12 4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3.4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52 6723,'-3'-3'1169,"1"0"-719,1 1-90,1-1 1259,5-7-1259,17-10-360,-7 3-1259,50-26 899,-46 32 360,46-20 0,-56 28 0,12-2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3.2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0 6453,'-2'1'1080,"0"0"-721,1 0 1,-1 0 0,2 0 360,-1 0 1079,15 24-1709,-8-15 0,33 49-270,-28-45 180,37 52 0,-41-54 0,14 20 0,-22-3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0.0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147 6363,'-2'1'990,"1"1"-630,0-2-1,-1 1 91,1-1-90,0 0 1529,-2-3-1889,3 1 90,-2-2 0,2 2-90,1 0 90,0-1-90,0 1 0,1-1 90,-1-1-90,1 1 0,0-1 0,1 1 0,-1-2 0,12-18 0,-9 14 269,18-33-269,-19 34 450,8-17-450,-11 22 180,-20 32-90,11-15-180,-38 63-90,35-57-4047,-2 43 3687,18-54 540,19 6 0,-14-20 0,7-3 0,-7 2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2.4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43 6273,'-13'-20'4858,"3"5"-4768,11 14 179,14 1-269,-7 1-539,31 1 359,-26-2-3868,45 0 3688,-43-1 360,24-3 0,-34 2 0,2-1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2.2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1 12 6723,'-4'-4'2879,"1"0"-2430,2 2 811,0 1-991,0 1 451,-1 7-540,2-2 1709,-18 67-1889,12-49-630,-20 72 450,21-80-3598,-7 33 3329,11-40 449,2 1 0,0-14 0,3-7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1.9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47 6453,'-5'1'1619,"1"0"-539,-1 0-1,0-2 1080,4-2-2159,1 2-180,21-3 0,-11 3-2608,64-5 2338,-50 4 450,26-4 0,1-1 0,-28 3 0,28-7 0,-40 8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1.7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1 6094,'-3'-2'1709,"1"1"-1260,0 0 1350,2-1-1439,1 0 180,10-2-540,-5 2-450,33-3 360,-26 4 90,48 1 0,-49 1 0,21 0 0,-30-1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1.4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53 6993,'-1'-2'1799,"0"-2"-1439,1 1 90,1-2-91,7-7-359,-3 4 180,6-7-180,-8 11 630,-2 4-540,-2 2 449,-14 30-539,10-20 90,-15 42-90,18-43-3777,31 20 3327,-15-30 450,41-4 0,-42-2 0,10-6 0,-13 5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1.1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137 6094,'-24'-5'4947,"4"-1"-4588,19 4 361,16-13-810,-2 4-719,35-21 629,-26 20-3868,53-20 3688,-55 25 360,31-7 0,-45 14 0,1 2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0.9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6 6723,'-2'-2'1439,"0"0"-899,0 0-90,0 0 89,0 0 811,-1-1-1170,2 2-1,0 0-89,1 1 360,12 12-450,-7-6 360,24 51-450,-22-38-2698,28 65 2248,-27-68 540,17 27 0,-21-40 0,3 0 0,-7-4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10.4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9 45 7892,'-1'-2'1080,"1"1"-720,0 0-90,0 0-91,0 1 451,1-3-270,0 0 629,0-1-899,0 1 720,-9-2-810,5 4 90,-38-6-90,29 5 90,-46-3-90,46 4 270,-46-4-270,44 4 89,-42 26-89,47-14 0,-23 64 0,28-51 45,-10 47 0,0 4-45,6-33-45,-10 47 0,0-2 45,10-53 0,-1 38 0,3-3 0,7-45 0,13 57 0,-8-71-1259,32 25 899,-26-28 360,67 2 0,-58-12 0,38-7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5.9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173 6723,'2'-27'5127,"1"6"-5127,3 15-539,6-3 359,-4 3-900,16-16 990,-16 14 180,5-27 0,-13 27 1259,-21-20-1259,12 25 810,-38 26-720,37-11-90,-13 62-90,25-54-360,34 52 270,-22-60-899,66-21 989,-63-4 269,30-49-179,-48 48-4677,-30-36 4137,21 41 450,-24-12 0,31 23 0,-1 2 0,1-2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5.4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30 6363,'-11'-1'2339,"3"1"-1979,6-1 269,22 4-718,-10-3-1621,58-1 1351,-45-1 359,62-9 0,-62 7 0,22-5 0,-30 6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9.4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21 6273,'-8'-1'1619,"1"0"-1079,0-1 0,1 0 0,0 0 629,0-2-719,2 1-1,0 0-89,3 2-90,1 0-180,1 1 0,1 0-450,55 6 180,-32-3-2159,51 5 1,5 0 1888,-38-4-733,19 3 0,-6-2 1183,-37-3 0,5 0 0,-10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5.1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 55 6183,'4'-3'990,"-1"1"-630,0-1-1,1 0 1,-1 0 450,2-2-540,-1 2 629,26-13-809,-18 12-90,15-8 270,-39 33-270,5-12 270,-57 57-270,44-46 270,-26 61-270,46-65-4588,74 33 4228,-48-44 360,50 8 0,-68-14 0,0 0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5.2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20 6453,'-3'-3'1260,"-1"1"-811,0-1 1,1 1 1619,-3-3-1979,3 2 0,14 2-90,-3 2-360,66-1 180,-49-1-1754,27 1 0,-2 1 1575,-32 0 359,24 4 0,-41-2 0,-1 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4.7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7 6633,'-4'-2'1709,"0"0"-1259,1 0 719,0-4-719,18-4-450,-9 3 0,27-8 0,-24 13 270,16 6-180,-22 1 360,-14 34-360,3-27-1,-28 62-89,31-58-359,20 29 179,-1-45-3958,67-3 3778,-60 1 360,36-3 0,-49 5 0,2 0 0,-4-1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4.3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95 6543,'-3'-23'3868,"2"3"-3688,6 13-90,49-40-180,-33 29-1079,58-40 809,-63 50 360,30-5 0,-37 14 0,10 2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4.1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5 7263,'-2'-2'1349,"0"1"-899,1 0 539,-1 0 181,3 6-1080,-1-1 179,9 24-269,-4-16 0,24 62-180,-21-52-2968,26 60 2699,-29-69 449,10 17 0,-13-30 0,0-1 0,-1-2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3.7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17 6094,'-4'-1'1439,"0"0"-900,0 0-89,1-1 90,-1 0 1978,1-5-2518,2 5-90,36 4 0,-23 1 1,29 17 89,-39-14 179,-11 24-179,3-23 270,-20 21-270,21-23-90,7 7 90,4-10-180,22 8 180,-22-6-179,5 49 179,-12-37 0,-22 48 0,11-55-1620,-38 19 1171,39-25 449,0-21 0,19 5 0,13-20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3.2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15 5914,'-3'0'1259,"0"-1"-809,0 0-1,0 0 1,0 0 1619,-4-2-1170,5 1-809,-1-1 180,31 1-270,-15 1-5667,72 3 5667,-65-1 0,39 4 0,-55-4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2.6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12 7713,'-3'-1'2518,"-1"-2"-1978,2 0-90,-1-1 179,2-4-539,1 4-90,0-4 0,1 4 90,1-1-90,-1 1 0,1 0 0,0-1 0,12-17 0,-9 14 0,12-17 0,-14 22 630,-4 27-540,-1-13-1619,-9 63 1079,8-55 450,1 35 0,4-49 0,3 4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2.2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46 6273,'15'-69'5127,"-1"12"-5306,0 46-2430,31-24 2069,-26 20 540,35-25 0,-46 34 0,8-6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2.0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21 6363,'-2'-3'1260,"0"1"-811,1-1 901,-3-2 89,1 1-1349,1 1 809,15 10-899,-7-3 90,34 29-180,-29-22-3508,33 39 3149,-36-39 449,14 22 0,-20-28 0,2 4 0,-4-7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1:01.7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3 98 6453,'-2'-4'900,"0"1"-540,1 0-91,-1 1 721,-1-5-540,1 1 899,-1-14-720,11-1-539,-4 2 0,26 7-90,-23 13 0,17 20 0,-22-12 90,-15 44-90,5-38 720,-42 41-630,36-46 899,-33 20-989,40-27 90,3 5-90,9-7-2878,56 7 2428,-43-5-3058,54 11 3148,-60-10 360,15 6 0,-21-8 0,1 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4.5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4 1 6633,'0'2'1080,"0"1"-721,-1-2 91,1 1-90,0-1 1079,-3 7-270,-5 10-449,-19 41-810,12-27-2339,-9 20 1,1-3 1888,13-26 540,-17 37 0,25-49 0,-2 3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1.1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2 29 8522,'0'-3'270,"0"1"-180,0 1-90,0-1 90,1-2-90,-1 2 0,0-2 90,0 3 0,0-1 1349,-9-3-1259,5 3 1799,-27 3-1799,22 2 809,-30 27-989,32-20-1169,15 28 1079,0-34-630,35-4 720,-34-7 1709,14-28-1439,-21 26 989,1-15-899,-4 21-180,-1-2 90,2 4 360,-1 1-541,0 1 1,1 0-90,0 1 0,3 23 0,-1-13-719,7 60 539,-7-52-2069,-12 67 2159,2-69-1664,-31 14 0,-7-5 1125,22-20 629,-63-1 0,76-12 0,-10-11 0,16 11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39.9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70 6273,'2'-3'810,"0"0"-540,0 1 0,-1 0-1,1 0 1,0 1 270,5-10 629,-4-6-989,2 4 1259,-11-2-1259,2 15 1529,-21 15-1529,18-7 1349,-29 56-1439,28-44-1529,25 49 1169,-4-61-1259,48-6 1349,-47-12-359,19-59 359,-31 52-2699,-22-27 2340,7 46 539,-24 12 0,30-7 0,-5 4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39.4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17 6004,'-1'-3'989,"0"1"-719,0-1 809,-1-1-449,1 1 719,1 1-1169,1 4 1709,-4 22-1709,0-13-3508,-23 68 2698,19-60 630,-6 43 0,17-59 0,6 2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39.1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4 9691,'-2'0'1799,"1"-1"-899,1 1-810,2 1 90,0-1-90,2 1 270,16 1-450,-10 0-6477,63-7 6118,-54 3 449,38-5 0,-51 5 0,-1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38.8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6 14 6813,'-1'-2'1079,"0"0"-719,0 1 0,0 0 630,0 0-901,1 0 1,-2 0 0,2 1 0,-1-1 900,-2-1-810,1 1 2518,-18 1-2608,13 1 90,-24 7-360,24-4 180,-30 31 0,29-26 0,-14 19 0,22-28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38.5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3649,'1'2'0,"0"-1"0,-1-1 0,1 1 0,-1-1 90,2 1 270,3 5 180,5 17-540,-3-10 0,9 41-90,-12-40-4857,15 58 4407,-14-57-2249,9 29 2789,-13-41 0,1 3 0,-2-5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7.7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152 6273,'3'-3'1440,"2"0"-1171,-1 0 361,4-2-360,-3 2-180,25-9 0,-6 1 0,7-1 629,3-19-719,-27 22 720,8-26-540,-16 30 1259,-20-12-1349,13 15 2159,-53 18-1979,42-5 809,-26 35 0,1 8-989,25-21-540,18 32 1,12-3 269,8-44-720,32-4 1,2-10 719,-28-19 90,11-42 0,-6-5-90,-24 30-1439,-15-21 0,-9 9 989,-5 40 630,-71 26 0,69-7 0,-29 20 0,43-24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7.1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0 6273,'-3'2'1260,"1"-2"-811,0 1 271,1-1 90,4-2-451,-1 2-89,56 3-360,-37-2-1259,31 5 0,1-1 989,-30-3 360,46 2 0,-52-5 0,9-2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6.9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0 5914,'-10'1'4587,"2"0"-4137,8-1-360,6 1-90,-3-1 449,20 2-359,-15-2 180,40 2-360,-33-1-2338,67 0 1888,-61 0 540,43 0 0,-58-1 0,6 0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6.7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33 6183,'-5'-1'450,"1"0"-360,1 0 0,0-1-90,0-1 0,2-5 0,0 3 0,2-4 0,0 6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4.0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37 6453,'-2'-2'1709,"-1"-2"-1259,1 2 0,-1-2 0,2 2 1079,10-9-1529,-5 7-1529,44-3 1079,-31 7 450,59 6 0,-59-5 0,25 2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6.2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5914,'6'3'989,"0"0"-539,0 1-90,0 0 89,-1 2 1620,8 19 360,-2 73-2249,0-36-1186,-8 2 1,-2 20-1,0 2 1,-1-18 645,1 21-1548,3-10 1,2 22-1,2-1 1,-1-26 1547,3-11 266,4 17 0,0-11 1,-7-55-1,-1-1 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5.4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0 27 6004,'1'-4'899,"-1"0"-539,0 1-90,1 0 89,-1 0 631,0-1 899,0 1-1709,0 0 1619,-2 23-1529,1-9 869,-8 43 0,-4 29 1,2-12-1140,0-3-1761,-3 22 1,-3 22 0,3-25 1220,6-30-216,-1 15 0,-2 16 0,3-17 756,1-20 0,0 21 0,0-11 0,5-51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5.0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2 6363,'1'-2'1170,"0"0"-811,1-1 1,-1 1 90,0 0 360,2-1-541,-2 1-89,2 0 0,0 0-90,0 0-90,0 1 360,20-6-360,-15 5 90,19 6-90,-24 1 1259,-29 47-1169,16-37 180,-29 43-270,35-50-2429,11 17 1980,-1-21 449,33 2 0,-27-7 0,17-3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4.6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14 6543,'-8'-5'2249,"2"1"-1799,4 2-180,1 1 449,-1-1 91,-1 6-630,1-2 809,-8 28-989,7-19-4587,0 53 4047,5-51 540,8 25 0,-6-38 0,4-1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4.5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8 6633,'1'-3'1259,"0"0"-809,-1 1 0,1 0 449,0-2-449,-1 2 540,5-2-900,-2 2 269,10-2-359,-8 3-359,36 2-4229,3-3 4228,-2 3 360,-6-5 0,-34 2 0,0-1 0,-2 2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4.1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1 26 6813,'-3'-2'1619,"0"-2"-1439,1 2 90,1-1 90,1-2-270,0 3 0,0-2 0,1 3 0,-1 0 1169,0 0-1079,-1 2 0,0 1 89,-2 1 361,-2 2-450,1-1 630,-26 25-1080,19-19 270,-30 31 0,36-35 0,-7 9 0,16-17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3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9 6004,'-1'-3'1169,"-1"1"-809,1-1-1,-1 1 91,0-1 360,0 1 449,1-1 540,10 15-1619,-6-8 989,24 31-1079,-20-25-1349,30 53 899,-29-47-2698,17 43 2518,-24-50 540,2 9 0,-2-17 0,0-1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3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0 9961,'-1'2'630,"1"0"-540,-1-2 180,1 1 0,-1 0 629,-6 10-809,4-6 1619,-33 43-1619,25-34 360,-30 38-450,36-45 0,-4 19 0,9-20-1349,25 5 1169,-16-11-1350,31-13 1351,-32 8-181,17-15 450,-21 17 1799,3-4-1799,-7 8 719,-3 8-719,2-5-3958,-11 52 3239,9-39 629,-5 45 0,10-55 0,4 7 0,-2-14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42.8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14459,'2'1'0,"0"0"0,0-1 0,0 1 0,1-1-90,3 0 90,-3 0-180,4 1 90,-3-1-90,0 0-90,0 0 0,1 0-89,-1 0-5398,26 1 5307,-18-1 450,23 0 0,-27-1 0,3 0 0,-5 0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26.3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4 6453,'-4'0'1080,"0"-1"-721,0 1 1,1-1 900,-2-1-1170,6 5 359,18 30 181,13 56-540,-4-25 149,-12 8 1,-1 16 0,-4-15-150,-2-6-916,1 1 1,3 22 0,1 0-1,-3-22 826,2 2-852,5 18 0,5 22 0,-6-27 672,-6-37-1213,5 26 0,-2-14 944,-13-52 449,4-15 0,-3-1 0,1-15 0,-2 14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2.8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9 34 6363,'1'-2'1260,"-1"-1"-811,0 1 1,0-1 0,0 0 989,-1-1-1169,0 1 0,0-1 0,1 2-1,-1 0-89,1 1 90,-1 0 1349,1-1-1529,0 2 0,24 1-90,-15-1 90,44-1-90,-42 0 0,19 0 0,-29 3 270,-18 47 0,-6 14-270,8-21 0,-5 23 0,-5 18 0,6-16 0,8-12-1341,-1 20 1,-2 21-1,3-19 1251,3-14-876,-5 17 0,-6 18 0,3-24 1056,4-34 195,-14 17 1,0-17-196,15-45-5667,-28-56 4948,32 43 629,-2-43 0,17 52 0,9-6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3.1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141 6004,'2'-4'899,"0"1"-629,0-1 0,1 1 1079,9-12-1259,1 2-90,1-3 270,1-5-180,-12 15 719,-2-19-719,-3 19 1889,-29-16-1889,22 19 1079,-41 8-1079,39 2 1260,-49 56-1261,44-41-44,2 32 0,8 1-224,12-34-1171,55 26 1080,-39-53-405,23-21 1,-2-5 674,-26 13-270,26-41 90,-43 48 91,-2-5-91,-1 9-90,-1 0 0,-1 2 0,-1 0-90,0 1-89,-1 1-1,0 0 450,-18 1 0,15 2 0,-11 0 0,20 1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2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 6183,'-7'2'1170,"1"0"-810,0-1-1,0 0 1710,9 5-1979,-1-3-630,37 6-2788,27-11 2969,-15 4 359,11-6 0,-50 2 0,1 0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2.4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29 6723,'-1'-3'1169,"1"1"-809,0 0 0,0 1 0,2-1 270,0 0-181,12-3-359,32-1-90,-20 1-3148,45 8 2788,-59-1 360,20 6 0,-30-7 0,1 0 0,-2-1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2.1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0 35 6094,'3'-4'989,"0"1"-719,-1 0 90,0 0-1,0 0 541,2-2-720,-2 3 0,0-2-90,0 2 0,-1 1 0,0 0-1,0 0 541,1-1-540,-2 2 1619,-13 12-1439,7-7 1979,-34 45-2159,28-34-1440,-11 68 991,24-67-1890,23 29 2069,-14-47 270,17-20 90,-24 13 1799,-46-18-2069,25 24-2519,-52 19 2070,61-6 539,1 26 0,14-30 0,11 8 0,-10-15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1.6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23 6453,'2'-4'1260,"1"0"-901,-1 0 901,0-1-811,0 1 631,-2 2-990,-1 5 270,-16 35-360,10-21-1979,-23 65 1529,24-62 450,-4 43 0,13-55 0,4 9 0,-3-17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1.3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5 6004,'-2'-2'899,"1"0"-629,0 0 90,-1 0-90,1 0 629,0 0-719,1 1-90,-1-1 629,1 2-629,0 3 0,-1-1 0,1 2 360,-8 15-360,5-9-3688,-10 61 3238,12-53 360,1 35 0,6-52 0,3-2 0,-2-1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01.0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 10411,'-1'-1'450,"-1"0"-270,2 1 269,-1 0-269,1 0 810,4 0-990,-1-1 0,5 1 0,-2 0-540,40 0 360,-27 0-3238,70 1 2968,-70 0 450,38 0 0,-50-1 0,5 0 0,-12 0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4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9 4 6363,'-2'0'1080,"0"-1"-631,1 0-89,0 1 0,0-1 719,-1 1-809,1 0-90,0-1 360,1 1-270,-1 0-180,1 0 90,-1 1 989,-6 3-1079,4-1 629,-34 26-988,23-18 269,-26 20 0,-3 1 0,24-19 0,-34 24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3.8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7 6813,'-1'-2'1259,"0"0"-899,1 1 90,-1 0 1529,1 1-1889,1 1 90,1 1-90,0 2 719,6 7-629,-5-4 809,18 41-989,-14-32-1079,19 62 719,-21-61 360,23 38 0,-21-50 0,11 7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3.4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2 66 6993,'1'-1'899,"0"-1"-629,-1 2 0,1-1-90,-1 0 0,1 0-90,0 0-90,0 0 0,-1 0 0,1-1 0,-1 1 180,-1-11-90,-1 8 899,-21-18-809,14 17 720,-42-6-900,39 11 359,0 30-359,18-19 0,30 46 0,-26-42 0,8 72 90,-18-65 810,-19 43-720,9-63 809,-30-24-989,31 12-360,-2-46 270,16 43-5217,69-37 4858,-51 42 449,60-17 0,-71 23 0,11-3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0.6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42 6453,'-1'-2'1260,"-1"-1"-901,2 1 91,-1 0 0,1-1 359,0 0-539,0 1 0,1-1-90,1 1-90,0 0 0,0 0 719,22-5-719,-14 4 90,35-2-180,-35 5 180,-14 36-180,-6-22 180,-61 53-180,50-50 180,-22 66-270,43-63-2878,52 40 2428,-28-54 540,57 4 0,-65-10 0,16-1 0,-25 0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2.9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7 7533,'-2'-1'1169,"0"1"-719,1 0 719,1-1-1079,0 0 0,0 1 0,2-2 1079,11-6-1079,-8 4-90,26-5-180,-22 8-3418,41 3 3149,-35-1 449,33 1 0,-37-2 0,8-1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1.2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 6094,'2'-2'1169,"0"0"-809,-1 0-1,0 0 1,0 1 450,0-2-540,0 2-1,0-1-179,0 0 90,0 1-90,0 0-90,1 0 270,16-5-270,-10 4 0,33 3 90,-32 1 90,11 14-90,-22-11 899,-24 38-899,19-31 0,-15 30-90,23-38-4407,57 4 3957,-38-9 450,52-5 0,-60 2 0,7-2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0.8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15 6183,'-3'-6'2699,"1"1"-2339,1 4-180,0 1 89,-1-1-179,1 1 180,-2-1-270,2 0 360,-5 1-270,4 0 720,-19 5-721,13-2-1258,-44 28 809,38-20 360,-22 26 0,35-33 0,3 5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9:50.4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183,'2'1'1440,"-1"1"-991,1-1 1,-2 0 90,1 0 359,-1 0 451,-1 28-1350,1-18 0,1 22 0,1-26 0,1 1 0,0-1-270,22 29 90,-15-21-2789,32 39 2520,-35-44 449,11 20 0,-18-25 0,-2 3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1.9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0 11 6633,'-1'-3'1080,"0"1"-631,0 0-89,0 1 0,0-1 90,0 1 1079,-5 5 1169,-39 41-2518,25-26 1169,-50 50-1259,56-57 720,-21 32-810,31-36-180,14 15 90,-1-22-2878,43-3 2428,-37 1-4587,46-5 4677,-50 5 450,19-2 0,-28 2 0,1 0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1.1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8 6723,'2'-3'1259,"0"0"-899,-1 2 90,0-1 989,1-2 90,8-3-539,24-4-990,-14 3-810,44 0 540,-50 8-3687,47 5 3507,-48-2 450,23 6 0,-31-8 0,4 2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0.5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67 6094,'-2'-3'809,"0"0"-539,0 1 90,1-1-90,-1 0-1,1 0 1620,2-16-1709,0 12 0,1-12-90,-2 18 90,0-1 0,1 1 1169,-1 1-1259,1 1 90,0 1-90,0 1 180,2 1-90,-1 0 1079,12 32-1079,-8-23 90,23 66-270,-22-58-2249,21 63 1799,-23-68 450,6 28 0,-10-42 0,-1 2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27.0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24 6094,'-4'0'809,"0"-1"-539,1 0 0,0 0 0,0 0-1,1 0 811,12-3-540,28-1-451,-11-1 136,43 2 0,6 1-135,-27 2-961,29-2 1,33-1 0,4-1-1,-25 2 871,-37 0 0,1 1-36,18 0 0,21-1 0,6 0 0,-8 1 0,-25 1-60,7 1 96,-8 1 0,12 0 0,-16 0-90,-14 0-970,35 1 1060,-51-2 0,0-1 0,-2 0 0,-1 0 0,-1-1 2819,-2 0-3178,60-13 359,-52 9-1125,31-6 1,-3 0 764,-41 8 390,41-7 0,-55 10 1,3-1-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0.6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3 9 7083,'1'-3'1439,"0"2"-1169,-1-1 0,0 2 719,-1 0-989,1-1 360,0 0-360,-1 1 90,-1 1-90,0-1 630,-16 17-540,10-10 1619,-53 71-1619,45-54 179,-12 27 1,4 0-270,21-32-180,26 45 90,-10-54-629,51 8 629,-51-21 360,-6-19-270,-16 17-630,-44-1 360,40 10-4587,-14 21 4317,28-19 540,7 9 0,0-15 0,3-1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0.1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0 6363,'-2'0'1080,"-1"0"-720,1-1-1,1 0 1,0 1 0,-1-1 1439,3-1-1709,-1 2 0,2-1 0,0 0 0,0 1-90,0-1 90,1 1 0,0 0-90,0-1 90,0 1-630,25 2 270,-17 0-3958,46 14 4228,-43-11 0,20 8 0,-26-13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0.0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4 8 6813,'1'-2'1259,"-1"-1"-899,-1 2 90,1 0 359,0 0 721,-3 15-1440,1-7 719,-32 80-989,22-59-1754,-15 29 0,0-1 1395,17-37 539,-14 31 0,22-43 0,0 3 0,3-7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2.1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30 6094,'-1'-16'5666,"0"2"-5396,1 14 3238,-8 13-3238,4-8 719,-10 28-989,10-22-5307,-10 49 4498,11-42 809,-10 37 0,12-48 0,-3 7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1.3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4 6633,'-3'0'1259,"0"0"-809,1-1 899,0 0-899,1 1 270,24-1-720,-13 1-4588,77 7 4588,-63-5 0,46 4 0,-60-7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0.8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7 19 6543,'-9'-7'2879,"1"2"-2699,6 3 719,0 0-539,1 1 0,0 0-270,1 1 719,-10 9-719,5-4-900,-37 45 541,31-35-2970,-14 33 2700,28-45 539,14-1 0,-11-5 0,7-4 0,-8 4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50.7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9 131 6633,'0'-2'720,"0"0"-540,1 0 0,-1 1-90,1 0 179,1-3-179,-1 1 0,1-2 0,-1 2-90,0 0 900,1-20-720,-1 14 1169,-7-30-1169,2 31 1799,-26-16-1889,21 22 269,-31 24-269,31-8 270,-19 70-360,24-61 0,18 43 0,-4-61 90,41-47 0,-42 24-270,3-55 0,-18 63-3957,-30 12 3507,27 9 630,-12 55 0,21-44 0,1 27 0,0-36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7.0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0 6363,'0'3'1170,"0"-2"-271,0 0 1260,-1-5-1979,1 3 449,2-10-539,-2 6 360,13-23-450,-10 21 540,9-12-270,-12 20 1619,-7 28-1799,4-18-5757,-13 67 4947,14-61 720,1 28 0,6-47 0,4-3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6.7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20 6183,'-5'-1'1350,"1"0"-901,1 0 1,0-1 1619,-1-6-1439,14-9-630,-6 4-2159,48-23 1709,-35 27 450,43-16 0,-49 23 0,12-2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6.5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8 6633,'-3'-9'3418,"1"2"-2968,2 6 360,-1 1-631,2 2-89,0 0-90,1 3 270,4 6-180,-2-4 90,18 27-270,-13-22-1079,21 29 809,-21-31 360,15 21 0,-19-25 0,7 8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6.2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6 103 6273,'-2'-1'1170,"-1"-1"-721,0 1-89,0-1 90,1 1 719,-2-1-269,3-2-900,0 1 90,4-8 0,-3 7 629,-9-18-629,4 16 900,-35-21-900,27 21 809,-52-5-809,49 13 1079,-23 48 1,1 14-990,20-19-1071,-6 24 0,-5 20 0,5-16 981,7-13-846,-2 17 0,-3 19 0,6-20 846,5-19-545,6 44 0,6-8 455,5-68-550,20 43 460,-20-66-1561,28-2 1022,-23-2 629,48-5 0,-45 6 0,21-1 0,-30 2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1.6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2 63 6633,'-1'1'1259,"-1"0"-809,1-1 0,-1-1 0,1 1-1,0-1 1081,0 0-1440,1 0 179,6-5 91,-7-14-270,5 9 900,-24-11-900,11 21 1798,-45 10-1708,39-3 810,-36 40-990,45-34-900,4 28 720,8-37-2968,45-15 3148,-39 6 900,27-24-720,-38 24 1529,0-8-1709,-2 13 179,1 25-179,1-13-449,-12 82 359,5-68-990,-13 26 1,-4-4 719,9-31-4947,-45 15 4947,47-32 360,-18-3 0,26-2 0,1 0 0,-1-1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37.1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7 17 10771,'-2'1'270,"0"-1"-270,1 0 90,-1 0-90,0-1 90,0 1 269,-26-1-359,18 1 90,-19-1-90,22 1 810,-36-3-810,27 2 540,-44-6-540,50 6 0,-13-2 0,22 4-90,3 24 90,0-15 0,1 53 0,-1 9 0,-1-28-1101,-2 18 0,-1 16 1,0-15 1100,-2-16-618,-3 17 1,-3 15-1,2-14 618,-1-14-596,-10 46 1,0-5 595,10-60-138,-1 22 1,2-5 137,7-36 1747,3 20-1747,-1-33 2137,2 1-2047,-2-2 2895,14-7-2895,-9 5 1011,32-12-1101,-27 12-450,38 4 0,4 2 180,-25 1-1484,33 6 0,-2 2 1215,-37-6 539,45 21 0,-54-19 0,12 10 0,-21-13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9.7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38 6723,'-3'0'1080,"1"1"-721,1-2 1,-1 1 0,1 0 360,-2-1-541,2 1-89,-1-1 90,1 1-90,0 0 180,0-1-180,1 1 989,0-1-989,0 0 630,28-4-810,-18 4-1979,44-4 1529,-40 4 540,43-7 0,-43 4 0,19-5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51.8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3 28 6094,'-4'-3'989,"1"-1"-719,0 1 90,1 1-91,1-1 631,2-1-810,1 1 0,2 1-90,0 0 90,1 2-90,1-1 0,1 1 0,43 2 0,-31-1 360,48 17-270,-57-11 3507,-32 89-3417,7-65 315,-18 40 0,1 2-405,20-36-600,-3 39 0,-2 27 1,3-18 239,5-12-330,-2 15 0,-2 20 1,4-28 509,4-40 0,-16 37 0,-3-1 90,7-42 45,-37 27 0,-5-7-405,31-39-2878,-60 7 2788,82-31 450,-4-18 0,11 15 0,0-3 0,1 4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51.2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13 6094,'-2'4'1259,"0"0"-809,0-1 2518,-1 3-3058,3-4-180,2 2 270,0-5-270,8-12 360,-7 8 1889,-6-10-1709,-1 14 2878,-52 54-3058,39-32-405,-11 31 0,5 0 135,21-30-2338,28 37 2338,-13-55-90,47-30 270,-48 11-450,13-72 181,-26 69-3689,-12-34 3418,8 50 540,-5-1 0,9 3 0,1 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50.1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0 86 6273,'1'-5'1080,"1"0"-630,-1 0-1,-1 0 1,1 1 809,-1-1 360,-2 1-1619,1 1 90,-1 6 0,1-2 900,-2 1-900,1-2 719,-21-14-809,14 9 450,-35-21-450,35 21 90,-21 0-90,27 9 854,-19 53 1,-5 14-675,10-24-30,-7 22 0,-6 20 0,6-18-150,6-16-1341,-4 19 0,-4 19 1,4-17 1250,7-17-860,0 14 0,-2 15 0,5-21 950,9-31 0,2 58 0,5-91-809,23-2 629,-19-2 180,59-2 0,-50 2 0,33-1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9.2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0 6543,'-4'-11'4408,"3"3"-4408,6 8-360,30 7 90,-19-4-2159,47 11 1980,-46-11 449,34 2 0,-37-6 0,11-2 0,-15 0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9.0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3 6094,'-3'-2'1709,"0"0"-1350,1 0 991,0-1-1,10 1-1259,-3 1 539,41 1-539,-29 1-2248,70 0 1708,-66 0 450,38 4 0,-54-3 0,3 4 0,-10-4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8.6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8 38 6453,'-2'-3'1619,"-2"-2"-1169,1 2 0,0-1 1259,-1-2-1709,3 3 90,2-2 0,2 4 0,26-2-90,-19 2 180,29-3-90,-33 4 3328,-17 47-3149,3-28 361,-14 44 0,1 4-540,11-27 59,-5 29 1,-4 21 0,4-15-150,2-9-495,1 3 1,-4 21-1,0 1 1,4-23 404,1-8-180,-5 38 0,2-20 180,12-71-2339,-2-37 2070,3 14-4319,-14-57 4318,10 59 360,-10-18 0,12 31 0,0 0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7.6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97 6453,'-20'-10'4138,"4"2"-3958,17 4-540,53-39 180,-33 27-540,24-15 1,-1 2 359,-23 18 360,40-18 0,-47 24 0,15-6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7.5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92 5914,'0'-5'539,"0"1"-269,0-2-90,0 1 90,0-1 0,0 0 2158,-2-19 1080,0 11-3328,1-7 360,12 33-450,-5-3-3508,59 47 2788,-48-41-3328,37 36 3958,-53-44 0,-1 8 0,-3-11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5.2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9 37 6183,'-1'-3'1080,"1"0"-630,0 1-91,-1-1 91,1 1 809,-1-1 630,1 1-1799,-1 0 270,20-2-360,-11 2 0,49-7 0,-44 8 180,24 1-180,-38 4 1619,-27 56-1439,16-36-531,-11 46 0,-7 29 0,6-16 441,6-6-635,2-2 0,-5 24 1,2 0-1,5-25 455,3-3-479,-4 16 1,-5 21-1,4-25 659,4-29 953,-13 23 1,-2-14-684,15-56-3766,-43-51 2596,44 26-2437,-24-47 2707,34 60 1140,-2-4 1,3 9 0,1-1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4.5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15 6453,'2'0'990,"-1"0"-720,0 0 89,-1 0 1,1 0 540,5-1-900,0-1 0,0 0 180,2 0-180,-7 1 809,-1-4-719,-2 3 1529,-24 9-1439,18-2 899,-30 28-989,30-22 450,-9 52-540,17-47-2519,48 36 2340,-31-48-541,49-5 810,-58-5 809,-25-19-1078,6 21-2790,-45 9 2519,45 3 450,-13 16 0,22-21 0,0 4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9.2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3 29 6004,'6'-4'1619,"-1"1"-1170,-3 0-89,0 1 1439,-1-3-1439,0 3 360,0-3-631,-1 5 451,-4 0-540,2 1 270,-41 2-270,28-3 180,-57 0-180,56-1 270,-48-5-270,50 4 90,-28 12-90,38-3 0,-13 52 0,13-35 30,-10 43 0,-7 28 0,3-16-30,2-8 0,-5 18 0,-5 20 0,6-27 0,9-39-1696,-10 38 0,0-1 1696,12-46-179,4 22 0,5-7 179,6-38-466,38 14 286,-30-26-4050,53 7 3690,-50-4 540,49 1 0,-49-6 0,16-3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2.8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0 6 7173,'-1'-2'1259,"-1"1"-809,1 0 0,0 1-91,0-1 721,0 0-990,0 1-90,1 1 90,-1 0 1079,-7 13-989,4-8 1349,-29 36-1439,22-29 630,-38 38-630,39-41-90,-15 23 0,25-29-1440,13 5 1171,-6-9-721,17-1 720,-17-1-90,4-1 91,-5 1-91,-1 0 90,1-1 0,-1 1 90,0-1 0,-1 0 0,0 1-269,6-11 539,-6 9 1889,4-9-1710,-8 12 2160,-5 8-2069,3-3-270,-11 53-720,10-40-4677,0 52 4588,6-59 719,9 9 0,-7-20 0,4-3 0,-5-1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2.2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6 6453,'-2'-2'1350,"0"0"-901,0 0 1,0 0 0,1 0 899,-1-2-1169,1 2 0,0-1 0,2 2 0,0 0-90,0 0-1,1 0 721,20-1-810,-13 1-1439,53 9 989,-44-5 450,69 9 0,-67-11 0,30 0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0:48.0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8 7083,'0'-2'2429,"-1"-2"-1890,0 2 451,0-1 539,4-3-1349,-2 4 180,8-5-360,-6 6 89,16 3-89,-14 0 270,1 25-270,-10-17 360,-28 47-360,23-42-1889,6 30 1529,10-40-2158,40 2 2068,-32-8 450,44-3 0,-42 3 0,22-2 0,-28 2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0.6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87 6363,'-3'1'1080,"1"0"-720,-1 0-1,0 0 1,1 0 540,-1 0-720,1 0-91,0-1 721,2 0-720,2-2-90,-2 1 90,3-3-90,-2 1 90,11-20-90,-7 14 90,16-44-90,-16 39 629,8-42-539,-12 47 360,-1-10-450,-2 22 0,-10 45-90,7-29-2429,-2 33 1,2 1 2068,4-31 450,2 42 0,1-61 0,0 0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3.0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35 6094,'-3'-2'1079,"-1"0"-719,1-1-1,0 1 1,1 0 630,-1-3-810,1 3 0,1-3-91,1 3 811,13-5-720,-8 5 1529,35 28-1439,-29-11 314,10 46 1,-3 7-585,-14-26-3277,-16 41 0,-10 28 0,1-22 1891,-3-21 1386,1-2 0,-5 11 0,6-23-43,8-36 1,1-2-1,0-1 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2.4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30 6363,'-3'0'1529,"-1"-1"-1169,2 1 810,0-4-990,2 2 269,8-10-449,-4 7 0,17-1 0,-16 8 270,-6 30-270,-3-22 360,-14 30-360,15-34 90,3 7-180,3-13-270,23-3 360,-18 2-270,20 19 270,-26-10-90,-14 35 90,2-33-2698,-34 22 2338,34-28 360,-11 2 0,25-12 0,4-5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2.0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39 6363,'-1'-3'810,"-1"0"-540,0 0 90,1 0-91,0 0 361,0-2-450,1 1-90,-1-1 0,1 3 1619,1-4-1529,-1 4 1979,-4 15-1980,2-5 1081,-1 81-1260,4-65 0,11 54 0,-7-74-90,26-33 90,-22 14-270,19-42 180,-22 43-90,2-12 90,-5 17-90,0 0 0,-1 1-90,0 1 1,0 0-1,0 1-4228,5 1 3959,-4 4 539,7 9 0,-7-1 0,3 7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1.4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8 6903,'-2'-2'1349,"0"0"-989,0 1 90,1 0 719,1-1-89,1 4-91,-8 26-1079,5-14-4767,-20 52 4317,17-51 540,-10 24 0,15-37 0,0-1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1.1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26 7263,'0'-2'1259,"1"1"-809,0 0 0,-1-1 989,6-5-1169,0 2-180,1-2 179,-3 11-269,-6 0 1709,-21 49-1619,17-37-629,1 42 269,14-52-4857,58-6 4677,-46-5 450,41-12 0,-52 12 0,4-2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0.8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40 6993,'-1'-2'1619,"1"-1"-1169,0 2 809,-1 2 90,-4 14-1169,2-7 450,-4 20-450,5-18 359,-3 34-539,5-30-89,7 24 89,-3-35-90,25-47 90,-21 26-270,21-62 0,-24 65-3148,14-19 2878,-14 31 540,12 11 0,-13-1 0,3 1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8.6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1 6094,'-4'3'1169,"0"0"-719,0-1-91,1 0 91,0-1 270,-1 1-360,2-1-91,1-1-89,0 1-90,2 0 0,0 0-90,1 0 90,26 7-180,-15-6-3508,87-2 3238,-69-3-810,50-7 1170,-62 5 0,-1 0 0,0 0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0.5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183,'2'3'4408,"0"0"-4138,-2 0 899,0 14-989,0-8-540,-2 30 0,1-28-4047,2 21 3957,1-28 450,3 1 0,-2-9 0,1-2 0,-1 0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0.3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86 6633,'-3'1'1439,"0"-1"-989,1-1 90,0 0-90,1-1 989,0-2-1169,0 0-1,1-1-179,1 1 90,0 0 270,12-17-450,-8 12 450,24-20-360,-23 27 719,9 11-719,-15 1-360,-5 41 90,4-38-4767,4 25 4408,0-36 539,11-5 0,-9-3 0,3-6 0,-4 6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9.9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56 6543,'-2'-2'1260,"0"0"-811,-1 0 1,1 0 0,0 1 0,-1-1 989,2 6-630,5 28-719,-3-17 270,11 43-270,-9-47 360,28-15-360,-22-7-90,28-57 0,-31 50-1530,9-38 1261,-13 48 269,6 18 0,-6 1 0,4 19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9.5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12 6723,'0'-3'1169,"0"0"-809,0 1 0,0 1 90,-1 0 359,1 0 1,0 0-630,-1 1 0,0 1 0,0-1 2518,-9 26-2248,5-13 1529,-8 50 0,0 9-1620,5-24-749,-1 34 0,-3 25 1,4-20-421,3-17-2467,7 15 0,3 18 0,1-25-628,5-34 3905,3 12 0,2-10 0,-7-39 0,0-2 0,1-1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8.7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6 6183,'16'13'5667,"-4"-3"-5667,-10-10 180,2 0-180,-3-1 0,3-1 0,-4 1 90,-6-4-90,3 3 1259,-25 12-1169,20-5 360,-21 24-360,26-21-270,0 39 90,4-36-899,10 16 809,-6-30-1079,20-42 1348,-19 32 1171,9-36-1080,-16 44 1349,-5 7-1529,5 3-1439,8 25 1079,-2-22-4497,34 9 4767,-29-17 629,23-2-449,-31 3 1709,2 9-1709,-4-7 630,-1 7-630,1-9-180,22-29 90,-14 17-90,27-35 90,-29 38 540,11-4-451,-14 14 631,9 44-720,-10-32-540,8 36 450,-8-47-449,6-4 629,-7-2 719,-1-10-809,-1 11 0,-3 4-90,3 0 0,0 7 180,1-8 1080,-1 2-1080,0-3 89,1-19-268,1 12-541,8-29 540,-6 27-540,19-29 630,-16 30-719,19-8 629,-21 19-3688,4 63 3418,-7-45 360,6 49 0,1-63 0,5 4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7.7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117 6273,'-15'-56'4588,"3"12"-4498,14 38 0,5 0-90,15 4 0,-8 0 0,17 13 0,-24-5-270,-2 37 270,-7-30-1259,-27 32 1079,22-40-2339,-2-19 2159,16 2 360,14-22 0,-13 24 0,3-2 0,-3 3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7.1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0 105 7173,'0'-2'1259,"-1"1"-809,0 0-90,0 0 0,0 0 179,0-1-449,0 1 90,0-1-90,0 1 0,0 0 0,1-1 270,-1-9-360,0 7 449,-6-27-359,3 22 1170,-40-21-1170,28 25 359,-63 8-449,62 2-90,-4 70 90,29-52-495,17 31 1,3 0 314,-12-31-405,6 24 1,-4 0 584,-15-26 539,-36 41-629,21-58-1798,-26-8 1438,39-4 450,27-32 0,-17 29 0,18-17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1.4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41 6543,'-4'0'1170,"1"1"-811,0-1 91,0 0-90,0 0 899,-1-1-1169,2 0 90,-1-1-90,3 1 0,0 0 180,12-12-270,-7 8 0,23-11 0,-21 14 0,18 18 0,-22-9 0,2 25 0,-6-26 180,-8 15-180,7-17 359,0 2-359,3-7-89,10-4 89,-7 3-270,18 8 270,-16-2-450,11 31 360,-15-24-720,-25 44 631,13-44-2250,-29 19 2069,33-29 360,-12-1 0,15-1 0,-3 0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7.4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7263,'0'3'2159,"1"3"-1800,-1-3 451,0 7-630,0-5 539,4 15-629,-3-11 0,3 9 0,-3-12 0,0 1-90,0-1 90,0 1-1349,5 31 989,-4-23-4047,1 34 4317,-3-42 0,-1 7 0,0-17 0,1 0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6.3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36 6273,'-4'-1'1170,"-1"0"-721,1 1-89,1-1 90,0 1 1169,1-1-1529,11 3-90,-3-2-3508,90-6 3148,-65 3 360,67-9-76,-83 8 1,3-1 0,-5 2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8.3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4 7623,'-2'0'1169,"1"-1"-809,1 1 0,1-1 179,2-1-449,0 1-90,47-8-90,-33 6-2608,47-4 2338,-56 7 360,9 1 0,-18 0 0,1 1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6.0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1 13 6633,'1'-1'810,"0"0"-540,-1 1 179,1-1-89,0 1-270,0-1 810,2 0-810,-1 1 809,2-2-809,-3 1 719,-1-2-719,-1 2 630,-25 0-630,17 2 720,-36 14-721,35-8 811,-35 46-810,35-35-1080,12 76 631,8-75-3059,46 26 2788,-39-48 630,31-15 0,-38 13 0,8-7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4.7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25 5914,'-1'-4'989,"1"1"-719,0 0 90,-1 0-1,0 1 901,-1-2-1080,1 2 899,-1-1-449,3 4-630,0 0 1259,16 22-1079,-9-12 629,19 68 1,2 13-810,-14-35-1131,6 24 0,4 23 1,-6-22 1130,-7-20-860,-1 3 1,3 21 0,-1 2-1,-3-19 680,1 15-987,-4 0 1,2 28 0,-1-1 0,-3-28 806,-3-9-328,-2 0 0,0 12 0,-3-31 688,-2-45 62,-9-7-62,8-13 0,-3-11 0,4 7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3.0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4 6453,'-1'-3'990,"1"1"-630,-1 1-1,1-1-89,0 1 630,2-4-720,7 0-180,-3 1 179,14 3-89,-15 2 270,13 14-360,-16-9 450,-3 27-450,-2-23 630,-18 37-630,16-36-360,5 27 270,4-33-1709,20 5 1439,-16-11 360,23-11 0,-21 7 0,12-6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2.6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42 6723,'-2'-1'900,"0"0"-631,1 1 91,0 0-180,0 0 3148,0 0-3058,0 0 1259,1 0-1529,2-1 0,-1 0 0,3 0 0,7-2 0,-5 1-1349,29-10 989,-24 8-4317,35-7 4317,-37 9 360,15 0 0,-22 2 0,2 0 0,-3 1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09.6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3 8702,'-1'0'270,"0"0"539,1 0-809,-1-1 270,0 1 360,0-1-630,0 1 180,1-1-180,-1 2 0,1 0 0,-1 0 270,-1 8-180,1-5 674,-8 54 1,-1 13-765,3-22-1041,0 29 0,-2 22 1,2-18 1130,4-11-837,2 1 0,2 22 0,0 2 0,0-21 567,2 12-1458,5-4 1,4 24-1,1 0 1,-2-29 1637,2-11 0,8 35 0,-2-16 0,-15-73 0,1 3 0,-1-7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5.0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251 6453,'-1'1'990,"-1"0"-630,1-1 1079,1 0-1349,1-1-90,0 0 90,2-2-90,-1 1 0,0 0 90,2-1 0,20-25-1,-15 17 271,28-53-270,-30 48 990,13-56-990,-17 57 809,4-19-899,-7 35 270,-8 31-270,3-14-1170,-11 33 1,-2 5 630,8-24 539,-8 29 0,4-3 0,10-37 0,-1 26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0.4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7 8 6453,'-2'-2'1350,"0"1"-991,1-1 1,0 1 270,1-1 89,3 3-629,-2 0 810,0 36-810,-2-21-495,-7 35 0,-2 3 45,4-23 360,-7 35 0,0 0 0,9-39 0,-6 39 0,9-57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6.0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19 6363,'0'-3'900,"1"0"-540,0 0-1,-1 1 721,1-1-900,-1 1 0,1 0 0,-1 1 359,0 1-359,-1 2 0,1-1 989,-3 23-1079,2-13 90,-13 66-360,10-53-1619,-7 29 0,0 0 1260,6-30 539,-5 40 0,10-55 0,2 5 0,0-1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5.7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57 6183,'-2'5'1350,"1"1"-901,-1-1 1,0-1 1349,0 2-1349,1-4-180,-1 1-90,2-3 269,0 0-359,1-1 0,0-1-90,2-2 450,12-19-450,-8 12-180,31-53 90,-28 46 0,19-40 90,-26 51-719,2 69 449,-6-35-1484,1 38 0,1-2 1304,-1-40 450,5 36 0,-3-50 0,0 3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4.1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128 6183,'-16'-21'3508,"3"4"-3328,11 15 630,1-4-810,1 4-90,21-8 0,-12 7-2878,50-15 2518,-42 13 450,36-15 0,-43 13 0,8-4 0,-12 5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9.1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1 6543,'2'-1'1619,"0"-1"-1169,-1 1 90,0-1-1,0 1 1440,3-2-1619,28 4-360,-14-2-1080,38 3 1,5 2 540,-25-3 539,30 3 0,-4-1 0,-42-1 0,23 3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7.0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49 6094,'-3'-3'1709,"0"1"-360,0-1-899,1 1 989,0-3-1259,4 3 359,13-6-539,-6 5-270,55-7 1,-43 7-2115,32-1 0,-1 1 2025,-29 3 359,35 0 0,-50 0 0,-1 0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3.9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33 6363,'-5'-15'2789,"1"3"-2339,3 10 449,-1-1 0,2 16-719,0-7 270,0 47-450,-1-35-719,-2 72 539,2-68-4498,-1 49 4319,2-63 359,-1 10 0,0-21 0,-1-1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13.7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55 6183,'-3'-1'1080,"1"0"-630,-1 0-91,1 0 1,0 0 1079,-4-3-809,6-7-540,-3 4 90,18-11-180,-9 14 0,20-1 0,-20 7 90,3 36-90,-11-25 180,-13 43-90,9-45 539,-14 32-629,16-34 0,7 22-90,3-28-4407,43-8 4047,-35-1 450,32-19 0,-39 17 0,3-6 0,-5 6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5.6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 11 6183,'-1'-5'2519,"0"1"-2159,1 3 359,0 1 631,0-1-1260,-1 2 0,0-1-1,-3 3 1,2-1 0,-1 1 1889,-30 37-1799,22-26 450,-33 42-540,38-47-1260,1 23 901,8-26-1800,22 4 1799,-15-13-899,27-14 1169,-28 12 1529,12-9-1259,-20 12 2608,-10 21-2698,5-11-630,-16 37 180,16-32-5487,-10 47 5128,12-45 629,1 25 0,4-36 0,0 2 0,0-4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4.2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1 47 6273,'0'-2'1170,"-1"-1"-721,1 0-89,-1 1 90,0-1 0,1 0 1529,0-9-990,0 5-899,1-5 3418,-23 62-3058,12-27 899,-26 57 0,-3 9-1349,12-29-848,-2 14 0,-9 27 0,0 2 0,9-21 713,11-30 0,3 0-1832,-2 17 1,-1 19 0,-1 6 0,4-8 0,6-22 714,9 9 1075,7-5 1,3 12 0,0-20-1,3-30 1,14 28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0.9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8 6183,'-2'1'1080,"0"-1"-720,0 1-1,0-1 1,1 0 810,0 0-1170,3-2 0,-1 1 0,3 0-90,8-3 90,-7 3 719,8 8-629,-12-3 270,-3 16-270,-1-14-90,-2 11 0,4-14 0,8 4 0,-4-7 0,26 11 0,-21-6-90,14 25 0,-22-20 0,-18 32 90,9-32-809,-36 16 449,35-25 360,7-23 0,13 11 0,18-18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9.8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9 134 6183,'3'-12'810,"0"1"-540,1 0 0,0 1 539,5-11-719,-3 10 0,4-8 0,-6 12 0,0 1 0,0 1 1259,4-10-1259,-5 10 1709,-1 8-1529,-4 6 1469,-14 55 0,-11 41 0,4-16-1469,0 2-859,7-20 1,-6 23-1,-1 7 1,2-6 0,5-24 408,-2 25-1444,6-12 0,-2 24 0,1 0 0,4-25 1084,3 4-1259,1 6 0,1 19 0,2-30 1349,2-41 17,3 58 433,-3-93 0,2 1 0,-2-8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9.2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9 0 6543,'-1'4'1260,"-1"-1"-901,1 1 91,-1 1 0,1 0 90,-1 1 1798,-8 83-2068,-8 5-315,11-39 0,-1 1-180,-6 11 0,1-12 135,8-34-449,0 19 539,8-44-360,33-65 360,-25 49 0,30-44-90,-34 61-360,27 13 360,-25-3 0,-25 67 90,3-53-1619,-51 52 1259,51-65 360,-13-7 0,26-8 0,1-11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8.7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8 6004,'-11'-4'2608,"2"1"-2248,6 3 1529,-12 25-1799,9-14 0,-8 58-270,14-46-3148,9 66 2878,-4-67 450,13 29 0,-12-45 0,4 1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8.5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9 6183,'-3'0'1170,"0"-1"-810,0 1 89,0-2-89,1 1 809,-1-1-989,2 1 0,0 0 0,1 1-90,2 0 0,0 0 360,25 1-450,-16-1-1889,53 3 1529,-48-3 360,43 0 0,-49 0 0,10-2 0,-16 1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7.9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100 6363,'-2'-12'1350,"0"1"-1081,1 6 1,0 0-90,0 0-90,-1 1 90,1 0 0,0 0 0,-1-1 449,-1-4-359,1 3-180,0-3 630,3-6-630,0 10 539,13 4-449,-9 7 1214,13 66 1,-3 17-1215,-9-31-1011,-1 24 0,-1 22 0,-2-20 921,-7-17-612,-2 2 0,-2 22 0,-1 1 0,3-19 432,-3 16-1099,2-14 0,-3 21 0,0-2 1,4-25 648,0-11 472,-7 34 0,-1-11 0,9-64 0,-10 23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36.7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451 6723,'-1'3'1080,"-1"-2"-721,1 0 1,0 0 1169,-1 1-1079,-1 0 360,-2 3 89,2 0 1620,0 0-2340,6-11 1,-2 1 450,18-46-630,-12 32 45,16-35 0,2-3-45,-12 28 0,25-44 0,1 0-90,-23 46 90,35-53 0,-48 78 0,10 24 0,-10-11 45,-11 52 0,-4 9-45,3-32 45,-9 40 0,0-4-45,14-51 0,-5 56-90,9-67-1529,2 19 1259,-1-34 360,8-37 0,-7 25 0,5-27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6.4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 10681,'-1'2'719,"0"1"-539,1-1 90,-1 0 1259,-1 17-1349,1-10-180,-3 36-180,3-31-5307,-3 43 4858,4-44 629,0 19 0,1-30 0,0 1 0,-1-3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5.4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95 6004,'-1'-10'2068,"-3"-4"-1528,1 4 90,-2-2 1259,-3-2-1350,4 6 1,-3-3-90,5 7-90,-1 0-91,1 2 1,0 0-90,1 0 0,0 1 1619,2 20-1619,-1-8 989,-5 66 1,-4 15-991,2-25-1015,-1-1 1,-2 27 0,-1 14 0,-1 4 0,1-11 0,4-23 520,0-6 1,1-1-820,0 17 1,-1 23 0,1 6-1,3-14 1,5-34 234,9-22 899,11 8 0,2-8 0,-10-35 0,14 5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5.1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9 87 6813,'-2'-2'1259,"0"1"-899,1 0 90,0 0-90,-1 0 449,2 0-359,-1 1-450,2-1 90,1 0-90,0 0 180,11-4-180,-8 3 270,19-16-270,-19 13 719,4-18-629,-11 18 990,-22-11-900,16 13 1978,-46 10-1978,41-1 270,-35 38-450,41-28 90,-7 52-90,14-53-1799,30 22 1439,-17-37-1709,53-49 2159,-53 33 1170,21-36-1081,-36 49 811,-10 16-900,9-5-4947,17 65 4227,-6-54 630,36 42 0,-32-58 0,14 1 0,-17-6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9.6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49 6543,'-7'2'1439,"0"1"-899,0-2-90,2 0 90,-1-1 809,-1 0-720,41-14-808,-23 8-2340,70-13 2069,-60 16-989,38-5 989,-45 7 1,6 0 449,-11 0 0,0 0 0,-2 0 0,1 0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9.3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42 6453,'-5'0'1260,"1"0"-811,0-1 1,-1 0-90,1 0 809,-1-2-449,24-5-720,-13 4-900,73-8 541,-55 10 359,26-2 0,0 1 0,-32 2 0,27-1 0,-41 2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6.4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7 6723,'-2'-1'1169,"1"1"-809,0-1 360,0 1 179,3-2-809,-1 2-90,7-2 0,-4 2-90,12 11 90,-12-6 270,1 19-90,-7-17 1349,-13 18-1349,11-20 180,-2 7-450,8-12-1889,33-10 1799,-24 7-359,31 2 539,-37 4 269,-3 29-269,-5-22 360,-21 31-360,17-33-3508,-41 23 3148,36-26 360,-25 11 0,31-13 0,-2 1 0,2 0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4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8 11 5914,'-2'-1'899,"-1"-1"-539,0 1-90,1-1 90,-1 1 539,-2-1-719,2 1 0,-2 0-90,3 1 1079,-13 15-989,8-8 899,-24 66-989,24-48-495,9 34 1,7 1 44,3-34 360,47 12 0,8-8 0,-27-26 0,16 0 0,-4-4 0,-34-5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4.3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1 6363,'0'-9'1440,"0"2"-1081,1 3 271,11-5-630,-7 5 90,9-4 270,3 9 449,10 27-809,-6-15 90,2 78-180,-23-68-1799,-17 56 1530,7-72 359,-30 7 0,28-15 0,-13-1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4.1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40 6273,'-5'1'900,"2"1"-540,-1-1-1,1 0 541,0 0-270,12-4-450,17-4-180,-6 2 0,10-2 0,-20 5-90,0 0 0,0 0-2789,31-3 2519,-25 2 360,23-2 0,-34 4 0,0-1 0,-1 1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3.8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7 6273,'-4'-1'1080,"1"1"-720,0-1-1,0 0 1,0 0 720,-1-1-451,14 2-629,-7-1 180,51 0-270,-35 0-2788,67-3 2428,-68 3 450,27-1 0,-43 2 0,0 1 0,-3-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27.6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418 6094,'-12'-2'2608,"3"1"-2248,5 0 0,1 0 89,-2 0-89,1 0 540,-2-3-720,4 1 719,12-15-809,-2 9-315,39-28 0,9-3-135,-17 13-125,28-17 1,20-13-1,-16 11 1,-16 12-1,17-12 1,1 1-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7.2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2 86 6004,'-1'-6'1079,"-1"-1"-719,0 1 0,0-1-1,0 1 1350,-4-11-449,0-3-1170,0 3 989,12 23-899,-1 4 1049,-2 50 0,-5 36 1,-2-14-1050,-4 1-733,-2-17 1,-4 20-1,-3 8 1,1-7-1,1-21 553,-14 26-616,6-26 1,-8 18-1,-4 7 1,3-7-1,7-18 571,6-19 0,-2-1-1122,-11 15 0,-13 18 0,-4 5 1,4-9-1,10-21 627,-6 0-1356,-28 28 1,13-21 1643,50-60 501,6-16 1,6 1 0,5-12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6.1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23 6004,'-7'-4'2698,"4"1"-2248,-4-2 0,5 3 809,-1-2-1169,2 3-90,-1-1 90,2 2-90,0-1 0,1 1 90,0-1-90,14 1 0,-9 1-90,18 6 90,-19-4 359,-20 39-269,6-30 540,-27 32-450,30-39 450,-10 6-450,13-10-91,-1 2 1,3-3 270,0 1-360,4-2 0,-1 1 0,2-1-180,9-1 90,-7 1-359,21 0 359,-20 2-810,7 26 810,-14-18-270,-17 29 270,9-31-1079,-33 11 809,31-15 360,-10-7 0,22 0 0,5-7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3.5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7 92 6453,'-2'-1'1080,"1"0"-721,0-1 1,1 1-90,0-1 90,0 1 180,11-11 539,2-14-989,0 9 630,-11-10-631,-6 26 361,-13 2-270,9 1-90,-6 4 90,7-1 0,-1 1 0,-1 2 0,0 0 0,-1 1-1,0 2 811,-27 57-990,23-42-1844,3 26 0,8-3 1124,10-32 720,43 19 0,-34-37 0,21-2 0,-26-1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3.0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2 3 6453,'-4'-1'1260,"1"0"-811,-1 1-89,0 0 1889,-8 8-1530,-1 12-539,-1-3 270,-23 67-630,25-56-2204,-4 31 1,4-1 1933,12-37 450,7 30 0,2-51 0,3-1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2.8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70 5914,'-5'-6'1529,"-3"-2"-1169,3 2-1,-1-2 1440,3-8-1709,16 7 0,-6-5 90,51 12-180,-39 3-1529,74 8 1169,-72-6 360,46 4 0,-58-7 0,9-1 0,-16 0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2.4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0 11 6363,'0'-3'990,"0"0"-720,0 1 89,0 0-89,0 1 900,2 2-541,2 8-539,0-3 1979,7 79-1889,-9-50-801,-7 41 0,-4 29 0,-1-17 531,-3-4-904,0-14 1,-4 24 0,-3 8 0,2-7-1,4-22 814,3-23 0,1-1-1098,-6 34 1,-3 23-1,1-2 1,5-29 1277,5-17 0,-2 22 0,0-9 0,6-50 0,-5 8 0,4-16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1.3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32 6363,'-3'0'1260,"0"0"-901,2 0 91,0-1-90,1 0 1079,7-5-1439,11-3 0,12 1 90,-9 1 540,-2 19-540,-19-6 449,-42 56-539,30-45-90,-25 43 90,39-54-2068,39 6 1618,-25-11 450,47-1 0,-52 0 0,15-1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7.4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9 6723,'-2'0'1169,"0"-1"-719,0 1-90,1-1 0,1 1 539,0-1-809,1 1 0,0-2-90,1 2 0,0-1 180,15-1-180,-11 2 540,15 8-450,-19-4 1169,-25 60-1259,13-45 180,-28 60-180,32-66-180,2 29 90,6-34-2339,30 7 1980,-20-16 449,47-22 0,-43 13 0,22-14 0,-27 15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36.9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45 6273,'-3'-4'1170,"1"0"-810,0 1-1,-1-1 91,1 1 989,-2-5-1349,3 5 180,4-9-180,15 12-90,-7-3 360,15 23-270,-22-12 359,-10 65-449,1-54 450,-18 51-360,19-60 450,-5 23-540,9-26-1709,25 10 1439,-14-18 270,44-8 0,-43 7 0,19-6 0,-29 10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8.6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6 6453,'0'-3'990,"-1"0"-630,0 0-1,0 1 361,0-1 539,2 2-1169,-1 0 2519,40 81-2429,-27-48 269,15 48 1,-3 4-360,-17-35-1141,0 26 1,2 32 0,-1 5-1,-2-25 916,-3-33 1,0 1-406,0 16 0,1 21 0,-1 6 1,0-11-1,-2-24 90,-2-3 450,-7 7 0,-3 15 0,1-18 0,-2-19 0,-4 7 0,0 1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27.3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 6453,'0'-2'450,"1"1"-270,0 0-90,-1 0-90,1 0 90,0 0 629,0-2-629,0 2-90,0-1 90,-1 1 1080,0 1-990,0-1-180,0 0 4137,1 0-3957,-3 2-90,2 0 90,-2 0 450,3 0-630,1 0 449,35 31-449,-24-22-270,47 42 181,-47-41-4859,41 40 4319,-41-39 629,27 23 0,-35-31 0,5 2 0,-8-7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8.1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77 6094,'-2'-2'1169,"1"0"-809,0 1-1,0-1 1081,4-1-1260,23-6-360,-13 4-3238,54-19 3418,-48 17 0,29-11 0,-38 14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7.9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9 6543,'-2'-4'1709,"0"1"-1259,1 2 2878,-6 13-3238,4-7 810,-4 37-810,7-27-1350,1 59 900,0-54 360,-3 51 0,2-60 0,-3 15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7.7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34 6183,'-3'-1'1440,"-2"0"-1081,1-1 361,-1-1-270,2 2 179,-1-3-539,2 3 720,1-6-630,25 1-180,-16 1 0,24 3 0,-28 3 899,-8 30-809,0-19 720,-22 41-720,19-41 449,-10 31-539,16-34-3598,42 9 3059,-25-20-2519,49-17 3058,-54 11 0,13-10 0,-20 12 0,1 1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7.1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1 6813,'-1'-2'1079,"0"0"-719,1 0-90,0 1 90,1 0 180,1-1-450,0 0-90,1-1 90,0 2-90,-1 0 0,1 0 89,1-1-89,-1 1 90,11 2 0,-8 0 450,8 13-450,-13-9 1079,-14 32-1079,7-27 900,-25 44-1080,25-43-1619,3 17 1259,11-28 450,45-8 0,-38 5 0,26-4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6.7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0 6094,'-5'2'1259,"0"0"-809,0-1 989,-4 1-450,2-1-539,-2 1 1259,4-1-1619,5-1-360,38-1 0,-24 0-2698,51 1 2428,-53 1 540,28 0 0,-31-1 0,8-1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25.1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23 6453,'-1'-4'1619,"-2"-1"-1259,1 2 90,0-1 989,-2-1-1259,3 4 270,-1 0-360,2 4 2248,8 52-2068,-6-31 419,-2 35 1,-3 23 0,1-12-600,-4 0-2028,3-1 0,-1 26 1,0 11-1,1-8 1,1-23 1577,1-22 0,3-3-173,1 29 0,3 20 0,1-5 0,3-32 533,7-33 0,19 24 0,-23-45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6.7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7 1 6363,'-10'1'2699,"5"0"-2249,-3 0-91,5-1 451,1-1-720,4 1-90,0-1-450,30-1 450,-23 3 180,18 7-180,-27-3 540,-18 29-540,11-23 2518,-29 33-2338,28-37 989,-12 10-1079,20-17-539,9 0 359,-5 1-1529,24 11 1529,-20-6-180,-33 82 270,11-62-135,-18 23 0,0-7 45,20-33-4138,7-31 3689,12 5 539,35-56 0,-24 48 0,14-20 0,-18 25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2:41.7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0 6094,'-3'2'989,"1"-1"-629,0 1-90,1-1 1349,0-1-1529,3 0-90,0 0 539,12-3-539,-9 1 540,9 6-450,-13-1 899,-30 57-989,19-40 180,-29 55-90,35-62-360,17 32 90,-4-36-3687,66 6 3417,-51-18 450,49-11 0,-57 8 0,8-4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17 6633,'2'-1'270,"-1"1"1889,-1 0-2069,1 0 0,-1 1 0,2 1 0,-1-1 179,2 3-269,-2-3 540,9 20-540,-8-15 90,8 23-90,-9-23 90,7 17-90,-7-18 0,7 14 0,-7-17 90,3 6-90,-4-8 0,1 2 0,-1-2 0,1 2 0,-1-2 3508,1 1-3418,0-2 0,0 1 90,1-2-90,0 0 90,5-4-180,-2 1 90,4-2-90,-3 1 0,1 0 0,1 0 0,0 0 0,1-1 0,-1 1 0,2-1-630,36-29 540,-27 21-495,21-17 1,0 1 494,-24 17-360,38-26 360,-46 35-540,11-3 540,-17 8-539,5 3 629,-5-2-630,2 1 630,-3-1-90,1 0 90,-2-1 0,-1 1 0,1 0-2338,-1 0 1978,1 0 360,1-1 0,-1 0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8.5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18 6094,'2'-1'899,"0"-1"-539,0-1 0,-1 1-1,0 0 1,0-1 1799,6-12-2069,-4 10-90,5-10 90,-7 13 0,0 0 0,1 1-90,-1 0 90,0-1-90,0 2 0,-1-1 90,1 0 179,2 10-269,-2-4 270,-4 52-270,1-37 630,2 58-450,4-65 809,75-23-989,-51-5-720,35-30 1,-1-5 449,-37 24-1754,18-29 1,-2 1 1573,-28 32 450,14-36 0,-30 55 0,-3-1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7.2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7 6813,'1'0'990,"1"-1"629,-2 1-1529,-2-1 0,1 1-1,-1-2 1,1 2 630,-13-2-720,10 2 180,-15 1-180,16 0 270,-8 4-180,9-4 0,6 5-90,1-5 0,35 12 0,-28-9 0,23 20 0,-34-17 269,-32 31-179,17-28 630,-25 55-720,40-49-1529,66 39 989,-32-48 540,45 2 0,0-3 0,-40-5 0,55 0 0,-83-2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9.0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9 144 6723,'-1'-4'1619,"2"-4"-1439,1 4 0,3-6 360,8-8-180,1-2-360,0 0 719,-6-11-629,-8 23 540,-27-12-540,17 20 269,-38 29-269,39-15 270,-19 59-360,25-53-270,27 42 180,-10-54-1978,76-22 2068,-69 2 0,34-52 0,-56 50-2249,-50-34 1889,31 40 360,-48-10 0,50 19 0,-10 0 0,13 1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8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33 6273,'-3'3'2069,"0"1"-1709,3-1 270,2 0-271,26-8-448,-13 3-361,40-8 180,-37 7 270,68-10 0,-59 9 0,38-4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8.3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8 6273,'-3'-1'1260,"1"0"-901,-1-1 91,0 1 0,1-1 629,-1-1-809,2 1-180,0-1 0,1 2 0,1 0-90,0 1 90,29 0-180,-17 1-2429,68 4 2160,-60-4 359,47 3 0,-59-3 0,10-2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8.0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7 7263,'-2'-1'1079,"0"0"-629,1 0-90,0 1 809,-1-2-359,1 1-720,-1 0 179,1 6-269,0-3 0,-4 20 90,3-14-449,-14 41 179,13-38-900,5 25 900,5-34 180,54-12 0,-41 5 0,35-11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7.7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56 6004,'-5'-4'1079,"0"0"-719,0 0 2608,-8-14-2698,10 8 0,7-18-270,5 19-1619,55-22 1259,-42 23 360,62-20 0,-68 25 0,20-5 0,-30 8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7.5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2 6903,'-3'-1'1709,"-1"0"-1259,1 1 899,-1 1-449,3 14-900,0-7 179,12 24-179,-5-21-1079,33 35 719,-27-34 360,33 36 0,-38-39 0,10 12 0,-18-18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7.2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72 6453,'-3'-5'990,"0"0"-630,1 0-91,-1 0 91,1 1-90,1-1 630,7-14-361,22 11-449,-14-7 180,14 29-180,-27-5 270,-25 65-360,16-54 0,-18 54 0,25-65-1889,24 13 1439,-12-20 450,40-6 0,-37 0 0,17-7 0,-23 7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6.8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25 6903,'0'-2'1349,"0"0"-899,-1 0 0,1 0 0,0 1 989,5-3-1439,13 0 0,-5 0-2609,50 4 2159,-41 0 450,63 0 0,-63-1 0,22-1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6.5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40 6273,'-1'3'990,"0"0"-630,1-1-1,-1 1 2340,-2 0-2699,6-7 90,-3 3 90,17-20-180,-11 13 90,16-11 0,-19 19 179,1 16-269,-6-6-989,-9 42 539,9-39 450,1 24 0,4-35 0,4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6.2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134 6183,'-6'0'1709,"-3"1"-1259,2-2 1439,-7-2-720,8-5-989,0-1-360,24-13 91,-7 12-3509,53-28 3148,-45 28 450,41-17 0,-49 24 0,6-1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3.7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0 6363,'-6'3'1170,"-1"0"-811,2-1 91,-1 1 0,1-1 809,-1 2-1079,2-1 90,0 1-90,4-2-90,0 0 90,1 0 0,1 0 1079,44 3-1169,-27-3-945,36-2 1,3-2 404,-32 0 450,50-6 0,-72 7 0,3 0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26.0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0 8972,'-1'1'270,"1"1"-270,0-1 90,1 1 0,-1-1 90,2 3 629,23 25-1708,0 2 539,5 4 360,-6 3 0,-21-30 0,3 9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22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18 6094,'-2'-1'1439,"-3"-1"-1080,3 0 811,-7-2-630,3 1 359,-2-1-899,4 3 180,14 3-180,-4 0 270,58 8-270,-41-6 90,45 5 0,4 2-90,-34-5-1071,37 9 0,25 6 1,-18-4 1070,-16-1-757,21 5 1,20 7 0,-23-6 756,-27-6-506,23 8 1,21 6-1,-18-6 506,-15-3-389,2 0 1,23 7-1,-1 0 1,-22-7 298,-7-1-30,5 1 0,13 4 0,-24-7 120,-37-11 835,28 10-835,-42-16 1427,2-12-1427,-9 6 1009,-4-14-1369,3 16 1208,-4-4 0,4 5 0,-3-1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9.5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9 9 6903,'0'-3'989,"0"1"-629,0 1 0,0 0-90,-1 0 180,1 1 359,-2 13-719,0-7 630,-12 59-630,9-43-45,-12 33 0,-1 1-45,8-30 629,-29 58-539,32-74 180,-1 0-270,12-18-360,29-37 360,-23 34-90,22-20 90,-27 29 0,3 2-90,-5 2 90,-1 1 0,0 0 0,0 2 0,-1 1 0,0 1 0,-1 1 0,-16 51 0,8-34-989,-19 57 0,-2 5 539,16-46-900,-4 31 1,9-8 990,15-52 359,12 12 0,-10-23 0,0 0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3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150 6094,'20'2'2968,"-2"-1"-2968,-14-2 180,18-13-180,-13 8 180,17-16-180,-22 17 539,1-21-449,-6 19 630,-25-17-630,16 21 1259,-54 30-1169,50-14 360,-34 55-450,44-51 89,22 42-179,-7-48 0,69-11 0,-58-10-585,20-23 1,-2-2 314,-27 17 270,8-64 0,-24 67 0,-9-27 0,6 38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2.9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0 6273,'8'-1'180,"11"-1"-180,-6 0-449,22-5 449,-18 3 0,10-2 0,-12 2 0,1 1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2.7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 6813,'3'0'1619,"1"0"-1259,-1 0 0,0-1 449,10 1-809,-4 0 0,8-1-90,-6 1 0,1-1 90,1 1-90,0-1 1,1 0-1,0 0-2699,46 1 2429,-37 0 360,35-1 0,-52 1 0,1-1 0,-4 1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2.4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4 6453,'-5'1'1889,"0"0"-1619,4-1 809,5-4-1079,-2 2-179,14-5 179,-11 5 179,12 2-179,-14 2 540,-7 19-540,-1-14 540,-15 21-450,17-23-90,8 3 0,1-9-180,26 0 180,-24 2-90,9 17 90,-18-11-1169,-33 38 809,23-35-2339,-24 16 2340,34-27 359,1-4 0,3 0 0,1-1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2.0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79 6633,'-5'-5'1799,"2"2"-1349,0-3 1349,39-30-1889,-20 22-1349,65-39 989,-57 43 450,69-21 0,-69 25 0,31-7 0,-46 12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1.8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8 6903,'-1'-2'1259,"-1"0"-809,0 1-90,0 0 90,1 0 539,0 0-719,1 1-270,1 2 90,1 0-90,1 1 90,16 18-90,-10-13-1529,31 36 1169,-30-33 360,16 25 0,-24-31 0,2 8 0,-6-11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1.5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38 6633,'-2'-2'1979,"-1"0"-1529,2 0 269,0 0-269,12-1-720,10 0 90,-2 0-3418,43-5 3598,-44 5 0,28-5 0,-38 6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3.5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45 6094,'-2'-3'1169,"-1"0"-719,0 0-1,0 0 1,1 0 1079,-2-2-1079,2 2-90,-1-2-90,1 3-1,2 1 1440,8-3-1619,-3 3-180,78-5 1,-58 5-1800,71 0 1439,-84 1 450,-3 14 0,-14-8 0,-12 9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1.3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9 7623,'1'-2'899,"1"0"-719,-1 0 540,13-12-630,-10 10 0,11-10-90,-13 14 359,0 8-359,-2-4 270,-8 32-270,5-24 0,-8 25 0,8-30 0,-1 6 0,3-8 0,-1 0 0,2-1 0,-1 1 0,1-1 0,0-1 0,1 0-540,16 7 361,-9-7-2790,59-6 2699,-45-2 270,42-11 0,-48 10 0,5-2 0,-7 3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0.9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105 6094,'-6'0'1529,"-3"-1"-1080,3 0 1170,-8-2-1349,9 1 450,14-12-810,-2 8-2339,57-26 1980,-44 24 449,45-18 0,-54 22 0,10-2 0,-16 4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0.7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 6363,'-2'-1'1889,"-2"0"-1529,2 1 630,0-1-181,5 4-719,0-1 270,11 10-360,-8-7-90,25 31-90,-22-25 180,29 42 0,-31-43 0,10 17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30.4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29 6723,'-2'-1'900,"-1"0"-541,2 1-89,-1-1 0,1 0-90,0 0 1169,1-6-989,13 0-270,-8 0-90,14 4 90,-15 5 90,8 13-180,-10-9 270,-14 50-270,6-40 0,-22 44 0,23-50 90,-13 28-90,15-28-1529,15 19 1169,-4-26-2609,31-6 2700,-30-2 269,13-7 0,-16 8 0,-1 0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8.6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86 6183,'-2'-2'1080,"0"0"-720,-1-1 449,0 0-359,0 1 1169,-4-4-720,3 2-809,-1 0 1080,9 16-990,-2-5 1349,9 42-1439,-9-34 539,12 54-629,-11-56 630,15 15-540,-13-31 540,26-46-630,-22 30 0,9-30 0,-2 0-90,-11 28-1619,6-38 1259,-11 56 450,7 15 0,-4-6 0,6 14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8.0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3 6723,'0'-1'1349,"1"0"1620,-1 1-2789,-1 2-1,1-1 1,-1 2 90,0 0 0,1-1 2339,-4 19-2430,2-13-179,-8 44-449,8-40-5038,-2 33 4677,4-40 810,4 5 0,-3-11 0,3-1 0,-2 1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7.6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4 7533,'-2'0'1079,"0"-1"-989,2 1 3058,-1 0-3148,0 0 90,1 0-90,-1 0 90,0 2-90,0-1 900,-1 28-810,1-18 359,-4 44-449,3-41 270,-3 39-180,4-42 450,-1 20-450,2-28 180,1 2-180,-1-5 809,0 0-809,1 0-90,-1-1 90,2 0 90,1-4-180,-1 2 180,12-17-180,-8 12 0,22-36 0,-21 31 0,32-52 0,-32 52-630,17-29 360,-22 39-6656,1 10 6386,-3-3 540,2 15 0,-1-14 0,1 4 0,-1-6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7.6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15 6273,'2'-3'1080,"0"1"-720,-1 0-1,-1 1 91,1 0 270,0-1-450,0 1-1,0 0-89,0 0 0,0 1 0,0-1 0,1 1 1529,12 5-1529,-7-2 2069,29 46-2069,-28-30 224,1 51 1,-6 7-405,-7-33-630,-7 17 1,-4 16-1,2-17 270,0-19 360,-11 13 0,0-16 0,18-39 0,-12-8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7.0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1 13 6633,'1'-2'1170,"0"0"-721,-1 0-89,0 1 90,-1 0 359,0 0-539,0 0-90,0 0 0,1 0-90,-1 1 180,1-1-180,-1 1 449,-2 0-539,2 1 990,-15 14-720,10-8 1799,-27 47-1890,24-36 181,-4 32 0,4 2-450,9-31-630,16 40 541,-7-61-631,19-36 810,-25 24-360,-9-30 180,-2 39-4497,-36 24 4047,31-9 630,-24 31 0,32-34 0,-4 7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6.5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6 6543,'1'-2'990,"0"-1"-631,-1 1 1,1-1 90,-1 2 180,1-1-450,-1 1-1,1 0 631,-1 0-720,1 3 90,0-1-90,1 1 1079,1 17-989,-2-10 630,-4 56-810,0-44-3329,-11 72 2700,11-73 629,1 30 0,5-47 0,5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3.2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9 6543,'2'-2'1619,"0"-1"-1259,-1 2 899,0-1-989,-1 2 630,1 6-810,-1-3 899,-11 29-989,6-22-1889,-27 48 1439,24-45 450,-13 18 0,21-33 0,1-1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5.6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9 6094,'0'-16'5037,"1"4"-4857,-1 12 719,-1 3-809,1-1 630,-2 13-630,2-8-1170,-5 32 630,3-27 450,-11 39 0,10-41 0,-7 13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5.4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8 28 6723,'3'-3'810,"0"0"-451,0 1-89,-1-1-90,1 1 540,3-3 359,1 0-989,-1 0 540,-8 11-540,-1-2 270,-26 29-360,20-23 449,-39 42-359,37-41 270,-16 37-360,25-40 90,12 15-90,-4-22-630,26-4 450,-22 1-5127,37-16 5307,-38 13 0,18-10 0,-25 13 0,0 1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3.2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4 16 6903,'2'-1'989,"-1"0"-719,0 0 180,-1 1 270,1-2-630,0 1 449,1-3-449,-1 3 720,1-2-720,-2 2 1709,1 0-1709,-3 3 719,-10 8-719,5-4 1619,-26 45-1529,23-33-450,-11 58 0,4 7-179,13-41-2610,11 33 1,9-8 2339,2-55 719,46 6 0,-47-22 0,14-4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2.1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30 5914,'3'-4'989,"1"0"-629,-1 1 0,0-1-1,-1 1 811,4-2-900,-3 3-90,2-2-1,-2 4 1,0 0 0,1 0 0,-1 1 1349,14 23-1349,-10-13 989,14 77-1079,-19-61-495,-9 43 1,-4 1 224,2-38-2339,-15 30 1,-2-4 1978,14-40 540,-21 25 0,28-43 0,-2-2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1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61 5914,'-2'-2'899,"0"0"-539,0 0-90,0 0 90,0 0-91,0-1 1171,2-8-811,19-5-629,-11 3 180,18 5-180,-23 11 360,-10 42-360,1-30 630,-28 57-541,24-57 631,-18 39-630,24-43 90,23 17-180,-8-26-4408,66-14 3959,-58 5 449,39-16 0,-53 18 0,5-4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1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0 10861,'1'6'809,"-1"0"-629,1 1 180,-2 6 0,-5 19-900,-4 12 270,2-6-4857,1 1 4677,8-35 450,3 2 0,-1-11 0,1-1 0,0 0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0.7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5 6363,'-1'-3'1440,"0"0"-1081,1 1 1,-1 0 630,1 0-811,0 1-89,0 0 180,0 1 0,1-1-180,-1 1 0,1 0-90,0 1 810,4 6-721,-3-3 1171,6 26-1170,-6-20 359,-1 55-449,-2-47-179,-6 64-1,5-66-1799,-1 30 1529,3-44 450,7-2 0,-5-2 0,6-3 0,-6 3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0.3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2 9 6453,'3'-1'450,"-1"-1"-270,-1 1 0,0 1 0,1-1 180,0 0-181,0 0-89,0 0 0,-1 0 900,3 2-900,-3 0 809,3 3-719,-4-2 1709,-14 24-1799,8-17 540,-22 37-630,21-34 809,-28 47-809,26-44 810,-27 52-810,31-55 0,-13 26 0,17-34 359,-4 13-359,5-14 180,-2 6-90,2-8 360,0-1-360,0 1 0,2 0-90,-1-1 540,12-2-450,-8 1 90,37-8-91,-31 6-178,34-6 89,-37 7-1440,26-2 1081,-27 3-4229,19-1 4048,-22 2 540,11-10 0,-12 5 0,5-7 0,-8 8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8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6 7173,'1'0'360,"1"-1"-180,-2 0 89,0 1-179,1-1 630,-1 1-540,0-1-90,1 0 0,-1 0 360,0 0-450,1 0 629,0-1-539,0 1 540,-1-1-630,0 2 629,0-1-629,0 1-90,0-1-89,0 0-811,-2 1 630,1 0 360,-8 3 0,6-2 0,-4 3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6.2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3 9602,'1'-2'449,"0"0"-359,0 0 0,0 1 180,8-7-180,4-1-90,-1-1 90,18-4-90,-22 11 0,27 2 0,-28 3 180,-8 45-90,-5-32 270,-23 41-271,23-47 811,-13 23-900,17-26-90,12 7 0,-1-15-2788,40-7 2338,-37 8 540,26 0 0,-33 2 0,3 4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3.0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0 5914,'-3'2'1349,"1"-1"-899,0-1 2878,8 0-3238,-3 0 90,18 0-180,-13 0-1080,56 7 720,-46-5-2158,51 8 2068,-58-8 450,17 1 0,-20-4 0,5 1 0,-6-1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5.6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3 54 6273,'1'-3'900,"-1"0"-630,1 1 90,-1 0-91,0 0 361,0-2-540,1 1 90,0-1-90,-1 2 809,5-10-809,-3 8 810,3-8-810,-4 11 1799,-11 17-1799,6-7 449,-20 47-449,16-35-450,-8 73 1,2 9-181,11-49-1664,8 42 0,9-14 1575,3-72 629,35 3 0,-37-18 0,7-3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3.9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 6183,'-13'6'4498,"3"-1"-4408,10-5-450,1 2-180,-1-1-1978,4 2 2068,-2-2 450,4-2 0,-3-1 0,2-1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3.7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0 10681,'-2'1'-90,"1"1"90,2-2-270,0 3 90,0-1-2698,3 10 2518,-2-7 360,1 11 0,-3-12 0,1 3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3.5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309 5914,'-16'-6'2698,"2"2"-2338,11 2 1349,16-29-1619,-7 19 270,33-37-360,-24 36 90,25-16 0,2-2-90,-17 14-180,31-19 0,0 1 90,-36 23-1889,36-19 1529,-54 30 450,-1 4 0,-1-3 0,-1 3 0,1-3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33.1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5 6723,'0'-1'990,"-1"-1"-631,1 1 1890,-1 1-2159,2-1 810,13 1-811,-8 0 811,30 17-810,-26-9 360,44 40-450,-41-34 45,24 25 0,1 1-45,-22-23-540,38 46 450,-49-55-3868,7 14 3508,-11-19 450,-2 0 0,0-4 0,-4-1 0,3 0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23.2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10 6453,'-1'-3'900,"0"1"-540,0 1-1,1-1-89,0 1 630,5 1-720,6 4-180,-2-1 359,23 23-359,-22-17 90,28 51-90,-33-46 0,-3 45 0,-9-48-1484,-34 16 0,-6 0 1124,21-15 360,-54 21 0,72-33 0,0-1 0,4-1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41.7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23 6183,'0'-3'900,"1"0"-540,-2 1-90,1 0 89,-1 0 451,-1-1-720,1 1 90,-1-1-90,1 1 1079,0-7-1079,1 5 450,3-3-450,-2 8 629,13 29-629,-10-18 540,26 58-450,-22-55 539,27 22-629,-26-40 720,47-49-810,-40 33-90,17-28 0,-3-1 90,-20 28-5577,19-32 4947,-26 49 181,4 2 449,-5 12 0,0-4 0,0 4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4.3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55 10861,'-1'1'180,"0"1"-90,2 0-90,0 0 90,0 1 179,1 4-179,0-3 0,0 4 0,0-2 0,-1-1 0,0 2 0,0-1 0,0 2 1079,-6 47-1169,3-33 180,-9 74-180,8-78 360,-3 35-360,6-49 1259,1 5-1169,-1-9 360,1-3-450,-1 2 0,2-2 0,-2 2 0,0 1 0,1-1 0,-1 1 0,2-2 0,-1 1 0,0 0 270,32-34-270,-20 22 0,49-59 0,-48 54-45,16-25 0,-1-1 45,-16 23 0,29-49 0,-36 61-720,19-17 540,-20 23-1888,7-2 1618,-11 6 450,-16 10 0,9-7 0,-13 8 0,15-10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2.8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1 7713,'1'1'989,"1"1"-629,-1 0-90,1 1 179,0 5-269,0-2-90,0 5 90,-2-4 0,1 1 0,-1 1 0,-1 1-90,0 0 809,-21 67-989,14-46-2384,-8 44 1,1-1 2023,12-43 450,-4 49 0,10-74 0,0 0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2.5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21 6004,'-6'-2'1439,"-2"0"-990,3 0 721,-5-3 269,5 0-1259,1 2 180,14 2-270,-3 2 0,46 13-90,-36-10-2969,60 6 2430,-61-10 539,32-8 0,-41 5 0,6-5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2.7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6 6004,'1'-3'1169,"-1"0"-809,0 0 89,0 1-89,1-1 810,-1-1-811,0 2-179,0-2 0,0 4 0,1-1 0,0 1-90,-1 0 1259,15 3-1259,-8-2-360,59 9 0,-48-7-2428,49 5 2158,-58-7 540,11 0 0,-18-1 0,2 0 0,-4 0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2.2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36 6633,'2'-2'990,"-1"1"-721,0-1 91,0 1-90,0 0 450,5-5-540,0 2-180,1-2 449,2 0-359,-8 4 450,-2-2 1979,-45 22-2340,26-11 811,-47 33-900,55-29 450,0 52-630,15-48-1350,30 39 1081,-21-49-4409,44 5 4229,-41-11 539,33-11 0,-39 6 0,8-6 0,-13 8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1.1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13 6453,'3'-2'1350,"1"0"-991,-2 1 901,2-2-631,2 1-539,-2-1 360,1 3-450,-5 1 540,-8 19-450,5-12 989,-25 38-989,21-34 719,-17 44-809,22-45 0,24 15-89,-8-26-6028,80-18 5577,-71 12 540,47-12 0,-67 16 0,1 0 0,-3 2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0.7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 9691,'0'2'540,"0"2"-450,1-1 90,1 6-90,-1-4 719,5 18-719,-4-14 1260,10 38-1350,-10-36 270,7 22-270,-9-31 1259,2-1-1079,-1-4 269,23-43-449,-15 31 0,29-46 0,-31 51-1349,16-19 1079,-20 25-7195,1 6 7465,-6 3 0,-3 9 0,4-10 0,1 0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10.3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30 6363,'-4'-1'1709,"0"-1"-1259,1 1 0,0 0 989,0-1-1259,1 1 0,0 0 180,2 1-270,3 0 0,-1-1-1,3 0 451,18-2-540,-11 1-2878,67-4 2338,-58 4 540,48-2 0,-62 4 0,7-1 0,-12 1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9.9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4 6363,'-6'9'4588,"2"-2"-4049,4-7-539,3-3 90,-1 1 90,8-9-180,-5 6 630,13-15-540,-13 14 1079,5 4-1079,-10 6 180,-10 30-270,7-23-2519,-10 42 1890,12-41 629,8 17 0,-2-29 0,8-3 0,-9 0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9.6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65 6183,'0'-3'1080,"-1"1"-630,1 0-91,-1 0 91,0 1 719,0-1 451,0 5-1441,0-1 2340,4 36-2339,-2-24 809,5 48-989,-4-49 990,17 13-900,-12-27 359,28-32-449,-26 17 90,36-67-180,-35 64-1529,19-37 1260,-28 53-8007,5 22 8007,-5-11 359,3 18 0,-5-20 0,1 1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09.0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27 6723,'-3'0'1259,"1"1"-809,0-2-90,1 0 1349,-2-1-1259,7-5-450,-3 2 90,14-5-90,-11 8 180,10 3-180,-12 2 809,-17 40-809,8-29 180,-19 41-180,22-46 90,3 20-180,4-24-1439,20 6 1169,-15-11-4047,43-1 4407,-35 1 0,23 0 0,-29 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5:46.0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4 6633,'2'-1'1170,"-2"0"359,1 1-630,-1-1-809,1 1 180,2 2-90,0 1 539,7 30-629,-7-20-1169,-5 59 809,-1-54 270,-33 47 0,26-56 0,-18 14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5.0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206 6453,'65'-35'4408,"-13"7"-4318,-50 24 270,0-7-360,-1 6 539,-6-15-449,2 15 1080,-23-10-1081,16 13 1710,-53 32-1709,47-16 360,-36 68-450,48-60-270,26 47 180,-8-58-1439,36-18 0,3-8 1349,-28-1 135,16-21 0,-7-1 45,-32 21-3148,-37-69 2608,21 66 540,-39-41 0,45 57 0,-6-4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4.6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5 6273,'3'0'1799,"1"-1"-1349,-1 0 899,3 0-899,-2 0 0,31 2-540,-21 0-1529,37-5 0,4 0 1259,-24-1 360,23-3 0,-3 0 0,-29 4 0,16-3 0,-23 4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8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166 6094,'3'-5'1079,"1"1"-719,0-1 719,5-5-89,5-6-901,-2 3 91,14-16-180,-18 20 450,23-32-360,-25 31 810,-8-14-811,-7 25 901,-58 38-900,46-23 90,-24 33 0,2 3-180,28-24-450,22 60 450,9-79-360,64-16 360,-63-8-180,39-68 90,-47 62 90,-55-23 0,23 46 0,-50 9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2.3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158 6363,'-3'1'1170,"0"0"-811,0 0 91,-1 0-90,1 0 899,-3 0-989,2-1 0,-1 1-90,2 0 0,1-1 0,1 0 0,-1 1-1,1-1-89,1 0 900,2-2-990,0 0 0,17-16 0,-11 11 180,25-39-180,-25 33 989,16-42-899,-21 46 90,0-5-180,-6 19 0,-25 55-90,19-40-3373,-8 34 0,1 0 3013,12-33 450,-5 37 0,10-57 0,1-1 0,0 0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4.4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1 7263,'-2'-2'1349,"0"1"-809,1-1-90,0 1-1,0 0 1,1 1 180,24 2-2699,63-2 1709,-38 3 360,9-5 0,-7-3 0,-37 3 0,16-6 0,-26 6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4.0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7 6363,'1'-3'2699,"-1"1"-2519,0 0 899,5-8-989,-3 6 0,8-9-90,-6 11 0,16 1 0,-14 2 90,15 11 0,-17-8 270,-4 29-360,-2-25 90,-6 23-90,7-28 0,5 4 0,0-8 0,18-6 0,-16 5 0,16 26 0,-20-14-360,-5 42 180,-1-41-3238,-20 30 2968,17-33 450,-8 10 0,14-20 0,2-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3.5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138 5914,'-6'-1'1349,"0"0"-809,1 0-91,0-2 91,0 1 1349,-3-6-1349,43-23-900,-18 12-1664,29-5 0,3 2 1574,-20 13 450,31-8 0,-55 17 0,1 1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3.3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 6453,'1'-1'1260,"1"0"-811,-2 0-89,1 0 90,0 0 1079,2-1-989,15 7-540,-8-4 0,36 25-90,-34-17-2969,31 32 2610,-36-32 449,9 16 0,-16-22 0,1 3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2.6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2 23 6453,'-2'-3'1170,"0"0"-811,1 1 1,0 0 0,0 0 360,1-1-451,-1 1-89,1 0 0,0 1-90,0 0 90,0 0 810,0 0-811,0 3 181,1 3-180,0 0 1259,1 40-1349,-2-27 90,-5 31 0,-1 3-180,2-26 90,-15 31 0,-2-1-90,12-36 90,-23 30-90,31-51-90,18-35 90,-10 25 0,23-23 0,-24 35 0,11 32 0,-15-19-180,-7 48 0,-4 7 0,3-33-1034,-1 32 0,4-5 674,8-47 540,35 20 0,-27-33 0,19 1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1.6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5 123 10591,'1'-2'180,"1"0"-180,0 1 0,6-7 0,-4 4-180,9-11 180,-9 10-90,3-24 180,-6 21 1349,-23-17-1349,12 23 900,-42 19-901,39-7 541,-30 56-630,36-47-719,26 39 539,-4-53-1979,77-40 2159,-72 18 0,38-53-90,-56 57-4677,-36-25 4767,21 31 0,-27-9 0,33 17 0,0 1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1.2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16 6094,'-8'2'2518,"-4"0"-2068,5-1 899,-3-1-1259,25 2-270,-9-2-1349,48 3 1529,12-11 0,-13 5 0,7-7 0,-46 6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0.9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4 6813,'4'-3'2609,"-1"1"-2160,0-1 361,3 3-720,-1 0-450,40-3 180,-29 2-2788,67-4 2608,-64 3 360,39-2 0,-48 4 0,8 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0.7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58 7623,'-2'0'1529,"0"-2"-1259,2 1 269,1-4-539,1 2 90,14-18-90,-9 14 270,21-11-180,-23 18 540,2 26-630,-9-14-720,-9 52 360,9-49-3507,7 29 3867,0-41 0,8 1 0,-8-8 0,0-1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0.4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59 6633,'-3'-1'2249,"-3"-3"-1799,2 1 809,0-4-809,17-9-450,-6 6-1260,45-23 901,-33 23 359,63-30 0,-63 31 0,28-13 0,-41 19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1.3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84 7263,'1'2'1079,"0"-1"-269,0-1 1349,-1 1-2159,1-2 0,0 1 89,1 0-268,12-10 179,-9 6-360,18-20 270,-19 18 809,-4-22-719,-3 24 360,-16-6-270,13 11 630,-29 41-720,25-27 180,-17 46-180,26-49 90,33 10-90,-21-22 90,37-17-90,-40 8 90,11-45-90,-17 41-990,-5-27 720,-1 40 270,-11 9 0,13-5 0,-5 7 0,7-11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50.1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27 6363,'-1'-4'1170,"0"0"-811,0 1 541,0-2-90,1 0-721,1 2 451,6 1-450,-4 3 450,23 28-540,-18-18-270,34 45 180,-32-43 90,32 33 0,-34-39 0,12 11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4:49.8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6 6993,'-2'0'899,"-1"0"-629,2 0-90,-1 0 0,1 0-90,0 0-1709,1-2 1349,0 1 270,4-2 0,-2 0 0,1-1 0,-1 2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49.8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38 65 6363,'-3'0'720,"1"0"-540,0 0 0,0-1 0,1 1 0,-3 0-91,1-1 1,-1 1-90,1-1 90,1 0 0,-1 0 0,1 0 0,-1 0-90,0 0 720,-12-5-630,9 4 90,-28-9-180,25 8 180,-90-5-180,71 7 45,-33 0 0,3-1 44,36 2-44,-33 0 0,-2 0-45,27 0 0,-40 1 0,1-1 0,38 1 90,-48-1 0,-1 1-90,46-1 0,-30 1 0,5-1 0,42 1-90,-58 1 90,56-1 90,-77 1-90,77-2 0,-48 1 0,58-1 0,-41 6 0,36-4 0,-40 11 0,45-9 0,-41 13 0,36-13 90,-54 11-90,52-12 90,-65 6-90,63-7 0,-47 7 0,55-7 0,-33 7 0,33-7 0,-27 7 0,31-8 0,-14 4 0,17-4 0,-18 6 0,15-5 0,-17 6 0,20-7 0,-15 5 0,13-4 0,-25 8 0,23-8 0,-33 11 0,32-10 0,-21 9 0,25-10 90,-11 7-90,11-7-90,-15 12 90,15-11 90,-14 15-90,14-14 0,-19 36 0,17-28 0,-15 41 0,19-41 0,-5 44 0,7-40 90,2 51-90,-1-52 45,3 33 0,1 3-45,-3-26 180,6 65-180,-7-77 90,-3 48-90,0-44 0,-9 54 0,8-56 90,-14 65-90,14-63 90,-9 48-90,10-54-90,-6 41 90,6-38 0,-5 46 0,7-48 0,-5 38 0,4-40-90,-1 28 90,2-31-90,4 16 90,-2-19 0,8 18 0,-7-16 0,12 28 0,-11-26 0,17 30 0,-15-31 0,12 16 0,-15-20-90,11 8 90,-10-8-90,25 5 90,-21-8-90,58-4 90,-49 2 0,49-4 0,-55 6-90,49-4 90,-41 3 90,65-2-90,-65 3-45,33 2 0,1 0 45,-28 0 0,25 0 0,0-1 0,-31-2-90,72-4 90,-68 4-90,30-2 0,0 0 90,-29 1-90,38 1 0,1 1 90,-36 0 0,68 2 0,-81-2-90,58-6 180,-50 3-180,75-10 90,-76 10 0,34 0 0,1 0 0,-32 2 0,64-2 0,-73 1 0,51-5 0,-47 5 45,31 3 0,2 0-45,-29 2 0,70 8 0,-76-8 0,67 10 0,-61-10 0,29 5 0,0-1 0,-29-4 0,32 3 0,1 1 0,-32-5 0,68 1 0,-75-5 0,56-9 0,-56 8 0,52-10 0,-57 10 0,30-7 90,-35 8-180,21-7 180,-22 7-180,25-15 90,-23 12 180,35-22-180,-33 20 90,31-25 0,-33 24 90,54-53-180,-43 42 0,23-26 0,-2-1 0,-25 26 45,20-47 0,-3-5-45,-20 39 90,11-35 0,-2 3-90,-15 44 0,14-64 0,-16 66 90,-2-63-90,-4 65 180,-12-77-180,12 73 0,-3-64 0,6 71 90,-8-45-90,3 45 0,-21-45 0,16 48-45,-42-24 0,-8 1 45,25 18-45,-44-15 0,0 3 45,46 20-90,-42-9 0,0 0 0,36 8-585,-43-13 1,-1 0 314,47 12 360,-44-9 0,-1 1 0,45 13 0,-54-8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46.1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7 5914,'4'-4'359,"4"-3"-359,-3 2 0,7-5 0,-6 6 0,3-2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06.4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9 6813,'1'-2'1079,"-1"0"-719,0 0 0,0 1 0,0 0 629,0 1-899,0 1-90,0 1 0,0 1 180,-1 9-180,1-6 180,-17 39-180,10-29-315,-13 30 0,-1 2 46,12-26-2430,-17 53 2249,26-68 450,0 9 0,2-15 0,-1 0 0,-1-1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39.7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8 21 6543,'-4'-1'990,"1"0"-631,1 0 1,0 0 0,1-1 270,-1 1-450,0 0 89,12-5-269,-6 4 0,18-3 0,-16 5 0,12 16 0,-16-10 90,-5 22-90,-2-21 180,-15 16-90,15-18 180,-5 7-270,11-12 0,9 2 0,-6-2 0,24 13 0,-21-8 0,16 26 0,-22-21-450,-31 61 360,19-53-179,-48 48 179,46-59-1889,-40 7 1709,40-14 270,-21-6 0,30 1 0,-2-3 0,5 3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39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1 9961,'-1'3'90,"0"1"0,1 0-90,-1 0 0,1 1 180,-5 15-90,-6 20-90,3-10-4048,-20 66 3689,23-74 85,-13 41 274,20-61 0,-1 0 0,1-2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38.6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1 7443,'0'-2'899,"0"-1"-629,0 2 0,0 0-180,1 0 180,0-1 1169,4-5-1439,-4 5 90,3-4-90,-4 5 180,0 1-180,2 0 0,-1 0 90,12-1-90,-7 1-540,34-2 360,-28 2-3868,39-5 4048,-41 3 0,14-1 0,-21 1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31.3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11 6633,'0'2'810,"0"0"-450,0-1-181,0 1 1,0-1 90,1 1-180,-1 0-90,0 0 0,0-1 0,1 0 0,-1 0 360,2 0-360,-1 0 809,3-4-809,-4 2 540,-5-10-540,2 8 270,-23-7-270,19 10 180,-23 8-180,24-3 540,-34 81-540,31-59 89,-4 28 1,5-2-90,12-36-359,67 21 269,-48-36-450,64-23 450,-76 8 0,19-63 90,-28 54 180,-33-73-270,18 79-1799,-38-30 1439,44 44 450,-7 0 0,15 3 0,1 0 0,0 1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29.3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6 9062,'0'-4'180,"3"-3"-90,-1 3 90,7-18-1,0 2 361,9-28-450,-9 25 810,4-25-810,-12 40 989,2-13-1079,-3 20 180,2 14-180,-2-6 180,0 50-180,-1-39-2879,-4 76 2340,4-75 539,1 33 0,2-52 0,3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52.9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46 7713,'0'-2'899,"1"1"-629,-1 0-90,-1-1-90,1 1 90,-1 0 989,-4-8 0,1 1-1169,-1-2 90,2 5-90,3 5 810,0 0-810,1 0 90,0 1-90,2-1 0,-1 1 90,0-1 0,24-3-90,-15 2 0,60-2 0,-55 3 0,39 3 0,-50-2-90,0 19 90,-6-13 0,-11 29 0,8-25 45,-11 41 0,0 8-45,7-24 0,-12 47 0,0-1 0,11-45 30,-7 25 0,-4 18 0,3-15-30,4-13 0,-13 43 0,1-8 0,17-63 0,-25 55 0,26-63 0,-10 30 0,17-41-90,4 7 90,-3-12-450,5 0 450,-5 0 0,1 0 0,-2 0 0,0-1 0,0 0 0,-1-1 0,0 1-1439,-16-16 989,10 12-3238,-19-20 3238,22 20 450,-5-10 0,10 8 0,0-2 0,0 2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59.6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8432,'1'2'360,"-1"-1"-360,1 0 90,-1-1 0,1 1 0,0 0-90,1 0 90,-1-1-90,1 0 450,18 0-361,-12 0 91,42-1-180,-36 1 0,58 5 0,-55-3 0,33 6 0,1 0 0,-28-4 0,65 10 0,-74-13 0,33 2 0,-38-2 0,12 5 0,-20-4 0,1 8 0,-2-7 90,-12 45-90,8-32 0,-17 69 0,15-64 0,-6 41 0,1 1 0,6-32 0,-1 23 0,1-5 0,6-38 0,-2 47 0,0-44-180,-5 37 90,4-45-2968,-3 2 2788,4-10 270,-1-7 0,2 3 0,-1-2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58.1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5 6183,'1'-2'900,"1"0"-630,-2 2 1169,1-1-1439,0 2 90,1 2-90,0-1 540,4 29-450,-5-21 89,-4 44-179,0-39 0,-12 42 0,0 7 0,6-29 0,-7 34 0,1-4 0,11-44 90,-8 52-90,10-59 90,-3 31-90,5-40 90,-1 12-90,0-14 270,0 5-180,0-7 180,1 2-180,1-4 0,2 0-90,-2 0 90,11-2-90,-7 2 0,44 4 0,-35-2 0,48 6 0,-50-6-180,49 4 180,-45-4-1799,72 4 1619,-68-3-1079,46 4 989,-57-5 270,15 0 0,-21-1 0,4-1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50.6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3 10 6543,'-2'0'810,"0"-1"-540,0 0-1,1 0 1,0 0 180,-1 0 540,-1-1-901,1 1-89,7-1 0,-1 2 0,42 4 0,-33-2 0,31 10 0,-40-8 0,-3 28 0,-3-22 360,-18 75-360,15-61 180,-7 32 0,1 2-180,7-29 90,-11 50 0,0 4-90,7-39 45,-7 56 0,2-2-45,10-60 0,0 43 0,1-3 0,3-49 0,-2 25 0,0-2 0,0-36 90,-4 28-90,4-41 0,-6 1 0,5-5 0,-10-1 0,8 2-1619,-41-1 1169,32 0-1979,-38-11 2429,43 6 0,-6-8 0,11 9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49.5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2 7083,'-1'-1'1169,"-1"0"-359,2 1-810,1 2 0,0-1 90,1 3 0,-1 3 0,0-3 0,-11 44-90,6-33-1440,-13 47 1081,14-51 359,4 16 0,2-24 0,5 2 0,-5-6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49.2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 1 8702,'2'1'90,"0"0"-90,0 2 90,-1 0-90,-1 1 0,0 0 270,-6 15-270,3-12 270,-23 32-270,17-28 359,-34 37-269,35-38 0,-16 17-90,24-25 180,11 4-180,-6-5-90,24 1 90,-21-2-3868,28-8 3868,-29 6 0,12-5 0,-18 5 0,0 1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48.7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27 6453,'-2'-1'540,"1"0"-360,1 0 90,-1 1 0,0 0 539,-1-1-719,2 1 360,-4-1-450,3 1 809,-2 0-719,2 0 630,1 0-720,1-1 90,12-3-90,-7 2-1979,42-3 1529,-35 4 450,40-3 0,-44 3 0,10-2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39.1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0 1 9152,'-1'1'90,"0"1"-90,0-1 180,-3 0-90,-1 0 269,-19 3-359,13-2 0,-12 2 0,18-4 0,1 1 0,-1 0 0,0-1 0,1 1 360,-17-4-360,12 2 90,-22-6-90,25 6 0,-12-4 0,15 5 0,-6 3 0,7-1 0,-3 4 0,3-5 0,-2 4 0,3-3 90,-1 2-90,1-3 0,-3 10 0,3-7 0,-6 35 0,5-29 0,-5 32 0,6-36 0,-3 15 0,3-18 270,-1 6-270,2-9 540,0-1-540,0 0 90,-1 0-90,1 0 0,0-1 0,0 2 0,1-4 0,-1 3 0,3-3 0,-3 3 0,2-1 0,-2 2 0,0 0 0,0-1 0,0 0 0,1 0 0,-1 0 0,1 0 0,5-3 0,-3 2 0,12-4 0,-11 5 0,18-1 0,-16 2-90,34 6 90,-30-3-90,20 13 90,-27-11 0,-11 27 0,3-21 0,-33 35 0,26-36-900,-47 18 630,47-25-2338,-29-2 2248,37-3 360,-6-8 0,10 6 0,-1-3 0,2 4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26.8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20 6543,'-1'-2'990,"0"0"-631,1 1-89,-1 0 90,1 0 180,1-1-450,0 0 0,1 0-90,0 1 0,0 0 0,0 0 0,14-2 0,-9 2 0,19 5 0,-22-1-90,2 17 90,-7-14 90,-13 26-90,10-25 0,-5 11 0,9-17 360,1-1-271,-1 0 1,20-3-90,-13 3 0,23 3-90,-25-1 90,12 34 0,-15-24 0,-7 39 0,0-41-1709,-57 40 1350,44-40 359,-49 13 0,59-27 0,-9-5 0,15 3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26.1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2 8972,'-1'1'270,"0"0"-270,1-1 989,0 0-809,-1 1 360,0-1-450,0 1 809,1-1-899,2 0 0,3-1 0,0-1-1349,38-5 989,-29 5-2788,37-2 2698,-44 5 450,7 2 0,-11-2 0,-1-1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5.4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6 32 6273,'-2'-2'900,"1"1"-630,-1-1 90,0 1-1,1 0 361,-3-2-540,2 1 0,-2-1-90,2 1 90,0 1-90,1-1 809,-9-4-809,6 3 180,-19 3-270,16 3 450,-28 23-450,25-16 809,-37 69-809,38-59 90,-9 53-90,23-66 90,43-5-90,-31-7 0,52-59 0,-58 45-90,-2-49 90,-19 59-3238,-41-12 2698,39 18 540,-12-10 0,27 9 0,7-7 0,-4 6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50.6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94 17 6363,'3'-1'720,"0"-1"-540,-1 2 0,0-1 0,0 0 449,4 0 631,4-4-1170,-4 3 449,2-2-539,-8 4 180,-2 4-180,1-3 450,-23 8-450,15-7 90,-35 6-90,32-7 0,-78 6 0,65-5 0,-68 6 0,80-7 0,-32 30 90,37-18 90,-17 63-90,22-51-1652,-7 50 1,-1 5 1561,4-32-726,-7 35 0,-5 26 0,3-22 816,3-23-420,-1 5 0,-3 15 0,4-26 330,8-36 269,2 28-269,5-45 1823,10 3-1823,-9-9 2862,14-7-2862,-12 5-1079,50-5 719,-38 8-3058,58 7 2878,-59-3 1144,26 8 0,-32-10 0,4 2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2.9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65 10051,'2'-2'360,"0"0"-270,-1 0 0,2-1-90,-1 0 270,9-7-270,11-16 0,-6 9 809,19-33-629,-29 38 810,14-23-900,-19 32 90,-3 36-180,-1-18-450,-17 61 180,12-57-5127,-16 52 4857,20-57 540,-4 23 0,11-35 0,0 0 0,0-1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2.5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8 6273,'2'-3'1350,"1"-1"-991,-1 2 1,2-1 810,3-1-991,-3 2-89,4-2 0,-4 2 0,-1 1 0,1 0 0,0 0-90,0 0 450,13 4-450,-10-1 270,10 18-270,-17-13 180,-19 39-180,11-33 90,-17 44-90,24-46-720,17 21 450,-5-30-3957,49-1 4227,-43-3 0,25-3 0,-35 3 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2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 6363,'-2'1'990,"-1"-1"-630,2 0-1,-1 0 1,1 0 1529,0 0-1709,3-1-90,0 1 90,2-1 180,2 1-360,-2 0-90,22 3-90,-17-1 180,38 2 0,-35-4 0,18-1 0,-25-1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1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4 7353,'3'-1'1079,"-1"0"-719,-1 0 0,1 0-90,0-1-1,2-1-179,-1 1-90,1-2 90,0 1-90,0-1 0,-1 0 90,1 0-90,0-1 270,20-25-180,-15 19 540,26-37-540,-29 39 449,10-12-539,-15 22 180,-5 54-180,1-35-1979,-9 66 1440,9-71-900,-1 23 899,6-31 90,2 0-90,0-5 540,1-2 0,1-1 0,1-1 0,0 0 0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1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89 6633,'0'2'990,"0"0"-631,-1-1-89,1 0 90,-1 0 1259,0 1-1439,1-1 989,1-3-1169,1-1 270,14-24-270,-11 18 90,15-32 0,-18 33 0,8 0-90,-9 13 90,2 54 0,-3-37-1529,0 34 0,1 0 899,-1-33 540,8 37 0,-4-61 0,6-3 0,-6 0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10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2 23 8972,'2'-1'270,"0"1"-180,-1 0 0,0-1-90,0 1 269,1 0 631,3 0-810,-3-1 629,1 1-629,-4 0 270,-10-3-270,6 1 450,-38-5-540,32 6 360,-32-5-270,37 5 179,-12 16-269,14-7 0,-7 53 0,8-37 0,-2 38 0,-3 24 0,1-14 0,1-9 0,0 16 0,-1 19 0,2-24 0,4-33-1741,-1 36 1,0-2 1740,2-42-260,-5 64 260,5-87 90,-1 11-90,2-22 0,10-5 0,-7 5 2230,19-5-2500,-16 6-4335,32 0 4155,-29 1 450,19 1 0,-25-1 0,2 0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9.2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8 6633,'-1'0'1170,"-1"-1"-811,1 1 91,0 0 1169,0 0-1529,3-1-90,-1 0 90,2 0 180,15-1-270,-10 1 90,29 7-90,-29-2 0,6 30 0,-17-22-2879,-28 45 2430,24-47 449,-11 9 0,23-26 0,4-8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8.9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26 6903,'-2'1'989,"0"0"-629,1-1 0,0 0-90,1 0 360,-2-1-451,1 1 1,-1-1 0,1 1-90,0-1 90,0 1 1349,-3-1-1349,3 1 720,-1 0-900,5 1 269,19-1-179,-10 1-1079,65-9 719,-56 5-3688,56-7 3509,-66 8 449,12-1 0,-21 3 0,0 0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8.0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3 72 6453,'0'3'900,"0"-1"-540,0 0-91,0-1 1351,0-1-1531,1-1 181,0-2-180,0 0 450,-3-15-450,1 12 629,-14-20-629,9 20 630,-35-10-720,30 15 90,-27 15-90,32-4 0,-8 39 0,0 8 0,6-18-1101,-2 41 0,0 27 1,2-19 1100,6-20-625,4 10 1,1 16 0,3-27 624,4-38-182,12 19 0,1-3 182,-13-29 0,17 24 0,-26-39 2284,1 0-2284,-1-1 2596,1-1-2686,0 1 749,0-1-749,-1 0-90,1 0 0,-1 0-90,1-1-89,0 1-1,1-1-180,-1 1 540,9-1 0,-6 1 0,6 1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6.8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9 9 6094,'-3'-1'719,"-1"1"-539,0-1 90,0 1 0,0-1 629,-5-1-809,5 2 630,-8-3-360,10 3-360,-1-1 179,19 4-179,-10-1 0,22 7 0,-22-6 180,12 20-90,-15-16 540,3 74-630,-5-56 45,0 36 0,1 2-45,0-32-1696,2 49 0,0 4 1696,-2-40-757,1 25 1,-1 20 0,0-19 756,-2-22-421,0 38 1,-1-5 420,0-57-685,-1 68 595,1-74 476,-1 17-656,0-41 270,-14-40 0,10 31 0,-12-22 0,12 3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7.9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0 6094,'-6'3'1978,"-3"0"-1618,4-1 450,-5 1 449,8 4-1169,1-4 450,20 7-540,-8-8-2069,64 0 1619,-51-2 450,59-7 0,-68 4 0,14-3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5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9 6273,'1'-3'900,"-1"1"-540,1 0-1,0 0 1,0 1 630,2-3-181,5 2-719,-3 0 270,11 9-360,-12-3 180,11 34-180,-13-26 0,-3 32 0,-3-35 180,-30 40-180,25-37 180,-18 31-180,28-38-90,23 5-90,-14-10-3598,46-9 3328,-42 4 450,24-7 0,-31 9 0,3 0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5.4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37 6543,'-3'-1'1080,"1"0"-631,1 1-89,-1-1 0,0 1 450,1-1-631,0 1 271,0 0-450,3 0 90,0 0-90,2 1 360,7-1-360,-4 0-3328,53-10 2878,-43 7 450,40-10 0,-50 10 0,3-2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4.9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 7982,'0'-2'540,"0"1"-450,0 0 1889,0 1-1979,0-1 0,1 0 0,-1 0 90,0 1-90,1-1 90,0 1-90,-1 0 450,3 3-360,-2-1 539,0 52-539,-2-35-1079,-1 70 629,1-69 360,4 52 0,-1-57 0,2 19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3.8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0 7713,'-2'1'1619,"1"-1"-1260,0 1 91,2 0-270,-1 1 899,6 18-899,-4-12-2069,-5 81 1350,2-64 539,11 53 0,0-74 0,14 1 0,-14-10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3.6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9 6723,'-2'0'1169,"0"0"-809,1 0 0,0-1 90,0 1 269,0 0 451,19-2-1170,-11 2-450,33-3 180,-29 2-3867,37-7 4137,-37 5 0,17-5 0,-24 5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3.1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4 7353,'2'-1'989,"0"-1"-719,-1 1 0,0-1-90,0 1 90,2-3 269,11-6-539,-8 5 90,18-2-90,-19 8 90,8 16-90,-12-10 270,-21 50-180,13-42 180,-18 43-180,23-49 90,21 14-270,-8-20-2204,41-8 0,5-4 2294,-27 2 0,59-15 0,-78 2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2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17 6363,'-2'2'1170,"0"0"-811,1-2 91,-1 1-90,1-1 1169,0 1-449,1-2-901,1 0 271,9-11-450,-5 6 0,19-30 0,-17 26 0,16-34 0,-20 36 270,9 4-180,-12 10 450,-7 48-540,3-35-2789,-9 62 2250,11-63 539,8 24 0,-1-41 0,6-4 0,-8-1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1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 6363,'3'-1'1080,"-1"0"-720,0 0-1,0 0 1,1 0 360,1 0-450,0 0-91,1-1-89,-1 1 0,1 0-90,0 0 90,1 0-90,-1 0 90,1 0 180,21 3-270,-16-1 90,21 20-90,-29-13 270,-22 52-180,10-44 270,-32 41-360,34-50 180,-1 14-91,11-18-4496,48-2 3957,-33-3 450,37-6 0,-44 6 0,3-1 0,-3 1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1.2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 7263,'0'-1'1079,"0"0"-89,0 0 899,0 1-1799,1 0-1,0 0 1,2 0 630,9 2-630,-6-1-90,42-2-180,-32 1-4767,60-2 4407,-59 1 540,26 1 0,-38 0 0,1 1 0,-2-1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7:00.4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7 9512,'2'-1'719,"0"1"-539,-1-1-90,-1 0 90,2 0 450,6-11-541,-4 7-89,17-30 0,-15 25 90,19-34-90,-21 36 180,8-11-90,-11 21 450,-1 47-540,-2-31-1619,-4 59 1079,4-63 540,11 13 0,-3-28 0,11-5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7.7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6 6183,'-3'-2'1080,"0"1"-630,0-1-1,0 0-89,0 1 90,0-1 1619,-4-2-990,37 1-1079,-22-1-360,61 2 270,-50 2-3598,51-2 3149,-56 2 539,20-1 0,-35 2 0,-1 0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6:59.6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15 6363,'1'3'1889,"0"0"-1529,-1-2 899,0 1-629,-1-1 629,13-9-1169,-8 5-90,20-24 0,-19 18 0,16-31 0,-16 32 180,6-18-180,-10 23 1080,-2 27-1080,-2-12-900,-11 61 450,10-53-5306,4 42 5756,5-53 0,9 8 0,-9-22 0,0 1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07.2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9 26 6183,'-3'-2'990,"0"-1"-630,0 1-1,0 0 1,-1-1 1169,-10-2-1079,-4 2-360,1-2 720,-6 4-271,26 2-539,-9-1 90,55 1-90,-33-1 0,44 0 0,-49 0 0,26 14 0,-29-9 0,10 28 0,-19-23 45,-7 41 0,-2 7-45,3-23 0,-8 46 0,-1 1-90,9-43-180,-6 32 0,-4 23 1,2-17 179,3-15 60,-2 8 0,-3 14 0,3-21 30,6-35 0,-15 32 0,-1 0 0,11-32 0,-10 20 0,1-5 0,16-33 0,-11 25 0,15-29 0,-3 8 0,5-14 0,-3 1 90,1-1-90,-6-3 0,5 2-180,-17-22 180,14 15 0,-42-39 0,36 36 0,-23-18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06.0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3 1 9512,'-1'3'90,"1"0"-1,-1-1-89,1 1 90,-1 1-90,0 0 360,-9 29-360,-11 35 0,7-20-1169,0 16 809,16-60 360,13-8 0,-10-1 0,6-8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05.7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8 9961,'1'1'270,"1"0"-180,-2-1 90,2 1-90,7-2 90,30-3-180,-18 2-270,52-4 270,-56 5-2609,52-3 2250,-56 2 359,24-3 0,-34 3 0,2-1 0,-4 3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08.9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6 6 6813,'0'-3'900,"0"2"-631,0 0 1530,0 1-1799,-1 1 0,1 0 0,-2 0 90,1 0 0,-8 6-90,5-4 270,-29 12-180,23-12 0,-33 9-90,34-11 180,-19 3-180,20-3 0,-5 0 90,8-1-90,0 0 0,0 1 90,0-1-90,1 0 90,-1 0 180,-12 2-270,10 0 539,-18 24-539,21-15 360,-7 56 0,3 9-360,4-32 45,-1 49 0,1-2-45,3-56 90,4 57 0,0 2-90,-1-48 0,4 35 0,0-9 0,-4-56 90,3 32-90,-4-40 0,-1 19 0,0-23 90,0 10-90,0-13 0,1 5 0,0-5 0,7 4 0,-5-4-2969,34-7 2430,-26 2-2789,37-17 3328,-39 14 0,11-7 0,-16 11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07.8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6 6633,'-1'-2'1259,"-1"-1"-989,1 2 450,0-2-630,1 2 90,6-3-180,-3 2 90,23 13-90,-20-6 0,14 27 0,-20-22-270,-15 38 180,8-35 90,-19 28 0,22-37 0,-6 6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07.6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20 6543,'-2'-1'900,"0"0"-630,1 0 539,-2-1-539,1 1 629,0 0-899,1 0 450,10 0-360,-5 0 0,34-1-90,-27 1-1259,60 2 899,-55 0-1889,37-1 1890,-47-1 359,5-1 0,-8 0 0,-1 0 0,0 0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4.1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7 5 6094,'-2'-2'4047,"0"0"-3957,1 2 360,-1 5-450,0-3 450,-6 13-360,5-9 0,-13 32-270,12-26-3868,-16 47 3598,16-46 450,-7 23 0,10-32 0,0 0 0,1-3 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3.9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2 4 6723,'1'-2'900,"0"1"-541,0 1 991,-1 0-1260,-2 0-90,1 1 0,-2 0 359,-12 9-269,8-5 810,-45 29-810,36-23 1259,-56 43-1349,60-43 180,-12 24-180,28-32-180,39 4 90,-29-6-4227,56-9 3867,-56 5 450,24-8 0,-36 10 0,0-1 0,-2 1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3.2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5 2 10231,'-2'1'90,"0"-1"-90,0 0 90,-1-1-90,0 1 0,-4-1 0,2 1 0,-3-1 0,2 1 0,1 1 0,-1-1 0,0 0 0,0 0 0,-1 1 90,-25 1-90,20-1 90,-40 9-90,41-6 90,-28 27-90,33-21 0,-9 31 0,16-33 90,5 23-90,-4-24 360,11 9-360,-10-15 180,11-5-180,-10 1 0,25-13 0,-20 12 89,47 7-89,-44 2 0,22 27 0,-34-23 0,-35 49 0,20-42-225,-22 18 1,-1-2 134,20-20-4677,-10-13 4767,31-8 0,14-23 0,-8 25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7.2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4 42 6183,'-3'-3'990,"1"1"-630,0-1 89,-1 0-89,1 1 720,-2-3-811,2 2 1620,-4-7-1619,4 7 1439,-2-4-1619,4 7 270,15 3-360,-9-1 0,24 6 0,-23-6 90,12 3 0,-16-4 629,-6 7-629,-1-4 360,-30 42 0,-5 11-450,16-21-1101,-9 22 0,-7 17 1,9-14 1100,12-13-846,-4 31 0,-5 25 0,6-21 756,8-19-719,0 8 1,-2 15-1,4-23 539,8-35-303,-18 54 663,14-69 1134,-28 12-1673,27-26-1589,-8-12 1408,19 7 1241,11-19 0,-8 14 0,5-8 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1.8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22 6273,'-2'-2'1080,"1"0"-720,-1 0-1,1 0 1,-1 0 810,2-1-1081,10-1-89,-4 0 90,33 5-90,-27 1 0,27 21 0,-34-15 180,-10 44-180,-1-40 90,-19 28 0,21-36 0,-3 4 0,9-8-90,21 2 0,-15 0 0,18 19 0,-24-12 0,-5 41 0,-1-36-180,-29 48 180,23-49-3958,-42 20 3958,43-32 0,-17 1 0,26-8 0,1 1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1.2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32 6813,'-3'-2'1079,"0"1"-629,1-1-90,0 1 0,1 0 629,2-2-989,13 0 0,-5 0-449,46-2 179,-38 4 270,54-4 0,-57 4 0,18-2 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8:10.7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0 6813,'-2'2'990,"1"0"-721,-1-1 91,1 0-90,-1 0 90,0 1-270,1 0-90,-1-1 90,2 0 0,-1 0 1529,1-1-1619,-1-1 90,0 0-90,0-1 90,0 1-90,-1 1 180,-10 3-180,6-2 89,-25 22-89,22-14 90,-37 72-90,37-59 90,-12 61-90,24-72 0,68-18 0,-48-3-90,22-18 0,-5-3 1,-30 14-631,-24-64 540,3 63-1889,-48-28 1619,46 48 450,-25 16 0,32-11 0,-5 7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8.2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7 7443,'3'-1'1439,"-1"1"-1259,-1 0 360,1-1 1169,-1-1-1530,0 1 1171,0-1-1170,-1 2 1798,-11 8-1798,6-4 1889,-39 44-1979,32-34-90,-25 39 0,35-45-1889,16 13 1529,-7-19-2428,35-11 2608,-31 3 900,22-17-540,-30 20 809,7 3-809,-10 4-720,0 27 90,0-21-6296,-7 32 6297,5-35 449,-4 11 0,6-18 0,0 0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7.7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53 6453,'-4'0'1260,"1"0"-811,0 0 901,-3-1-901,3 0 1080,7-7-1439,0 4-945,38-21 1,10-2 495,-23 12-946,29-13 1,-6 3 944,-38 20 360,13-5 0,-21 9 0,0-1 0,-2 2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7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37 6813,'0'-2'720,"-1"0"-450,1 0-91,0 0 451,0-2-540,0 1 90,0-2-90,0 3 90,0 0 0,0 0-90,0 0 90,0 0 1349,0-3-1439,0 3 1529,9 5-1439,-5 0 899,25 32-1079,-21-22-5037,34 64 4407,-34-60 630,18 35 0,-25-49 0,2 0 0,-3-3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6.7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14 11221,'2'-2'629,"1"0"-539,-2 0 0,1-1 0,1 0 360,7-10-360,-5 6 0,21-26-180,-7 10 90,1-2 539,-13 26-539,-9 6-179,-15 39-1,11-32-4408,-13 39 4049,16-42 539,-3 14 0,8-25 0,1-2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6.3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0 6543,'2'0'1170,"0"1"-811,1-1 1,-2 0 0,1-1 629,2 0-809,-2-1-90,2 0 0,-1 0-90,-1-1 90,1 0 0,-1 0-90,1-1 180,16-23-180,-12 15-90,25-38 90,-25 40 810,10-10-720,-16 21 449,-3 21-449,0-12-630,-13 50 271,10-43-3779,-14 47 3688,16-54 360,-1 12 0,6-22 0,1-2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5.9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0 7892,'1'2'900,"-1"0"-630,0 0-90,0 0 90,0 3 449,-8 25-629,5-15-3778,-4 56 3238,8-57 450,2 27 0,1-42 0,0 0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5.6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3 7623,'0'1'539,"-1"0"1890,1-1-2429,2 0 90,-1 0 0,3-1 180,13-3-270,-9 3-360,33-7 180,-30 6 180,39-5 0,-41 6 0,15 1 0,-24 1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6.2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1 21 6363,'5'-3'1080,"0"0"-720,-1 0-1,0 0 91,-1 1 629,0-1-899,-1 2 0,0-1 90,-2 2 360,0 0-450,-1 1 89,1 1 1,-2 1 1439,-8 17-1529,5-10-1259,-43 75 449,33-59-1754,-16 23 1,3-4 1753,19-32 630,-10 15 0,21-26 0,2-1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1.1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7 6543,'-3'1'1260,"0"0"-901,2-1 91,-1 0 0,0 0 1349,0-1-1260,2-1-449,-1 1 90,12-3-180,-7 4 0,7 7 0,-10-2 360,-5 19-360,2-18 720,-5 13-630,6-16 359,5-2-539,-1-3-359,14-5 359,-11 5-990,18 3 1080,-19 0-180,-2 33 180,-7-24-269,-24 34 179,19-37-3059,-25 10 2700,27-17 449,-8-9 0,16 2 0,1-7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0.5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32 6543,'-3'-1'1349,"0"0"-899,0 0 0,1 0 449,-1-2 451,10-10-1350,-3 6-1979,62-39 1529,-45 34 450,61-27 0,-70 37 0,15-3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50.3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9 6363,'-2'-2'1260,"0"-1"-811,0 0 1,0 1-90,0 0 899,-1-1-1079,1 2 0,-1-1-90,3 1 989,4 7-899,-2-2 630,26 28-810,-18-21-2249,35 49 1799,-36-46-1798,17 29 1798,-22-36 0,2 4 0,-4-8 1,1-1 449,-1-1 0,0-1 0,1 0 0,-1-1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9.9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3 6993,'1'-3'1529,"0"-1"-1169,-1 2 360,1-2-181,5-1-539,-3 1 90,4-1-90,-3 3 0,1 0 90,-1 1 90,23 0-180,-17 2 0,24 15 0,-30-10 270,-9 48-270,-1-41 629,-16 32-539,18-42 360,-2 2-360,6-5-270,13-8 90,-8 5-270,15-2 271,-16 7-721,7 19 720,-9-14-270,-7 28 360,0-27-1259,-36 26 899,30-28-1889,-24 3 2249,33-13 0,-1-6 0,5 4 0,0 1 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9.3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0 10231,'0'3'270,"-1"-1"-180,0 0 0,0 0 0,0 1 180,-1 6-180,0-3 0,0 5 0,0-4-90,0 1-450,-9 37 270,8-28-3598,-5 37 3418,9-49 360,2 5 0,0-12 0,0-1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7.5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7 6723,'-4'2'1889,"-1"0"-1349,0-1 1529,-3 1-1800,4-2 1081,-1 1-1260,5 0 269,36 3-628,-23-3-2610,43-2 2250,-45-1 629,25-8 0,-28 8 0,8-4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7.2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 7263,'-3'0'1439,"1"1"-899,0-1-91,0 0 91,1 0 0,-1 0-180,1 0 359,1 0-359,4 1-270,-1-1 0,3 2 0,-2-1-90,1-1 180,0 0-90,0 1 0,1-1-90,1 0 90,-1-1-810,28-2 540,-21 1-3598,33-1 3329,-39 3 449,10 0 0,-17 0 0,1 0 0,-1 0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6.8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41 6273,'-1'4'1979,"0"2"-1619,-1-3 90,0 3 719,0-1-1079,1-2 90,-1 2-90,1-4 0,1 0 989,0-1-989,1-1 0,0 0 0,2-3-90,-1 1 90,10-18-90,-8 13-90,11-23 90,-12 26 270,-2 27-180,-3-9-450,-6 50 270,7-48-4137,4 32 3687,-1-38 540,8 8 0,-6-20 0,2-2 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6.4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52 6363,'-3'0'1080,"1"0"-720,0-1-1,1 0 1,-1 0 450,1-2-630,1 0-90,0-2-1,1 2 1,1-1-90,0-1 810,21-29-810,-14 21 0,32-36-90,-33 41-2698,22-11 2338,-25 18 450,9 0 0,-13 1 0,4 1 0,-4 0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46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 9961,'0'-2'180,"0"1"-90,1 1 0,0-1 450,6 2-270,0 2 269,15 13-449,-12-8-90,18 32-3328,-9-12 2878,0 3 450,-3-12 0,-14-20 0,2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5.9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5 13 6993,'-2'2'1349,"0"0"-899,1-2 0,-1 1 89,0-1 541,1 1-271,-1-1-809,1 1 90,16-4-90,-11 1 180,14-5-180,-18 4 1349,-19-2-1349,11 5 630,-32 14-540,31-7 630,-27 40-720,29-34 90,27 30-90,-7-39 0,48-11 0,-49-2 0,1-45-180,-16 43-3059,-23-18 2520,18 32 719,4 16 0,9-14 0,13 6 0,-8-10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8.5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0 3 7173,'-3'-1'1349,"1"0"-989,0 0 90,0 1-1,-1 0-89,0 1 899,-15 12 361,-21 25-1530,13-15 179,-6 18-269,33-38 0,19 7 0,-12-9-1799,29 1 1530,-29-4-2880,32-16 3149,-33 13 720,14-15-540,-21 17 1349,-3-2-1439,2 5 629,-10 13-719,8-7-1619,-23 52 1170,20-42-2340,-9 32 2429,16-46 360,4 1 0,-2-4 0,-1-1 0,1 0 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7.9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1 6993,'-3'0'1169,"0"0"-719,0 1 0,1 0 1169,-7 10-900,-1 16-629,-1-7-1619,-3 40 1080,11-45 449,4 32 0,3-42 0,8 3 0,-7-11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7.7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7 7083,'-2'0'2339,"-2"-2"-1890,2 1 1,-1 0-90,3 0-90,24 1-360,-14-1-2339,57 1 1979,-50 0 450,34 1 0,-47-1 0,5 0 0,-9 0 0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5.4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8 1 7083,'1'2'989,"0"0"-629,-1-2-90,1 1-90,-1-1 0,1 1 899,6 2-989,-5-2-90,5 2 0,-6-3 0,0 0 90,0 1 90,1-1-90,-2 0 899,-3 2-989,1-1 180,-15 3-180,12-3 0,-22 4 0,20-5 0,-22 5 0,23-4 0,-13 12 0,17-8 0,-3 24 0,4-21 90,5 23-90,-2-26 0,8 5 0,-7-11 90,22-13-90,-17 10-180,25-5 90,-27 11-629,0 39 629,-9-27-450,-12 36 360,11-44-2698,-10 4 2518,11-10 360,-5-4 0,6 2 0,-1-2 0,2 2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2.2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41 7353,'-3'2'1529,"1"0"-1079,0-2 89,0 1 451,0-1-1,1 0-989,3 0-360,26-6 270,-14 3-899,30-6 539,-33 6 1,10-1-1,-12 2-90,-1 0 90,1-1 1,-1 1-1,0 0 0,0 0 450,5-1 0,-5 1 0,4 0 0,-6 1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1.8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0 6273,'-3'0'1170,"0"0"-810,1 0-1,0 0 811,-1 0-181,1-1-989,0 0 720,11-3-630,-5 3 359,28-1-449,-22 2-899,29 2 629,-30-1-3958,24-1 4228,-25-1 0,10-1 0,-15 1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1.4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42 6273,'-2'0'1080,"0"0"-720,1-1-1,0 0 991,0-2-1170,2 1-91,-1-1 1,1 1-90,0 0 180,8-7-180,-5 5 0,5-5 90,-5 7-90,-1 1 0,0-1 0,9 1 0,-8 2 360,5 14-270,-9-8 360,-20 50-360,14-42 269,-19 37-269,22-46-180,2 14 1,3-17-2070,19 1 1799,-13-6 360,24-13 0,-24 10 0,9-6 0,-13 9 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0.9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66 6903,'-3'1'1169,"1"0"-809,0 0 0,1-1 0,-1-1 359,1 0-629,0 0 90,1-1-90,0 0 0,1 0 0,-1-1 90,1 0 360,19-25-540,-11 16-630,43-42 450,-38 43-3778,42-25 3599,-45 32 359,14-5 0,-22 9 0,1 1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0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 8432,'0'-2'540,"-1"1"-450,1 0 90,0 0-90,0 0 180,0-2-91,0 2-89,0-2 0,1 2 990,-1-1-990,0 1 629,1-1-629,-1 2 990,15 21-1080,-10-14 0,18 29 0,-18-28-1979,13 25 1529,-14-26 450,12 15 0,-13-20 0,4 2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49:10.5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5 50 6543,'3'-2'990,"-2"1"-720,0 0 3148,-1 1-3418,-1-1 90,0 1-1,-1 0-89,1-1 90,0 0-90,0 0 90,-10-6 0,6 4 90,-41-13-180,20 11 0,-16-6 90,18 14-90,20-1 0,-12 46 0,13-30 90,-10 72-90,10-63 0,-5 33 0,-2 21 0,1-14 0,2-8 0,-2 13 0,-1 16 0,3-21 0,4-32 0,-3 38 0,0 1 0,2-39 0,-5 30 0,-1-4 0,5-41 0,-16 49 0,16-58 0,-9 30 0,12-34 0,-2 14 0,4-19-90,-1 4 90,1-6-90,0 1 90,2-2 0,-2 1 0,2 0 0,0-1 0,0 0 0,13-4 0,-10 4 0,21-2-90,-20 4-5576,63-4 5666,-49 1 0,42-6 0,-53 3 0,-1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3.6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4 63 7623,'-2'-1'1079,"1"1"-449,1 0-360,1-1-181,1 0 91,1 0 810,4 0-810,-4 0 809,-7-3-899,-1 2 180,-36-11-270,30 9 270,-33-12-180,37 12 90,-30-8-90,28 10-90,-23 7 0,27 2 0,-32 71 0,24-49 0,-18 55 0,0 5 0,16-42 30,-7 32 0,-6 23 0,7-21-30,7-24 0,-10 43 0,2-10 0,19-72 0,4 32 0,3-42-1080,37 7 810,-27-14 270,55-11 0,-55 6 0,23-8 0,-32 9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1:56.2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8 1564 6363,'-2'-7'2429,"1"2"-2339,1 3 0,0 1 0,0 0 0,0 0 360,0 0-361,-2 2 181,-2 5-180,0-2 720,-14 25-720,12-19 449,-21 43-539,21-39 0,-12 34 0,-1 3 0,9-25 45,-10 26 0,-1-3-45,13-32 90,-20 54-90,22-54 0,-10 46 0,15-52 0,-6 48 0,6-45 0,-1 36 0,2-42 0,12 21 0,-7-22 0,26 15 0,-22-18 0,32 2 0,-32-7 90,28-7-90,-29 5 0,28-17 0,-27 14-90,48-49 90,-43 39 0,46-51 0,-50 55-90,37-47 90,-36 44-90,40-54 90,-40 54-179,38-51 179,-38 52-180,45-58 180,-43 56-90,34-46 90,-38 52-180,25-37 180,-26 35 0,28-43 0,-27 42-540,41-68 450,-38 62-90,30-56 90,-36 63-180,17-68 270,-18 59-89,11-56 89,-14 65 0,7-38 89,-6 36-89,5-67 0,-7 62 90,2-53-90,-3 61 90,-1-37-90,0 36 90,-5-48-90,4 48 0,-8-40 90,8 42 90,-7-40-90,6 36 90,-4-44-180,6 47 90,2-59-90,1 54 0,3-44 0,-3 50 90,3-30-90,-4 30 0,3-51 0,-3 46 0,3-44 0,-4 48 0,-3-32 0,1 33 0,-9-28 0,8 31 0,-19-34 0,17 32 0,-20-21 0,20 27 0,-19-10 0,18 9 0,-13-15 0,17 14-900,-17-15 631,15 17-2070,-13-2 1979,16 5 360,-3 2 0,3-1 0,0 0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1:53.2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5 53 6363,'-1'-2'450,"0"-1"-270,0 1-90,0 0 0,0 0-90,0 0 719,-2-6 271,-5-4-900,3 2 90,-6 0-90,9 10 180,-18 10-180,13-5 539,-34 36-629,29-26 180,-18 46 0,1 8-90,17-33-45,-9 33 0,3-2-45,15-44 135,-5 48 0,1 5-135,3-34 0,-3 40 0,-1-5 0,4-53 45,-6 28 0,0 0-45,4-27 45,-2 37 0,1-1-45,6-35 0,4 61 0,-1-75 0,-4 59 0,1-52 0,-7 53 0,7-61 0,3 31 0,0-33 0,8 29 0,-8-30 0,5 42 0,-7-37 0,2 31 0,-2-38 0,2 20 0,-1-18 0,7 47 0,-6-40 0,5 36 0,-6-43 90,5 39-90,-4-33 0,10 46 0,-9-48 0,12 42 0,-10-41 0,15 41 0,-15-44 0,13 23 0,-15-28-90,14 33 90,-13-28 90,8 29-90,-11-33 0,6 16 0,-4-16 0,10 22 0,-10-21 0,14 27 0,-14-27 0,9 18 0,-11-21 0,6 12 0,-5-12-90,7 10 90,-7-11 90,12 14-90,-11-13 0,10 12 0,-10-14 0,9 8 0,-9-8-90,10 9 180,-11-9-90,4 5 0,-6-7-90,-2 0 90,1 0-90,-7 0 90,6 0 0,-7 1-90,7 0 180,-5 0-90,6-1 0,-6 1 0,5-1 0,-4 2 0,5-2 0,-2 0 0,3 0 0,0 0-90,0-1 0,-1 0 0,1 0-1439,-6-3 1259,3 3 270,-12-2 0,11 2 0,-6 0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1:50.8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3 62 6723,'-1'-1'1169,"-2"-1"-989,1 2 90,-2-3 0,2 0 450,-2-3-720,2 2 359,-2-6-269,2 7 90,-18-11-180,13 11 180,-17-8-180,20 10 360,-13 2-360,13 1 0,-17 20 0,17-13 180,-29 53-180,22-42 180,-14 34 0,1 1-180,12-27 269,-9 50 1,3 4-270,12-45 135,-3 44 0,2-1-135,5-49 135,2 37 0,1 1-135,1-36 584,3 51 1,1 0-585,-4-48 45,6 33 0,-1-3-45,-3-44 180,20 69-180,-17-70 180,27 67-180,-26-71 90,39 71-90,-36-69 0,26 56 0,-32-62 0,12 43 0,-13-43 0,25 58 0,-22-56 0,24 43 0,-26-50 0,21 41 0,-19-36 0,16 42 0,-19-44-90,12 40 90,-12-39 90,14 35-90,-14-39 0,15 37 0,-15-35-90,11 26 90,-13-32 90,11 13-90,-10-13 0,17 18 0,-15-17-90,11 14 90,-13-16-90,13 16 90,-11-14-180,14 13 90,-16-16-269,12 6 269,-11-6-720,15 9 720,-15-8-180,20 8 270,-19-10 0,15 7 0,-16-6-90,13 8 0,-13-8-90,24 14 180,-21-13 90,17 9-90,-20-11-90,23-8 90,-20 4 0,22-8 0,-25 10-179,16-4 89,-14 3-630,30-24 630,-27 18-180,20-18 270,-27 24 90,7-18-90,-7 14 90,3-20-90,-4 20 0,-3-13 0,1 15 0,-8-13 0,7 14 810,-14-13-720,12 14 179,-11-6-269,12 7 0,-7-2 0,8 2 0,-12-8 0,11 7 0,-12-8 0,11 8 90,-15-20-90,13 16 90,-14-21-90,17 22 0,-17-14 0,14 14 270,-25-24-270,24 21 180,-19-27-180,21 27 90,-30-43-90,25 38 0,-32-37 0,34 41 0,-28-27 0,26 27 0,-26-29 0,29 31 0,-18-34 0,21 31 0,-11-32 0,12 33 0,-14-29 0,12 29 0,-27-40 0,24 37 0,-17-34-90,22 37 90,-7-53 0,8 44 0,-2-52 0,5 57-180,3-46 180,-3 43-90,2-59 90,-2 60-180,1-45 180,-1 49-269,6-58 269,-5 50-90,7-55 90,-8 61-90,1-56 90,-3 52-90,2-61 90,0 62-180,6-66 180,-5 61-90,-2-58 90,-3 66 0,-35-43 0,26 47 0,-38-29 0,42 32-540,-18-27 360,22 24-3238,1-39 3148,4 39 270,3-14 0,-7 26 0,-3 4 0,2-2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1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 6723,'2'-1'1259,"-1"0"990,-1 1-2069,1 1 0,-1 1 90,3 3-180,-1-1 539,13 34-719,-9-25-2878,28 47 2518,-25-49 450,19 19 0,-23-27 0,3 1 0,-6-3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0.5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1 6363,'-2'1'900,"1"0"-630,0 0 0,0 0-1,1-1 91,-1 1 180,-1 1-450,1 0 629,-5 4-629,4-3 810,-11 10-810,9-8 1169,-23 22-1259,20-19 270,-9 20-270,16-24-1529,30 7 1259,-20-10-989,28-4 989,-32 1-2159,14-14 2339,-15 11 2789,6-11-2519,-10 15 719,-4 3-719,1 1 1079,-9 35-1349,8-26-1709,-8 36 1260,9-40 539,-2 13 0,2-19 0,0 1 0,0-5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9.9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70 6363,'5'-5'1170,"-1"0"-811,0-1 1,0 0 90,0 0 899,13-14-1349,7-4 0,-1 0-1709,29-10 1349,-38 26 360,36-13 0,-39 18 0,9-3 0,-14 5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9.6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6 7443,'0'-2'1439,"-1"0"-989,1 1 1439,-1 1-1799,2 1-180,3 6 0,0 1 90,0 2 0,7 24 0,-7-21-1889,31 60 1529,-25-56 360,22 31 0,-28-45 0,2 2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9.2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0 6633,'-3'1'2069,"-1"1"-1619,2-1-90,-1 0 539,4 0-899,1-1 0,1 1-90,0 0 90,0 0 0,0-1-90,1 1 90,0-1 0,14 4 0,-12-2 270,11 5-180,-16-5 540,-13 13-630,6-10 179,-12 17-179,16-18-89,6 8 89,-1-11 0,9 9-90,-10-6 90,-11 39 0,4-31-180,-20 31 90,19-38-2249,-19 1 1889,20-7 450,-2-15 0,11 8 0,5-10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8.7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27 6633,'-3'1'2339,"-2"0"-1799,2-1 719,0 0-630,23-5-629,-11 3 90,37-7-90,-30 6-719,65-4 449,-57 6-4048,71 0 4318,-78 1 0,25 2 0,-38-2 0,0 0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7.3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54 6813,'-3'-1'1259,"0"-1"-989,1 1 270,1-4-450,1 2 180,14-16-270,-8 13 90,23-10-90,-22 16 270,11 30-270,-17-19 359,-3 30-359,0-37 360,-1 2-270,3-7-90,13-15-90,-8 11 90,20-3 0,-20 10-90,0 41 0,-8-28-360,-17 44 361,13-49-2790,-19 19 2519,21-25 360,-8 2 0,13-10 0,1-2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7.9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 6633,'-1'3'1259,"0"0"-809,0 0 0,0-1 0,0 1 809,0 0-1079,0 0-90,-1 0 0,2-1-90,-1 0-90,1 0 0,0 0-90,-1-1-3868,8-3 3689,-4 0 359,6-2 0,-4 1 0,1 0 0,0 1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1.9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113 6004,'-8'4'2068,"0"0"-1708,5-3 90,-1 1 0,1-1-91,0 0 1,1 1-90,-1 0-90,2-1-90,-1 1 270,1 3-270,1-2 0,0 2 1259,29-9-1169,-18 1 180,51-28-270,-46 18 719,39-42-629,-45 42 1259,7-13-1349,-19 27 45,-24 35 0,-5 11-405,13-18-2339,-15 31 1,5-3 1709,23-40 899,11 9 0,3-32 0,11-9 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6.8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97 6183,'-3'-6'1979,"1"2"-1529,0-4 629,4-2-809,1 3-540,40-36 1,-25 27 269,23-16 0,1 2 0,-23 19 0,26-16 0,-40 24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6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 7083,'2'-1'1439,"-1"0"900,-1 1-1800,1 4-449,0-2 0,1 4 180,18 20-270,-12-16-4497,52 51 4047,-46-47 450,25 30 0,-38-37 0,-2 2 0,0-4 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6.2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8 6453,'-2'1'1170,"0"1"-811,1-1 1,0-1 1169,1 1-1439,2-2-270,14-3 90,-8 3-359,26-5 449,-26 6 989,6 21-989,-15-14 270,-9 23-270,7-25 360,-4 5-360,6-9 90,12-16-180,-7 9 90,17-15 0,-17 20 0,7 17 0,-9-8-180,-5 36 180,0-32-4318,-19 21 3959,17-31 359,-11 2 0,17-11 0,1-1 0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05.7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6 6543,'-2'1'1529,"0"-1"-1079,0 0-90,1 0 989,1 0-1259,2-1-90,-1 1 0,3-1 180,7 0-180,-5 0-360,33-6 180,-26 5-3598,40-2 3778,-43 5 0,15 1 0,-22-1 0,-1 1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1:54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1 101 6004,'-2'-2'629,"0"-1"-449,0 0 0,1 1 0,-1-1-90,1 1 809,-1-10-809,1 7 990,1-25-541,0 19-449,1-10 180,-2 15-270,1 6 0,1 4 90,0-2 90,7 38-180,-7-27 0,3 41 0,-5-45 90,-3 25-90,3-27 270,-9 33-180,7-31 180,-10 23-180,10-28 269,-11 14-359,10-14 0,-9 14 0,11-15 0,-12 20 0,9-16 0,-16 22 0,16-23 0,-24 26 0,21-23 0,-30 29 0,28-29 0,-27 28 0,29-29-539,-1 18 359,12-23-630,14-1 630,-12-6 180,17-54 0,-16 38 0,9-38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3.8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45 6813,'-3'0'1439,"0"-1"-989,0 0 90,0 0 1708,3-12-2248,8 4-90,-2-5-89,23 8 179,-21 6 0,11 19 0,-19-11 269,-9 26-269,6-27 0,4 9 0,2-16 0,16-7 0,-14 4 0,22-3 0,-19 6-179,11 18 179,-19-10-4318,-41 46 3868,27-41 450,-35 25 0,43-37 0,-3 0 0,3-1 0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3.3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158 6094,'-4'-1'1259,"1"0"-809,0 0-1,0-2 1800,6-9-2159,22-9-180,-10 3-3058,68-27 2698,-59 33 450,46-21 0,-59 29 0,4-1 0,-8 3 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3.1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0 8252,'-3'1'1350,"0"-1"-901,2 0-89,0 1-90,0 0-90,1 1-90,0 0 0,0 0 0,3 6 0,0-1-90,2 3 0,15 14 0,-12-15-5038,22 29 5038,-26-31 0,5 13 0,-11-19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2.8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8 6633,'-7'2'2789,"3"-1"-2340,-2-1 361,5 0-630,2-1 180,12 0-810,16 1-2249,43 2 2340,-27-1 359,53-3 0,-72-1 0,27-3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2.5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6 8072,'-1'0'1350,"0"-1"-901,1 1 1,0-1 180,5-1-540,-2 1-90,5-1 0,-4 1 0,2 0-90,26-3 90,-18 3-4588,53 0 4229,-53 1 359,23 3 0,-37-3 0,0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9:41.4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64 6543,'4'-2'1170,"-1"0"-811,0 0 91,0 0-90,0 0 629,2-2-719,-1 2-180,1-2 0,-3 2 90,0 0 1169,4-6-1259,-4 5 720,3-10-720,-4 10 539,0-8-539,-1 9 810,-22 16-810,13-7 629,-44 50-719,40-40-180,4 58 90,18-62-449,42 11 539,-38-29 1169,27-38-989,-35 29-900,-29-41 271,11 47-4948,-41-2 4587,44 16 810,0 12 0,15-15 0,10 2 0,-6-5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2.3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21 6633,'-9'-2'3958,"3"1"-3868,4 0 629,0-2-629,2 1 180,3-3-270,-1 3-180,18-2 180,-14 4 0,16 11 0,-18-5 360,-6 34-270,-1-30 540,-7 20-540,9-29 449,2-1-539,0-1-269,11-5 179,-8 5-180,14 19 270,-16-10-270,-1 29 180,-5-29-2429,-11 14 1980,12-19 539,2-18 0,5 4 0,7-16 0,-6 18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1.8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10 6004,'-8'-10'4857,"3"2"-4857,10 6-90,13-5 0,-6 3-1439,43-17 1169,-34 14 360,57-21 0,-59 21 0,22-7 0,-35 12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7.8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19 6633,'0'-2'1170,"-1"0"-811,0 0 1,1 1 0,-1 0 1169,1-3-1439,-1 2 989,0-2-899,0 3 2968,-24 21-2968,16-13 810,-29 28-900,31-27 270,-10 23-360,16-24-2159,27 6 1889,-15-14-899,31-11 1079,-35 7 180,10-6 0,-14 10 1259,3 11-1259,-6-5-7016,3 41 6386,-1-36 540,2 23 0,-2-32 0,0-1 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7.2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61 6453,'-5'-1'1350,"0"0"-901,0 0 1,1 0 0,0 0 809,-1-2-989,3 1-180,0-2 0,3 1 0,2 1-90,0-1-450,39-24 360,-26 17-2698,70-39 2428,-67 39 360,39-20 0,-50 26 0,7-4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7.0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10051,'3'1'450,"-1"-1"-270,0 1-90,0 0 0,1-1 449,9 5 271,18 15-810,-10-9-630,35 39 450,-42-36 180,32 47 0,-38-50 0,10 18 0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6.6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28 6094,'-2'1'1169,"-1"0"-809,1 0-1,1 0 1620,9-1-2159,21-1 90,-6 0-1304,33-3 0,3 0 1034,-20 0 253,17 0 1,-1-2 0,-26 3 0,9-1 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6.3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7 6723,'-2'1'1169,"0"0"-809,1 0 0,-1-1 899,2 1-1259,1-1 0,1 1 0,3-1 0,-2 0-449,28-5 269,-20 4-3148,31-4 3328,-36 5 0,6 0 0,-12 0 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5.1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9 6 6094,'0'-3'3148,"1"1"-2788,-1 1 989,-1 1-1169,-1 0-90,1 0 809,-8 5-449,-6 11-360,3-6 0,-4 20-90,14-23-540,0 18 450,3-21-899,3 2 899,-2-8 0,18-21 180,-15 16 629,10-6-539,-16 16-270,0 41-270,2-29 360,42 40 0,-24-48 0,32 8 0,-36-20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4.7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56 6183,'-4'-9'2429,"1"0"-2069,4 4 809,34-27-1259,-20 19-989,49-30 719,-46 35 360,47-14 0,-48 17 0,23-4 0,-33 8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0:14.5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1 6273,'3'-3'1260,"0"1"-811,0 0-89,-2 0 90,0 1 1169,0 0-1349,9 13-270,-5-6-630,29 43 450,-23-34-3687,26 47 3867,-32-49 0,7 15 0,-14-23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9.0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95 6183,'1'-3'1080,"0"0"-720,-1 0-1,1 0 811,-1-3-900,0 2-90,0-2-91,0 3 1,0 0 0,1 0 0,-1-1-90,0 1 90,1 0-90,-1 0 270,-1-12-180,0 9 90,-14-14-180,9 17 270,-33 2-270,30 4 180,-8 15-180,22-12 0,21 31 0,-20-26 0,5 58 0,-13-53 0,-13 39 0,10-49 629,-20-9-629,20-2 0,0-35-90,11 27-3867,54-49 3507,-42 48 450,42-27 0,-53 38 0,6-1 0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30.4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0 38 6094,'-4'-3'899,"0"1"-629,-1-1 90,1 0-91,0 1 811,-7-4-990,6 3 0,-5-1 90,5 2-90,1 1 0,1 0 0,-1 0-1,0 0 1351,-6-1-1350,7 1 359,-3-1-449,7 2 270,23 2-180,-14-1-90,38 2 0,-37-3 3058,4 31-2788,-20-18 809,-18 33 1,-3 5-900,8-19 0,-7 30 0,-8 20 0,8-13-90,6-7-938,3 2 0,-4 22 0,0 0 0,6-20 758,2 2-1408,-2 6 0,-4 26 1,0 0-1,3-26 1139,1-3-264,-1 7 1,-5 16-1,6-29 533,9-42 34,-16 38 56,16-52 1743,-7 8-1743,11-17 1438,-1-1-1528,2 1 1413,-3-4-1233,2 2 325,-7-7-415,6 5 900,-5-8-900,5 10-989,-2-3 539,4 5 450,-8-4 0,4 3 0,-6-4 0,6 3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9.0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67 6453,'-2'6'2609,"1"-1"-2339,1-3-90,0 0-180,1-1 0,4 2 90,-3-3-90,13-1 0,-10-1 1439,4-12-1259,-10 11 989,-14-1-1079,7 8 540,-33 62-720,32-45-450,-12 52 540,25-66-360,36-9 360,-26-4 0,49-48-90,-51 37-5397,9-70 5127,-24 70 360,-7-31 0,5 47 0,1 0 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8.6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7 6363,'-17'7'4318,"4"-1"-4318,13-7 90,3 0-90,-1-1-90,10-3 90,-7 3-270,15-5 270,-16 6 1079,-10 2-899,-1 1 1799,-37 29-1889,32-19 270,-22 56-360,31-51-1349,34 28 1259,-18-44-270,44-25 360,-48 11-630,10-51 360,-18 49-3777,-16-22 3597,9 36 450,-14 7 0,16 0 0,-1 4 0,3-4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8.1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1 101 6633,'2'-1'1170,"3"0"-1081,-3 0 181,5-1 0,0-1-270,-1 0 450,8-9-450,-9 8 720,7-25-720,-10 22 899,-11-25-809,4 26 1619,-51 36-1529,40-14 360,-37 68-450,49-63-90,34 47 0,-16-57-360,60-16 360,-59-7-270,11-58 180,-29 55-4408,-39 12 4139,31 15 359,-21 57 0,32-49 0,0 19 0,2-25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34.0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0'0'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25.5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62 5914,'4'-4'899,"0"0"-629,-1 0 0,-1 1 0,1 0 89,-2 1 811,6 5-1170,-3-2 539,22 35-539,-18-22 270,11 35 0,0 3-180,-12-29 630,21 50-540,-22-71 674,46-26 1,12-11-765,-14 5-558,13-7 0,27-16 0,12-6 1,-4 2-1,-20 12-286,-8 5 1,4-2 753,-9 6 0,19-9 0,11-6 0,6-3 0,2-1 0,-6 4 0,-11 6 0,-17 9 0,-3 2 0,-13 8 0,9-4 0,23-12 0,0 0 0,0 0 0,0 0 0,0 0 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48.9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70 6363,'-5'-3'720,"0"1"-540,0-1 90,0 0-90,1 1 539,-5-4-539,4 3 450,-3-2 179,45 1-809,-20 1 270,75-4 0,14-1-270,-40 3-871,6 2 1,25-2-1,0 1 1,-22 2 780,2 1-1704,11 2 0,19 2 0,-28 0 1434,-43 1 119,49 6 241,-91-10 0,-6-1 0,2 0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48.0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34 6183,'-5'-1'1080,"0"1"-720,2-2-1,0 0 1,1 0 720,4-3-900,1 3-180,4-3 89,1 4-89,1-1 225,37-5 0,8 0-135,-11 1-1011,38-3 0,27-3 1,-18 2 1010,-10 2-436,-5 2 0,27-1 0,11 0 1,-9 1-1,-25 1 346,-25 2 0,-2 2-491,29-2 1,23 1 0,-7 0-1,-32 3 311,-34 2-3114,34 3 2900,-61-6 706,-5-6-312,-6 2 0,-5-2 0,5 2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47.3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208 6183,'-2'1'1080,"0"-1"-720,0 0-1,0 0 1350,3-6-1709,3 2 540,40-23-180,46-8-360,-22 4 30,-4 11 0,13-1 0,-17 5-30,-13 5-45,34-7 0,-8 4 45,-56 12-360,25-1 360,-35 3-1169,4 1 809,-11 0 360,0-1 0,1-1 0,1 0 0,-1 0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50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18 7083,'0'-3'989,"0"1"-719,-1 0 0,1 1-90,-1 0 90,1 0 719,0 0-989,2 1 90,0 0 0,2-1 180,53-1-270,-32 1 90,61-5 0,9-2-90,-40 4-1131,35-5 0,25-3 1,-21 3 1130,-19 0-770,6 2 1,25-3-1,1 1 1,-26 2 589,-4 2-1039,4 2 1,15-1 0,-29 4 858,-45 3 360,25 6 0,-44-7 0,1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8.5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2 21 6543,'0'-3'1080,"0"1"-721,-1 1 1,1-1 0,-1 1 540,0-2-811,0 2 1,0-1-90,0 1 90,0 0 0,0-1-90,0 1 90,-4 0-90,4 2 450,-11 9-450,8-5 540,-24 49-540,23-38 90,-3 36-90,13-48 0,31-12 90,-26 1 359,17-47-449,-26 40 0,-8-29 0,2 41-5487,-16 20 5487,18-11 0,-5 16 0,14-21 0,0-1 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20.0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496 6183,'-1'-3'1440,"-1"-1"-1081,1 0 721,2-7-451,25-18-539,-11 10 0,30-18 0,5-1 0,-16 13-1447,19-12 0,16-10 0,-12 9 1357,-9 7-37,11-6 1,14-8 0,-18 12 36,-26 17-536,48-26 536,-75 42 90,7 1-90,-7-1 2646,12 1-2646,-11-1 1461,5-1-1461,-8 1 789,-4 1-789,1 0-180,-13 3 180,13-2-270,-7 0 270,10-2-449,0 0 449,-1 0-1080,-6 2 810,3-1 270,-12 4 0,11-4 0,-5 2 0,7-2 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19.3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 6723,'-2'-1'990,"0"0"-631,1 1 721,1 0-990,1 2 270,62 23-271,-39-14 1,26 13 0,-1 1-90,-27-11-45,37 45 0,2 5-45,-29-29-854,25 30 0,-4-5 584,-39-47 360,19 17 0,-29-27 0,2 1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16.6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56 6183,'44'-64'4948,"-6"10"-4948,-20 39 180,47-39-180,-25 22-405,12-12 0,-2 2-45,-16 14-3597,29-39 4047,-53 53 0,9-18 0,-19 27 0,0 1 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5:16.3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22 6004,'0'-3'2158,"-3"-3"-1798,1 3 989,-4-4-899,4 5 90,15 2-540,-6 2 989,40 27-899,-33-17 180,21 31 0,-1 4-270,-16-20-45,22 29 0,2-3 45,-22-33-5307,33 39 4947,-50-52 360,-8 8 0,-7-15 0,-7 1 0,8-1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3.2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9 6273,'7'-19'3688,"0"4"-3688,2 10-1529,24-8 1169,-19 7 360,38-13 0,-39 15 0,13-3 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3.1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7263,'2'1'1079,"0"0"-629,-1 0-90,0 1-90,0 0 269,2 4-359,-1-1-90,2 3 990,14 30-1080,-10-23-1260,29 55 811,-29-55 449,19 28 0,-24-38 0,3 4 0,-6-9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6.5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19 6273,'-2'4'1170,"1"1"-721,-1-1-89,1-1 1079,-1 2-809,4-1-540,-1-1 270,19-22-360,-12 10 180,29-52-90,-29 46 359,12-27-359,-20 42 540,-6 33-720,3-18-4407,-10 76 3957,10-68 540,-2 42 0,8-58 0,2 4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6.6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3 41 6363,'-7'-3'1350,"0"0"-811,0 0-89,1 0 90,0-1 1798,-3-7-1888,14 6-360,-7-4-989,66 11 539,-43-1-4228,60 6 4588,-69-5 0,14 2 0,-26-3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4.1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8 6273,'0'-29'4768,"1"5"-4768,6 19-180,14-9 90,-8 7-1889,40-20 1619,-37 19 360,35-12 0,-44 19 0,9-2 0,-14 4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3.9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 6273,'-3'0'1530,"0"0"-1081,0 0 1080,-2 1-989,3 0 1169,1 15-1709,2-8-1169,21 67 719,-16-53-3238,14 57 3328,-19-69 360,1 10 0,-2-17 0,0 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8.0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109 6453,'-1'-2'1529,"0"-2"-1259,0 2 270,-1-4-180,3-4-360,-1 3 90,4-14 0,-3 15 180,3-21-181,-4 20 271,-7-9-270,3 16 180,-28 33-270,24-22 90,-16 35-90,25-40-90,40-1 90,-28-7-90,35-19 90,-44 14 180,-7-21-90,-2 21-2699,-24-3 2160,24 11 449,-7 7 0,16-5 0,4 2 0,-4-4 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3.5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61 6363,'-4'0'2789,"1"0"-2519,3-1 89,8-10-359,-4 6 180,15-17-180,-13 16 1439,11-8-1169,-14 13 2879,-3 18-2970,-3-8 181,-8 28-540,7-25 0,-5 10-179,5-12-181,-1 1 0,0 0-179,1 0-1,-1 0-89,0 0 89,1-1 720,-4 22 0,4-19 0,-2 16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2.6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4 83 7803,'1'1'989,"0"1"-629,0-2-90,0 1-180,0-1 179,1 1-269,0 0 90,1-1-90,-1 0 90,1 1-90,-1-1 630,11-4-540,-8 3 1079,4-14-989,-10 10 1259,-20-27-1349,12 23 900,-44-14-990,41 24 180,-35 45-90,39-20-1011,-8 33 0,-5 22 0,3-12 1011,0 0-680,-1 6 1,-7 23-1,0 2 1,6-24 499,-2 6-380,0-4 1,-6 26 0,0-2 0,7-26 469,3-10-368,0 0 0,-3 13 0,7-26 368,11-39 564,5 14-654,1-27-1541,16-2 1181,-13 0 1017,26-3 0,-24 3 1,13-1-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1.4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6 90 6094,'0'-3'1079,"-1"0"-719,1 1-1,0 0 1,-1 0 450,0 0 449,-2-1-1169,1 1 1259,-7-4 900,-19-13-2159,13 9 270,-24-14-270,31 21 180,-32-5-181,29 8 91,-34 42-180,36-21 150,-2 38 0,-1 25 0,4-13-150,2 3-716,3-10 1,-1 25 0,-1 13 0,0 2 0,1-10 0,1-21 670,0-7 0,1-1-81,-1 18 0,-1 24 0,-1 5 0,1-11 0,1-30 126,0-11-45,0 31 0,0-9 45,3-56 0,17 15 0,-9-46-2878,55-34 2338,-45 29-3148,54-11 3328,-58 24 360,21 8 0,-24-4 0,2 3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0.0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6 122 6004,'-6'-1'899,"0"-1"-539,-1 0 0,1 0-1,0 0 901,-6-6-811,14-6-359,-6 3-90,58-21 0,-35 24 270,64-25-180,-68 27 2699,11 6-2609,-29 7 809,-26 44-719,18-27 119,-6 53 1,-3 35 0,5-17-390,2-2-248,5-6 1,-3 26 0,2 0 0,4-29-113,4-6-472,-4-6 0,-3 21 0,-1 0 0,2-21 652,-6 7 419,-11 12 1,-9 19 0,4-27-150,5-38 540,-29 24 0,1-12-900,34-46-2429,-36 3 2160,51-18 539,-1-27 0,6 19 0,3-17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5.6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135 7263,'-2'-1'1259,"1"0"-899,0 0 90,0 0 359,1-1-269,9-6-810,17-12 270,-9 7-360,18-18 450,-30 24 1169,-7-18-989,-4 21 3058,-64 36-3238,50-16 360,-46 57-450,61-54-1529,53 38 1259,-29-47-1889,69-12 1979,-72-12-449,11-67 539,-28 59 90,-28-55 0,21 67 0,-16-12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4.6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1 11 6004,'4'-2'989,"-1"1"-719,0-1 90,0 1-1,-1 0 541,1-1-630,-2 1-180,2 1 90,-3 0 809,0 0-809,0 1 629,-4 3-539,1 0 1619,-27 22-1709,20-16 720,-30 44-900,34-40-180,24 51 90,-7-54-1259,42 16 1079,-42-30-1169,30-23 1439,-33 18 1888,12 1-1798,-20 13-989,-3 29 359,2-22 540,-17 54 0,10-47 0,-11 31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3.9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6 7173,'2'-3'1349,"1"-1"-989,0 2 90,7-2-360,-3 2 0,35 9 0,-30-3 269,10 28-269,-28-21 810,-45 56-810,35-48 269,-30 53-359,43-59-2608,41 20 2158,-18-30 450,69-2 0,-64-3 0,28-3 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3.4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37 6183,'-4'-2'1080,"0"0"-720,0 0-1,1 0 1,0 0 810,-1-2-1080,3 2-1,-1-1-89,4 2 0,0 0 90,1 0-90,37-8 0,-24 6 0,62 0 0,-62 6 450,10 30-450,-32-21 1169,-41 57-1169,37-54 0,-5 28 0,24-42-719,53 0 629,-44 0-450,5 48 450,-31-32-539,-43 52 359,35-57 270,-11 4 0,29-19 0,5-8 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2.0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33 6363,'-4'1'1350,"0"0"-901,0 0 1,0 0 90,1-1 809,-2 0-1079,3 0-90,-1 0 0,3 0 0,0 0-91,2 0 1,0-1 0,2 1 450,44-10-540,-29 6-1349,72-14 989,-72 15-4047,33 4 4407,-48 2 0,4 6 0,-8-7 0,0-1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9.1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5 72 6453,'-3'0'1170,"-1"0"-811,-1 0 1,1-1 90,0 0-90,-1 0 629,-8-6-989,-2-17 0,0 11 450,-7-10-360,15 22 1529,-38 17-1439,31-8 1709,-51 54-1799,52-44-720,38 43 270,-5-56-1439,71-17 1529,-72-3-359,16-54 629,-33 52-2159,-64 3 1709,40 24 450,-50 56 0,67-44 0,-2 24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7.5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51 6094,'-2'-3'989,"1"1"-629,-1 0 0,1-1-91,0 1 721,-1-3-810,1 2-90,0-1 0,1 2 0,0-1 359,5-5-449,-3 4 90,14-5-90,-11 9 180,-7 25-90,-3-14-90,-19 34 0,19-35-2878,47 18 2518,-25-24 360,52 1 0,-57-7 0,8-3 0,-12 4 0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8.6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1 103 6273,'3'-2'630,"-1"0"-450,0 0 0,-1 0 0,0 0 180,0-3-271,0 2 1980,-9-27-630,-6 13-1259,0-12 1619,-12 22-1709,20 9 450,-15 44-540,19-28-540,24 26 1,7-2 359,-9-29-720,58 4 810,-67-31 810,9-61-540,-19 54-360,-21-46-90,13 60 270,-1 27 0,14-8 0,11 27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7.5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7 70 6903,'-5'-4'2159,"2"2"-1979,0-1 0,3 2 719,-1 1-899,3 1 0,-1-1 90,4 3-90,-3-2 450,5-2-360,-6 0 1439,-10-23-1349,5 16 180,-12-20-360,13 26 179,-10 69-89,7-38 90,-12 57 0,-5 6-90,7-37-1161,-14 29 1,-10 24-1,7-19 1071,4-13-590,1 1 1,-9 25-1,1 0 1,10-26 589,3-8-477,0 6 0,-5 15 0,8-26 387,12-40-3267,-13 49 2907,19-60 2040,16 1-1590,-6-19 0,16-11 0,-18 10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6.8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6 6723,'-17'7'4588,"6"-2"-4678,19-4-990,19-2 630,-11 1-2338,52-9 2248,-43 5 181,29-6 359,-37 5 0,0 0 0,-1 0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6.2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0 60 6094,'-2'-3'899,"1"0"-539,-1 0-90,2 0 89,-1 0 541,2-4-810,0 3 0,2-3 0,-1 4-90,1 0 90,0 0-90,-1 0 0,1 0 360,11-4-360,-8 4 809,18 2-809,-19 2 630,25 15-540,-22-10 1664,-3 58 0,-7 14-1574,-5-28-61,-5 20 1,-5 20 0,3-18-30,-2-14-961,-3 4 1,-6 21 0,-1 2-1,6-18 871,-7 18-652,6-21 1,-7 21-1,-2 7 1,3-9 0,6-21 651,-2 7-216,-1 0 0,-3 12 0,10-31 216,14-42 90,-3-8-180,5-5-2878,-7-28 2428,6 24 1004,7-32 1,1 31 0,9-14 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4.4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7 6453,'24'-13'3418,"-4"2"-3418,-17 10 270,3 0-180,-4 0 720,0 7-540,-3-3 2428,-23 38-2518,15-26-1439,-4 66 629,18-66-3508,41 22 3509,-27-42 629,37-14 0,-41 12 0,9-7 0,-16 8 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9.0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3 57 6094,'-3'-1'989,"1"0"-719,0-1 90,1 1-91,2-1 631,3-3-720,1 2-180,2-1 90,0 1-90,0 1 0,0-1 0,2 1 0,0-1 0,1 0 90,36-8-90,-28 7 989,28-3-809,-44 9 2249,-35 36-2159,17-21-682,-11 40 1,-6 26 0,7-12 411,10-5-481,0 21 1,-2 23 0,8-24 300,12-25-135,2 31 1,0-1 134,-2-36-1227,1 40 1047,-3-55-544,-1-1 545,0-1 1492,-2 0-1583,1-2 90,-2 0-135,-14 29 1,-3 4 764,6-18 1439,-23 27 0,-2-10-1440,21-54-1168,-47-6 539,55-17-4078,-47-29 4168,45 32 700,-38 0 0,40 11 0,-10 5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6.0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49 6183,'4'-5'990,"-1"1"-720,0-1 90,1 0-1,-1 1 541,4-3-720,-3 3-90,3-2-90,-3 3 90,0 1 359,12-1-359,-10 3 810,6 19-720,-15-9 1034,-25 35 0,-8 5-1034,16-23 90,-17 23 0,8-3-270,27-35-450,62 25 180,-33-30 270,54 1 0,2-2 0,-48-6 0,65 1 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5.2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3 6723,'2'-3'990,"0"1"-721,0 0 1,0 0 90,2 0 90,10-4-450,11-2 90,-6 1 719,5 10-629,-23 2 1079,-24 43-1169,13-31 450,-31 58-450,35-58-4407,60 34 3777,-29-47 540,67 3 0,-70-13 0,11-4 0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2.8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4 5 6183,'7'-1'1260,"-2"0"-900,0 0-1,-2 1 901,1-1-1170,-2 1 89,0-1 1,-2 2 90,0-1-90,-1 0-90,0 1 90,-1 0 1349,-18 2-1439,11-1 1349,-50-1-1349,41-2 630,-64 0-630,63 1-45,-24 41 0,2 12-45,26-16 45,-9 56 0,5 5-45,17-43-1131,-1 32 0,0 26 1,1-20 1130,0-8-454,0-18 0,-1 22 1,0 8-1,0-9 0,1-23 454,1 11-233,-1 1 0,1 13 0,5-33 233,1-48-179,27-10 89,-22-5-3149,39-20 2610,-38 21 629,58-10 0,-49 12 0,31-5 0,-36 4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0.2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7 58 6453,'-2'1'990,"0"1"-630,0-1-91,1 0 91,0 0 540,1-1-810,5-1-90,-3 1 629,2-17-539,-6 11 900,-17-18-810,10 20 1619,-44-6-1620,37 9 451,-42 14-540,48-6-90,-2 61 0,15-51 0,20 33 0,-16-50 90,10-30-90,-16 17-540,-18-51 270,11 52-2428,-19 4 2158,23 21 540,-6 73 0,7-60 0,-2 41 0,3-55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6.0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9 9961,'3'0'180,"0"0"-180,0 0 0,0 0 0,2 0 0,2 0 90,-2-1-90,4 0 0,-4 1 0,2-1 0,-1 0 0,0 0 0,0-1 0,-1 1 0,0 1 180,5 3-180,-7-1 270,-11 21-270,1-14 1349,-50 44-1259,42-40 540,-32 39-540,44-43-1260,58 19 721,-30-24-2205,42-4 1,1-3 2653,-36-1 0,46-8 0,-67 10 0,-1 1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9.5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8 112 6273,'0'5'2069,"0"-2"-1709,2 1 450,2-5-1440,11-13 450,-7 7-719,14-21 629,-16 19-90,8-28 5307,-47 31-4677,27-15 1259,-54 54-1439,49-19 270,-11 59-360,23-55-2699,37 22 2429,-22-42-899,28-54 1259,-42 38-270,-10-44 90,-2 56-180,-8-5 1,9 9-91,0 1 0,-1 1 360,-39 11 0,27-5 0,-30 8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7.3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09 6273,'-3'2'1170,"0"0"-721,0 0-89,0 0 90,1-1 899,-1 1-719,7-12-630,-3 6 90,27-35-90,-19 26 180,30-33-90,-33 38 1619,9 14-1529,-15 4 0,-8 84-540,6-65 360,13 28 0,5-4 0,-3-37 0,27 23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5.9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52 6453,'-5'5'3238,"1"-2"-2878,3-2 90,1-1-360,1-2 0,4-7-90,-1 3 90,20-36-90,-16 27 180,23-46-90,-27 50 1979,7-3-1980,-11 19 541,-1 34-630,0-24-2969,-2 35 1,0 2 2339,2-24 629,-1 55 0,4-76 0,3 2 0,-3-7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5.5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 6723,'-1'2'990,"0"-1"-721,1 0 2790,-1-1-2969,3 0-90,-1 1 0,3-1-360,20 0 180,-14 0-3778,45 1 3598,-41 0 360,20 0 0,-29 0 0,0-1 0,0 0 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58.4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5 6723,'-1'1'900,"0"-1"4587,1 0-5487,2 0 0,-1 0 0,2-1 0,0 0 0,3-1 0,37 1-90,-25 0 90,40 5 0,-49-3 0,16 5 0,-21-5 179,4 1-179,-8-2 180,-4 11-180,3-6 90,-3 34-90,4-24 135,0 37 0,1 6-135,-1-21 45,-2 22 0,-1 27 0,-2 2 0,2-19-45,-1 9 0,-2 13 0,-1 20 0,1-29 0,4-42 30,-1 23 0,0 19 0,0-16-30,2-11-45,-2 39 0,1-9 45,2-67-90,0 46 90,0-49 0,-1 39 0,1-44-90,-2 47 90,1-44 90,0 24-90,0-35-90,1 4 90,0-5 0,-1 7 0,0-5-180,-1 4 180,2-6 0,-1 1 0,1-2-360,0 1 360,0 0 0,-1-1 0,0 1 0,1-1 0,-2 1 0,2-1 0,-4-1 0,3 1 0,-5-4 0,4 2-179,-7-1 89,6 2 90,-59 10 0,42-7 0,-43 6 0,52-9 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2:53.6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7 5 9961,'2'-1'90,"0"0"0,-2 1-90,1-1 0,0 1 90,0-1 1439,0 1-629,-10 0-810,6 0 359,-25 3-359,20-2 180,-37 3-180,33-3 450,-49 0-540,48-1 360,-34 0-360,40 0 180,-16 8-180,19-4 269,-8 33-179,11-21 509,-1 47 1,-2 31 0,0-14-510,1-3-893,-1-3 0,-1 22 0,0 0 0,1-24 803,0-6-726,-1 20 0,0 21 0,1-21 726,2-20-416,3 20 1,1 19-1,2-25 416,1-34-192,4 26 1,3-12 191,-8-53 1371,5 8-1371,-7-14 2185,0 0-2185,-2-1 2809,0 0-2809,1 1 925,-1-1-925,1 1 0,1-2 0,0 1-2159,28-5 1620,-19 4-5488,45-2 5308,-42 3 719,30 1 0,-33-1 0,9-1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5.5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44 6633,'-8'-3'3418,"2"0"-3328,6 2 270,4-5-360,-1 2 90,16-9-90,-12 9 180,25-5-180,-23 9 360,14 15-270,-20-8 179,-7 32-269,0-29 450,-10 24-450,13-30 90,14-1-180,-4-7 90,20 1-90,-24 6 90,-10 32 0,-3-21-4947,-31 37 4497,32-44 450,-12 7 0,23-22 0,1-3 0,-1 3 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5.0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03 6453,'-6'-12'3238,"2"4"-2968,6 1 90,5-1-270,16-7-90,-7 4-1439,51-15 1079,-47 19 360,41-1 0,-54 11 0,8 5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24.8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3 6183,'-2'-1'1799,"-2"0"-1349,3 0 270,-1 1 809,10 12-1439,-5-6 809,14 29-809,-12-22-809,18 55 359,-17-48 360,17 53 0,-19-61 0,4 16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8.0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1 44 6633,'-7'-3'1439,"1"0"-989,0 0 90,0-1 1349,-5-3-990,8 0-899,-2 0 180,39-2-180,-21 8 0,34 14 0,-41-5 360,-38 58-270,17-49 360,-34 35-450,48-50 90,27-6-90,-14 1-540,49 0 540,-49 5 0,4 22 0,-24-14-2519,-51 41 1980,41-38 539,-45 25 0,54-34 0,-10 2 0,18-6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0.6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18 6004,'-12'12'3238,"4"-3"-2968,5-6 179,2-2 1440,0-1-1709,3-1-90,0 1 540,28-8-630,-18 5-1799,72-14 1349,-63 14-3148,52-6 3238,-64 8 360,10 1 0,-14 0 0,2 1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7.5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27 6543,'-4'-1'1619,"1"0"-1259,0-1 90,1 1 809,2-2-1169,1 2-90,2-2 90,-1 2-90,2-1 90,26-7-90,-18 6 360,29 5-270,-36 2 1079,-31 60-1079,12-42 270,-18 23 0,1-1-270,20-28-1350,28 24 1080,-2-37-2248,62-3 1888,-57-3 540,63-12 0,-57 9 0,32-7 0,-40 9 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7.0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25 6453,'1'-3'990,"0"0"-720,0 1 89,0-1 1,0 1 540,2-3-810,-1 2 629,1-1 1260,-13 24-1799,6-11 1619,-44 59-1709,33-48 270,-30 65-360,42-69-1709,47 16 1439,-26-34-720,51-27 900,-61 18 540,15-26-270,-20 31 1619,-3 16-1619,-3 0-2249,-8 65 1439,10-54 630,12 54 0,-3-64 0,12 13 0,-13-25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1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74 6363,'1'-3'1799,"1"0"-1349,-2 1-90,1 1 359,1-3-539,4-9-180,-2 6 270,-2-20-180,-4 21 1259,-25-1-1169,16 11 719,-13 38 1,2 10-900,15-24 0,2 70 0,16-90-1259,58-41 1259,-51 18 90,27-62-90,-48 61-2069,-40-38 1529,28 46 540,-44 5 0,48 11 0,-13 14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10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61 6004,'0'9'1529,"0"-4"-1259,0 3 629,2-2-809,-1-3 270,7 2-360,-5-4 90,15-12-90,-13 6 1079,-11-33-899,0 29 1079,-26-21-1079,24 28 1349,-26 17-1529,27-6 360,14 75-360,2-62-270,41 49 180,-36-68-1169,40-47 1349,-45 26 450,1-63-540,-19 66-900,-20-28 540,24 37-5126,20 8 5486,-3 4 0,21 10 0,-22-15 0,0 1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08.0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07 6813,'1'-5'1169,"1"1"-809,-1-1 0,1 0 90,1-1 359,5-14-809,-2 9 0,4-11 0,-5 12-90,1-2-179,18-36 358,-15 30 1710,15-22-1529,-23 41 1709,-8 51-1979,3-31-6476,-9 77 5936,12-81 540,0 28 0,2-49 0,2-2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7.7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11 7533,'0'2'629,"1"-1"-539,-1 0 0,1 0 180,0-1-270,-1 1 810,1-4-720,-2 1 809,-7-7-809,5 7 1889,-43 23-1799,33-11 719,-37 46-809,44-40 360,4 54-450,7-53-270,44 28 270,-33-43-270,52-51 360,-58 30-180,9-57 90,-22 65-3778,-19-2 3149,15 17 629,-12 40 0,16-26 0,-3 24 0,5-29 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2.1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72 6183,'-9'-17'4228,"2"2"-4138,11 10 0,38-36-90,-27 26-810,43-40 451,-49 47 359,9-8 0,-17 16 0,0 3 0,-2 0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1.8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 6543,'-2'1'1080,"1"1"-721,1-1 1,0 0 0,0 1 899,3 10-719,4 7-450,-1-2 360,44 42-630,-33-42-1799,46 42 1529,-52-51 450,18 18 0,-24-20 0,3 6 0,-7-9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8.0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1 3 7173,'-6'-1'2518,"3"1"-1978,-1-1-90,2 1 539,1 0-809,0-1 90,0 1-180,1 0 90,-1 1 90,0-1-90,0 1 0,-1 0 1708,-14 20-1708,9-13 1260,-30 41-1350,28-36 89,-29 42-179,31-43-269,4 27-1,8-34-1979,27 0 1709,-22-9-3417,29-15 3867,-29 14 1259,14-14-989,-23 16 3688,1-6-3688,-2 8 1079,-2-1-899,1 4 2788,-3 13-2788,2-8-1440,-9 56 451,8-45-7287,-9 53 6837,10-60 1079,-3 13 0,5-22 0,0-1 0,0-1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7.4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32 6543,'-4'0'1349,"-1"1"-899,1-1 0,1 0 90,-1 0 809,-1-1-1169,2 0 0,-1 0-90,3 1 539,1 0-539,2 1 270,5 0-270,0 0-270,38 0-90,-28-1 270,75-11 0,-71 6 0,35-9 0,-48 1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10.2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48 6363,'-5'-2'1170,"0"-1"-721,1 0 1,-1 0 0,2 0 809,-2-2-1079,2 3 0,1-2-90,2 2 90,0 1-90,2 0 0,1-1 0,1 1 359,36-5-449,-24 3-179,64-3 89,-61 6 90,58 6 0,-64-3 0,23 4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6.9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48 6453,'-6'-4'2249,"2"1"-1799,3 1 1349,16-12-1799,-9 8 0,27-10 0,-23 14 90,24 9-90,-27-3 359,6 32-359,-14-24 270,-24 53-180,17-48 90,-26 51-180,29-55-2249,40 20 1800,-17-32-1980,71-10 2159,-67 4 270,29-10 0,-38 12 0,4 0 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6.5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46 6273,'-5'0'1440,"0"1"-361,-2-2 540,-2 0 90,-2-2-1529,4 1 450,11-3-630,0 3 0,37-5-90,-28 6-3868,51-3 3328,-49 3 630,33-6 0,-38 3 0,9-4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5.9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6 1 6633,'-1'3'2069,"0"-1"-1709,-1 0 359,1-1-89,-1 2-540,0 0-90,0 0 90,1 0-90,0 0 90,-1 1-90,0 0 450,-17 34-360,10-23 449,-16 29 1,-2 2-450,14-23 719,-29 56-809,38-68 90,23 21-180,-9-29-539,35 0 449,-36-6-2519,26-8 2520,-27 7-1800,11-6 1799,-18 9 180,1-10 0,-1 6 0,0-5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5.5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4 6903,'-3'0'1079,"1"1"-719,1-2 0,0 1 1529,0 0-1799,3 0 0,-1 0 0,3 0 719,13 3-809,-10-2-90,34 1 0,-29-2-3328,48 0 2879,-45 0 539,32-3 0,-39 2 0,6-3 0,-10 2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6.3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41 6363,'-7'15'4678,"1"-4"-4768,15-10-990,19-4 631,-14 1-2610,45-16 2700,-41 11 359,22-11 0,-28 12 0,0-1 0,1 0 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6.1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58 6004,'-5'1'1349,"1"0"-810,-1-1-89,1 0 0,1-1 899,-1-1-179,35-10-1170,-20 6-3598,84-17 3148,-73 18 450,44-5 0,-64 10 0,2 2 0,-4-1 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3.4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2 6543,'24'-28'3328,"-4"5"-3238,-18 22 450,2 8-450,-3-4 540,-7 30-630,2-20 269,-12 42-269,13-41-2518,27 41 2068,-13-45 450,46 16 0,-44-25 0,16-1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3.1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85 6453,'1'-48'4138,"2"8"-4048,2 32-270,43-30 90,-31 24-719,41-22 539,-52 35-3058,14 9 3328,-16-4 0,5 7 0,-7-7 0,-1 0 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2.9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6 6723,'-2'-2'1259,"1"0"-809,-1 0 0,1 0-90,1 0 719,0-1-899,1 2 0,1-1-90,0 2 0,1 1 629,19 8-719,-13-4-899,35 28 449,-33-22 450,20 39 0,-28-39 0,5 17 0,-9-24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2.4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86 6903,'1'-3'1349,"0"-2"-719,0 1-90,2-4-91,7-10-359,-5 7 180,9-12-180,-11 18 720,4-4-630,-6 10 1529,-2 27-1619,-1-16-720,-7 62 180,6-54 450,5 52 0,1-61 0,6 13 0,-6-25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9.9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8 6543,'2'-2'1080,"0"-1"-631,-1 2-89,-1 0 810,0 1-91,-4 9-899,2-4 629,-18 35-719,13-27-719,-22 48 359,24-47 270,-9 30 0,13-38 0,0 7 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1.3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3 63 6633,'3'-2'990,"0"-1"-721,-1 1 181,3-1 360,0 0-630,-1 1 989,-4-6-1079,-2 6 360,-26-13-360,17 11 179,-51-11-269,45 12 720,-62 12-630,65-1 360,-26 40-360,38-28-681,-2 53 0,-2 35 0,1-17 591,1-5-545,1-5 0,0 24 1,0-1-1,1-28 545,3-11-335,5 13 0,2 19 1,-1-21 334,0-19-30,2 7 0,1 14 0,-3-18 30,-4-26-181,-3 25 1,-1-4 90,-1-38 1097,-2 24-1276,6-40-882,17 4 611,-12-3 1059,27-6 0,-26 0 0,11-6 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4.2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7 6543,'-11'-9'4138,"4"1"-3958,7 5 90,19-9-270,-12 8 90,24-7-90,-24 12 179,16 9-179,-18-6 1080,4 46-990,-10-34 270,-22 64-360,12-60 0,-36 63 0,36-63 90,-7 39-90,21-52-3418,63 4 2878,-44-13-2249,76-10 2430,-78 8 359,26-5 0,-35 7 0,0-1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3.8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54 6903,'-2'0'1439,"-1"0"-989,1 0 0,0 0-1,1-1 631,-1 0-900,1 0 269,0 1-449,3 0 0,0 1 90,8 1 0,-4-1-2068,47-3 1528,-34 0 450,63-17 0,-62 11 0,22-10 0,-33 13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1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5 6543,'-2'-1'1080,"1"-1"-721,0 1 1,1 0 810,0-2-1080,1 2 899,33-13-989,-22 11 90,37-6 0,-41 11 270,13 23-360,-19-15 719,-14 56-629,5-47 810,-31 73-810,31-73 0,-2 36-90,16-52-2519,51-7 1889,-38 0 630,27-14 0,0-3 0,-24 7 0,31-21 0,-42 23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0.5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0 6813,'-2'1'990,"1"0"-631,0-1 1,0 0 450,0 1-91,13 0-719,-7 0-90,33 2 0,-25-2-3058,51-3 2698,-47 0 450,28-4 0,-36 2 0,2 0 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6.1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0 6004,'-2'31'7375,"0"-5"-7285,1-20 0,-1 13-270,1-8-2968,1 35 2519,2-30 629,17 22 0,-10-35 0,12 0 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9.5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5 18 6453,'-2'-2'1080,"0"0"-721,0-1 1,0 1 0,1 1 719,-2-2-539,2 2-450,0 0 540,11 6-540,-6-3 269,37-3-359,-31-1 270,21-4-270,-30 6 900,-15 27-720,8-14 674,-9 41 1,1 6-675,6-20-894,-5 35 1,-6 36 0,0 5 0,4-25 713,6-37 0,0 2-72,-5 19 0,-3 23 0,-1 6 0,1-9 1,4-27 71,-2 2-757,-4 14 1,-5 20 0,5-22 756,4-22-471,-1 8 1,-3 14 0,5-21 380,7-27-1053,-2 22 0,2-5 963,6-36 832,-3 27-652,2-38 2319,-12 9-2319,10-12 1696,-15-2-1786,16-1 643,-6-16-553,8 12-1799,-4-26 1349,3 25 450,-7-14 0,5 19 0,-1 1 0,4 0 0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8.6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1 6453,'3'23'3238,"0"-4"-3238,-1-16 90,7 3-90,-5-3 90,7 0-90,-9-4 360,1-10-270,-4 6 1169,-10-15-1079,6 16 1259,-39 46-1349,32-24 90,-28 71-180,37-70-180,10 36 180,-2-47-269,32-16 179,-27-3 90,14-70-90,-25 62-1619,-21-34 1259,13 54 450,-6 1 0,17-3 0,7-1 0,-2-3 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8.1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173 6183,'22'-34'3329,"-3"6"-3329,-16 22 90,2-16-1,-3 13 541,-4-19-540,0 23 1259,-21 5-1259,15 5 900,-23 40-900,25-30 269,2 40-359,7-46 0,28-1 0,-22-13 0,28-70 0,-31 53-1709,2-50 1260,-12 68-4678,-18 30 5127,17-12 0,-11 24 0,15-29 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7.0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8 21 6183,'1'-5'1260,"0"1"-900,-1 1-91,0 0 811,-1 1-990,1 0 0,-1 1 449,1 1-449,-1 0 90,1 0-90,-1 0 990,-13 2-991,9-2 181,-22-1-270,20 1 450,-24 6-360,22-2 540,-24 57-540,26-36-714,-2 31 1,-4 29 0,0 5 0,4-19 623,-3 20 22,3-10 1,-4 24-1,1-2 1,3-27-23,2-12 30,-1 14 0,0 19 0,1-19-30,3-16-756,1 7 0,-1 15 0,2-22 756,2-29-417,6 61 237,-3-85 1476,14 9-1566,-12-19-2518,20-2 2338,-19 3 3733,21-4-3283,-21 2 0,7-2 0,-10 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7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14 6813,'-1'-3'1349,"0"0"-899,0 2-90,1-1 90,0 0 629,1 0-719,21 2-360,-11 0-180,38 7 180,-39-4 360,-16 36-360,-6-26 629,-39 34-539,42-40 270,6 5-450,9-12-719,57-6 809,-47 6-90,33 14 90,-49-5 359,-24 45-359,13-39-2968,-63 50 2518,57-55 450,-29 9 0,49-25 0,3-6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9.6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0 6453,'-3'3'1260,"-1"-1"-901,1-1 91,0 1 0,1-1 719,1-1-809,0 1-360,3-1 90,0 0 90,25 1-180,-15 0-1709,51 0 1259,-46-1 450,53-2 0,-52 1 0,19-1 0,-26 0 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5.7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20 6183,'-4'-1'990,"-1"-1"-630,1 0-1,-1 1 361,-1-2 1169,-7-1-1709,6 2 629,-2-2-809,9 4 180,17-1-180,-10 2 720,32 47-630,-31-29 45,3 39 0,-5 4-135,-8-25-1041,-2 30 0,-1 21 1,2-15 1040,0-4-590,2 2 0,1 22 1,1 1-1,-1-22 590,3 4-582,0-9 1,0 19-1,0-1 1,-1-21 491,-1-6-217,-4 11 1,-2 16 0,0-22 306,0-30 500,-17 53-680,20-86-1843,-3-18 1664,5 11 1015,2-16 0,-1 16 0,1-3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0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57 6813,'-2'-3'900,"0"0"-631,1 1 1,0 0 360,0-2-540,2 2 0,0-1 0,0 2 0,0 0 0,1 0 0,1 0 0,0 0 89,0-1 721,31-10-900,-20 8 450,46-10-360,-48 13 1439,21 31-1349,-31-15 359,-6 44 1,-2 8-540,1-25-781,2 32 1,1 33-1,1 5 1,1-25 780,0-34 0,1 0 0,0 18 0,0 20 0,1 6 0,-1-8 0,-1-24 0,-1 6-30,-1 14 0,-1 19 0,1-21 30,-1-19 0,0 3 0,-1 11 0,0-20 90,1-32-630,-28 23 360,23-51 964,-22-21-1414,28 14 630,10-44 0,-3 33 0,9-27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3.2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186 6004,'-1'2'1978,"-2"3"-1618,1-2 90,-1 0 1079,-1 0-1259,2-1 0,-2 1-90,3-3 90,0 1 1618,1-1-1798,1-2 180,2-3-180,1-1-90,21-29 0,-16 21-90,35-64 90,-35 61 90,15-32-90,-24 48 90,-4 45-90,2-27-719,-6 66 359,6-62-5487,5 67 5307,0-67 540,6 31 0,-5-48 0,0-2 0,1 0 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2.7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5 9871,'2'-1'270,"0"0"-90,0 1-90,1-1 0,0 1 180,4 0-180,-2 0-90,4 0 90,-4 0-90,2 0 90,0 1-90,0-1 90,1 0-2069,54-5 1529,-39 3 450,67-13 0,-74 10 0,20-7 0,-28 8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41.5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9 88 7083,'0'-3'989,"-1"1"-629,1 1 0,0-1 539,3-1-899,1 2 360,4-1-270,-4 1 1169,1 3 630,-5-1-1709,2 0 630,-20-7-720,12 4 90,-23-9-180,21 9 1349,-70-16-1259,54 13 450,-67-16-450,78 17 89,-26-4-179,32 8-45,-4 61 0,4 21 45,5-25-1131,-2 26 1,0 25-1,0-20 1131,-1-13-472,0-1 1,-1 28-1,-1 11 1,1-6-1,1-25 472,1-17 0,1-1-322,-2 16 1,-1 24 0,0 5 0,1-11-1,1-28 322,1-9-368,0 7 0,0 15 0,2-18 368,0-20 143,2 24 0,2-8-232,-2-46 883,10 16-794,-8-31 2039,6-5-1949,-8 2 3003,17-23-3093,-12 20 629,16-14-629,-18 19-269,28 3 89,-22-1-1349,33 3 989,-32-3-5667,63 3 6207,-51-3 0,38 1 0,-50-3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4.5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46 5914,'-3'-17'3957,"1"4"-3957,3 11 270,6-4-270,-3 3 0,12-1 0,-11 4 90,14 17-90,-16-10 90,4 32-90,-8-28 270,-10 24-270,8-30 630,-7 3-540,10-9-1,30-14-89,-20 12 0,32 0 0,-37 8-269,-5 35 179,-5-26-2249,-42 48 1889,32-50 450,-33 15 0,41-29 0,-4-5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4.0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06 6633,'-6'0'1349,"-1"0"-899,2 0 0,-1-1 1349,0-2-1349,19-7-540,-9 3-1709,58-24 1349,-42 22 450,53-21 0,-60 25 0,14-4 0,-23 9 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03.8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0 6273,'-3'0'1080,"0"0"-720,2 1-1,0-1 1350,2 4-1529,-1-1 720,10 14-810,-7-10 809,19 40-899,-15-31-2069,22 61 1620,-23-59 449,13 49 0,-17-55 0,2 16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9.4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0 8072,'-2'1'1170,"2"0"-810,0-1 629,0 3-809,1-1 809,-3 9-809,0-6 1439,-22 33-1529,15-25 810,-34 47-900,34-46 180,-4 44-180,16-48 0,19 18-90,-15-28-810,30-15 810,-27 8-360,27-22 450,-32 24 180,8-2-90,-13 10 90,-7 28-270,3-17-4947,-10 71 4407,12-61 630,9 43 0,4-62 0,9 1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8.9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36 6363,'-3'1'1080,"0"0"-631,1-1 1,-1 1 0,0-1 0,0 0 3058,-7 2-450,16-4-3058,-10 2 90,35-7-90,-20 5-3958,50-3 3149,-44 4 809,48-7 0,-53 5 0,14-6 0,-22 6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9.4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7 6633,'-3'-1'1259,"0"0"-899,0 0 90,1 0 0,0 0 629,-1-1-449,43 7-630,-26-5-1439,61 7 1079,-57-6 360,37-2 0,-44 0 0,12-1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7.8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57 6094,'-16'-6'5127,"5"1"-5037,8 4 269,3-1-89,12-8-270,-6 4 90,21-10-90,-19 13 90,25-4 0,-25 7 180,16 15-270,-21-9 989,-18 71-989,7-54 135,-11 26 0,0-2-135,12-29 90,-12 49-90,17-53 0,18 33 0,-8-40-6116,65-4 5576,-54-7 540,44-15 0,-55 12 0,4-4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7.3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64 6723,'-4'0'1529,"0"0"-989,0-1 0,1 0 989,-2-1-1079,3 0-181,-2 0 451,13 1-630,-4 0-1889,72-10-1889,-36 1 3238,34-3 450,-48 2 0,-22 8 0,1-2 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6.9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0 6183,'2'1'2969,"0"0"-2879,-1-1 629,0 7-629,-1-4 540,-6 19-540,2-14 809,-28 41-809,21-34 540,-36 46-630,39-50 270,7 31-270,9-37-360,35 6 180,-32-13-1259,39-14 1259,-39 11-270,23-18 450,-32 19 900,2-9-271,-5 12-629,-2 8 90,3-2 450,-2 42-630,2-31-2968,8 58 2518,-4-57 540,22 22 0,-17-37 0,10-1 0,-12-4 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3:56.4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0 6453,'-3'-1'1080,"0"0"-721,1 0 1,0 0-90,0 0 720,-1 0-541,2 1-359,3 0 450,17 5-450,-8-3 90,44 7-180,-38-7-1844,41-1 0,4-1 1484,-33-1 360,66-7 0,-86 4 0,5-2 0,-8 3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6.4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3 123 6453,'1'-2'900,"0"0"-540,0 0-91,0 0 721,3-6-900,-2 4 180,7-14-180,-6 12 359,1-23-449,-5 22 360,-21-24-270,13 26 90,-41-2-180,38 11 135,-25 39 0,1 10-135,20-21 0,-10 35 0,6 0 90,20-42-90,43 60 0,-25-67 0,74 16 0,-71-37 0,30-30 0,-2-7 0,-30 15 0,15-28 0,-4 1 0,-23 32-90,0-62 90,-11 63-2699,-67-25 2250,46 43 449,-54 5 0,69-2 0,-6 1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5.7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9 6004,'19'6'3687,"-2"0"-3687,-8-7 90,17-1-90,-11 1-1619,66-12 1260,-51 8 359,27-9 0,2 0 0,-27 4 0,35-10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5.6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3 6004,'-4'1'1079,"-1"-1"-719,1 0 0,0 0 1259,-2-2-1529,3 2 89,-2-2-89,6 3 630,33 0-720,-19 0 0,36 0 0,4 0-270,-23-1-1754,30 1 0,-1 0 2024,-39 0 0,30 1 0,-49-2 0,0 1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5.1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 8 6094,'-25'0'3238,"5"1"-3148,18-2 179,2 0-179,0 0 0,13-2-90,-7 1 0,24 2 0,-22 1 0,10 14 0,-18-10 90,-15 27-90,9-24 0,-19 23 0,21-27 180,11 5-180,0-9 0,20-1 0,-21 2 0,4 16 0,-9-10 0,-19 32 0,10-29-1889,-57 46 1440,50-45 449,-26 17 0,43-31 0,6-6 0,-3 3 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4.6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5 6453,'4'-36'3328,"0"5"-3238,4 23 0,19-17-90,-12 13-90,64-38 0,-55 37-1978,59-24 1708,-68 33 360,25-4 0,-32 8 0,7 0 0,-10 0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4.3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8522,'2'2'540,"0"-1"-450,-1 2 0,1 0 0,0 0 90,2 6 809,18 29-989,-11-20 0,40 48-90,-39-53-3418,33 38 3148,-39-42 360,7 13 0,-12-20 0,-1 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7.0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0 9062,'3'0'989,"1"-1"-989,0 1 90,2-1-90,9 0 0,-7 0 0,9 0 0,-9 0 0,0 0-90,1 0 90,0 0-90,0 1-3148,38 1 2788,-28-1 450,31 1 0,-40-2 0,2 0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4.0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56 6363,'5'-7'990,"0"1"-630,0-1-91,0 0 91,0 1 540,14-8-630,1 6 89,10 14-359,-13-2 360,-26 47-270,1-35 629,-26 29 1,-3 2-630,19-26 180,-35 50-270,53-65 0,37 9-180,-21-13-3868,78-9 3509,-69 3 539,53-12 0,-63 13 0,12-3 0,-17 3 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3.5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7 6543,'-2'-2'1080,"-1"0"-721,2 0 1350,-2 1-1709,3 1 180,1 11-180,1-5 90,-4 40-90,0-30 0,0 67 0,5-66 0,4 31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3.2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2 6633,'0'-3'1080,"1"0"-721,-1 2 1,-1-1 0,1 1 539,1 0-719,10 1-90,-5 0 0,51-4-180,-38 1-3148,71-8 2878,-71 8 360,29-4 0,-43 6 0,2 0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2.5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41 6273,'-2'-2'1170,"1"-1"-900,1 1 539,1-3-179,6-5-540,-3 4 90,8-5-180,-8 10 180,8 5-91,-8-1 1,4 23-90,-7-17 0,-20 47 0,11-42 180,-26 37-180,27-44 360,2 11-360,9-17-630,57-18 271,-39 9 359,27-11 0,0 0 0,-28 11 0,29-11 0,-39 16 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2.1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93 6363,'-12'-6'2339,"3"1"-1979,6 0 809,20-22-1169,-8 14 270,56-51-270,-44 45 0,22-15 0,0 1 0,-23 18-2069,50-32 1619,-56 39 450,25-8 0,-33 17 0,4 1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1.8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7 6633,'0'-2'1889,"-1"-1"-1529,0 2 360,-1 0-1,7 9-629,-2-4 270,12 14-270,-10-11 270,33 30-360,-26-25-2249,53 60 1799,-52-56 450,29 35 0,-39-47 0,2 3 0,-4-7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1.5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5 6453,'-1'-2'1619,"-1"0"-1259,2 1 720,-2 4-990,1-1 359,-4 14-359,3-9 270,-14 49-360,11-37-2024,-2 32 0,2 2 1665,6-33 359,2 39 0,3-60 0,0-1 0,1-1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1.2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0 6453,'-2'2'900,"0"-1"-540,0-1-1,1 1-89,0 0 540,0 1-810,1-1 0,1 1 90,0 0 359,31 4-449,-19-3 180,69 3-180,-60-6-1979,65-1 1620,-71 1 359,25-1 0,-38 1 0,2-1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0.6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58 6004,'-6'12'3418,"2"-2"-3238,3-9 809,1-1-809,0-1 360,5-9-451,-1 2-89,16-26 0,-13 22 0,8-3 0,-15 19 0,-7 37 0,4-25-2608,-3 59 2158,6-57 450,11 32 0,-5-48 0,7 1 0,-7-5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0.2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220 6004,'-27'-8'4497,"5"0"-4317,22 4 270,28-36-450,-16 24-180,52-49 90,-46 51-3238,46-28 2878,-51 35 450,18-9 0,-29 16 0,2 1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6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91 6543,'-1'2'1170,"0"1"-811,0-1 1,0 0 90,0-1 809,-3 2-629,1-2-540,-1 1 629,3-14-629,1 7 90,18-61-180,-11 45 0,23-66 0,-23 69 90,17-45-90,-19 51 180,9-10-90,-14 27 360,1 80-450,-2-56-450,0 32 0,0-1 180,1-39-4677,5 48 4498,-4-58 449,3 15 0,-3-27 0,0 1 0,1-2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20.0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0 6723,'-2'1'1169,"-1"-1"-809,2 1 0,-1-1 989,3 3-1169,8 4-180,-2-1 180,29 17-180,-24-15-90,46 28 0,-45-28 90,32 26 0,-39-29 0,9 9 0,-15-14 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19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99 6094,'-9'0'2428,"3"0"-2248,5 0 720,-1 0-811,1 0 271,-2-3-360,3 2 450,1-8-450,0 5 270,11-14-270,-7 14 180,37-19-180,-30 18 0,37-14 0,-40 16 0,34-5 0,-32 7 0,48 7 0,-47-2 0,27 7 0,-34-10 0,-6 26 0,-2-17 0,-29 39 0,19-36 90,-48 44-90,45-43 359,-39 32-359,47-40 450,-14 8-360,20-14-90,2-2 0,2 1 0,14 2 0,-10 1-3238,74 5 2788,-57-6 450,69-7 0,-76 0 0,14-5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18.9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10 6183,'-3'0'540,"1"0"-450,0 0 90,1 0 360,-5-1-630,3 0 90,-2 0-360,0-1 270,4 1-899,-6-1 989,5 2 0,-3-1 0,4 1 0,-1 0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54:17.9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98 6903,'-2'-2'1169,"0"0"-719,1 1-90,0 0 90,-1-1 719,-1-1-989,2 1 629,-2-2-629,2 4 630,2-2-450,23-5-360,-13 4-1395,38-9 1,5-1 855,-24 6 539,27-5 0,-2 0 0,-38 8 0,19-5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6.1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4 8342,'0'-2'810,"-1"1"-271,1 1-539,2 1 90,-1 0-90,1 2 90,0-2 90,4 4 0,12 37-180,-8-24-90,3 44 90,-15-51 0,-40 35 0,29-38 0,-28 16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0:05.8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0 6813,'2'-2'1079,"-1"1"-629,-1-1-90,0 1 0,0-1 269,0 0 91,9-3-720,-6 3 90,21 0-90,-16 2-630,36 7 450,-31-4 180,52-1 0,-50-3 0,23-2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49.9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62 6453,'0'-4'540,"0"1"-450,1 1 0,-1 0 0,1 0 0,1-1 270,10-13-270,-8 10-1,8-9 1,-12 14 2879,1 0-2879,-2 3 0,0-1 0,0 1 89,2 2-89,-1-1 900,13 39-990,-9-27 180,19 39-90,-18-47 899,76-36-1079,-52 12-1619,42-37 0,2-4 1080,-37 23-1067,26-28 0,-3 0 1696,-31 31 0,26-35 0,-42 48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2.9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8 13 6543,'-1'-3'1260,"0"0"-811,0 1 1,0 1-90,1-1 449,-1 1-269,1 1-360,-1 1-90,0 1 0,0 1 90,-1 1-90,1 1 1709,-15 40-1619,9-26 1124,-16 39 0,-2 1-1214,13-31 630,-27 57-540,35-79 539,4-4-629,4-7-1619,56-37 1259,-42 32-1529,50-9 1619,-60 26-809,7 48 989,-17-37-1080,-43 60 721,27-63 359,-31 7 0,-1-5 0,27-16 0,-36-1 0,52-4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2.1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3 51 7083,'-2'-2'1079,"1"1"-719,0 0 360,1 1-181,1-2-539,0 2 90,1-3-90,-1 2 0,1 1 0,-1-1 0,1 0 0,0 0 90,6-6-90,-5 4 1350,-8-13-1171,1 13 631,-22-5-720,18 9 2339,-54 44-2250,45-29 181,-39 49-360,52-53-899,36 10 809,-19-22-630,51-29 720,-52 15 270,23-42-180,-30 43 989,-7 6-1079,-2 15-629,-11 44 269,14-36 360,45 35 0,-26-42 0,36 11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1.6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1 6004,'-2'-3'1079,"0"0"-719,0 1 0,1-1-1,-1 1 361,1 0-450,1 0-90,0 0 0,0 1-90,2 1-1,0-1-89,0 1 90,1 1 180,18 10-270,-13-6 0,20 28 0,-24-22-1799,-38 55 1439,20-50 360,-31 32 0,44-45 0,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7.2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1 6813,'-3'0'1619,"-1"-1"-1169,1 2 359,-4 1 271,-10 14-1080,7-6 180,-32 55-270,30-42 90,-4 30 0,6 0 0,11-32 0,4 36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1.3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3 6543,'-3'-1'1170,"0"0"-811,1 1 1,1-1 90,0 0 629,2-2-89,16-2-900,-10 2 269,32-3-359,-28 5-3058,50 0 2519,-44 1 539,39-3 0,-45 1 0,9-2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9.4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4 5 6903,'-1'-2'1349,"0"1"-899,1 0 1349,-1 0-1529,1 2 0,-1 0 0,0 0-91,1 2-89,-1-1 900,-8 36-1080,5-22-2159,-11 31 0,-2 3 1710,8-24 539,-22 54 0,27-66 0,-4 1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9.1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 6813,'-3'2'990,"0"-1"-631,2-1 1,-1 1 0,1-1 1169,1 1-1439,2-1 540,16 0-540,-8 0-1620,42 0 1081,-37 0 449,46-2 0,-48 2 0,16-3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7.8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1 1 6453,'-3'0'1439,"0"2"-1169,2 0 810,-2 4-900,1-1 719,-9 33-809,7-22 1124,-16 46 1,-4 5-1125,12-33 269,-11 28 1,2-8-270,15-42 1889,1-2-1979,6-14 0,15-33 0,-11 24-450,24-30 360,-21 35-1439,25 16 1439,-28 1-270,3 43 360,-11-40-989,-30 32 719,22-35 270,-46 2 0,45-15 0,-20-7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5.5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1 9781,'-3'0'630,"1"1"-450,1 1 0,0 0 0,0 2 809,-6 16-179,-2 12-810,0-1-1709,-7 51 1169,12-58 540,0 65 0,6-74 0,3 21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4.6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4 39 6453,'-1'4'1260,"-1"-1"-811,1 0-89,0-1 90,0 0-90,0 0 989,3 0-1079,9-10-270,-5 5 180,7-19-180,-12 16 539,-12-10-449,6 15 1080,-28 9-990,23-3 899,-28 37-1079,31-31 0,-9 26 0,18-33-1979,24-11 1799,-17 2-719,32-31 899,-33 24 1349,12-20-1169,-18 28 539,-2 16-719,-2-2-5307,24 54 4678,-12-50 629,36 25 0,-32-42 0,11-4 0,-15 1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1.8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31 6273,'-2'-3'990,"1"0"-630,1 1-91,0-1 91,0 1 630,5-3-810,22-3-180,-13 3 180,30 12-91,-37-2 1351,-24 68-1350,6-50 89,-37 60-89,41-71-2158,30 15 1618,-11-24-2069,45-4 2160,-45-3 359,12-2 0,-17 4 0,-2 1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1.4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8 6993,'-2'0'1169,"0"0"360,1 0-1349,3 2-180,7 0-90,-2 1-1079,22-1 809,-18-2 360,37-6 0,-35 3 0,18-5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1.6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11 6183,'-1'-6'3778,"-1"2"-3688,3 4 450,2 0-450,-1 1 899,3 4-899,-4-1 1170,-10 26-1350,4-19-4048,-18 49 3508,19-45 630,-3 29 0,10-37 0,3 5 0,-2-9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1.4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1 6273,'2'-2'900,"-1"0"-540,0 1-1,0 0-89,-1-1 90,0 1 1259,1 0-270,3 3-1259,-3-2 1260,-3 22-1260,-1-13-360,-10 42-90,10-37-4587,9 28 4407,-1-38 540,17 1 0,-16-8 0,3-3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24:57.0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273,'3'0'1260,"0"0"-811,-1 0-89,0 0 90,-1 0 0,0 0 1259,5 0-1080,47-1-719,-29 1-2788,56 5 2428,-67-3 450,21 3 0,-30-5 0,2-1 0,-4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0.4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8 6183,'1'-3'1530,"-1"1"-1171,0 1 1980,0-1-1529,-2 4-91,0 3-539,0 0 1349,-5 19-1439,4-15-989,-7 48 359,8-42-3688,-1 32 3599,4-42 629,0 6 0,-1-9 0,-1 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2:30.1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36 6363,'0'-4'630,"0"-1"-540,0 2 270,3-4 89,0 2 2250,0-1-2609,-1 3 0,-2 0 0,0 3 1169,0 0-1169,-1 1 90,0 0 90,0 1 719,-2 5-899,2-2 630,-8 32-720,6-24-2519,-7 52 1890,9-53-3149,2 18 3148,2-32 630,6-9 0,-6 4 0,3-3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2.4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2 7623,'-2'-1'1349,"0"0"-899,1 2 89,0-1-89,0 1 539,-2 3-719,1-2-90,-2 4 0,2-3 0,0 2 0,0-1 90,0 1 90,-12 21-630,9-15-4677,-21 33 4407,21-35 540,-5 13 0,13-20 0,2 0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0.6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5 0 6633,'-2'1'1170,"0"1"-721,1 0-89,-1 0 90,1 1 359,2 4 1,10 31-541,-10 24 1,-4 19 0,2-8-225,4-22 0,-1 3-68,-7 23 1,-5 18 0,-1-1-1,0-24-67,-4-2-697,-3 1 0,-7 22 0,-1 0 0,6-22 427,-2 4 360,-2 1 0,-5 14 0,9-28 0,12-42 0,-9 16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10.3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7 45 6903,'-1'2'1259,"0"-1"-809,0 0 1619,1-1-2069,2-1 0,-1 0 0,1-1 180,3-8-90,-4 6 1709,-5-8-1529,1 10 2338,-29 27-2518,23-14 270,-24 50-360,29-44-900,11 51 720,-1-55-1349,26 9 1349,-23-29-269,21-51 539,-25 40-360,-6-61-360,-3 65-3867,-6-24 3867,11 36 630,5-4 0,-2 3 0,2-2 0,-1 2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9.8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0 7083,'-1'2'1259,"0"0"-809,0-1 989,1 1 270,-1 7-1439,1-3 1169,-5 19-1169,2-14-3958,-22 79 2969,18-65 719,-6 59 0,17-78 0,7 6 0,-7-1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8.6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9 19 6363,'-2'-3'1080,"0"0"-720,0 1-1,1 0 91,0 0-90,0 0 1979,1-3-810,-2 8-1259,0-4 3957,-19 66-3777,12-37-921,-13 38 0,-7 25 0,4-15 651,2-2-2073,12-9 0,-1 24 0,1 7 0,3-7 0,3-22 814,8 19-925,8 1 1,6 15 0,3-37 2003,0-53 0,24 8 0,-34-24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7.3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1 6363,'-2'0'1170,"-1"0"-811,0 0 91,1 0-90,0 0 1169,-1 5-360,-4 23-1079,2-12-1349,-11 64 719,12-58 540,-2 51 0,8-62 0,3 10 0,-1-19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7.0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8 6363,'-2'-4'1170,"0"1"-811,1 0 91,-1 0-90,1 1 809,3-1-989,20 8-180,-12-4-3058,57 12 2698,-50-11 360,34 3 0,-46-6 0,3-3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9:31:06.6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4 0 9152,'1'3'629,"0"0"-449,0 1-90,0 1 90,0 1 90,1 0 1619,6 54-1305,-17 33 1,-2 6-585,11-43 0,-1 3-1491,-13 37 1,-6 15 0,3-26 1220,4-29-1769,-2 10 0,-2 15 1,5-20 2038,6-27 0,-7 53 0,16-9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42</Words>
  <Characters>480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ject: TestBank AM1</vt:lpstr>
    </vt:vector>
  </TitlesOfParts>
  <Company>FPT</Company>
  <LinksUpToDate>false</LinksUpToDate>
  <CharactersWithSpaces>5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ject: TestBank AM1</dc:title>
  <dc:subject/>
  <dc:creator>LamPT</dc:creator>
  <cp:keywords/>
  <cp:lastModifiedBy>Hong Ngoc Huynh</cp:lastModifiedBy>
  <cp:revision>2</cp:revision>
  <cp:lastPrinted>2010-03-19T04:48:00Z</cp:lastPrinted>
  <dcterms:created xsi:type="dcterms:W3CDTF">2022-11-16T09:56:00Z</dcterms:created>
  <dcterms:modified xsi:type="dcterms:W3CDTF">2022-11-16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